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6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7.xml" ContentType="application/vnd.openxmlformats-officedocument.theme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theme/theme8.xml" ContentType="application/vnd.openxmlformats-officedocument.theme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theme/theme9.xml" ContentType="application/vnd.openxmlformats-officedocument.theme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theme/theme10.xml" ContentType="application/vnd.openxmlformats-officedocument.theme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11.xml" ContentType="application/vnd.openxmlformats-officedocument.theme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theme/theme12.xml" ContentType="application/vnd.openxmlformats-officedocument.theme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theme/theme13.xml" ContentType="application/vnd.openxmlformats-officedocument.theme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theme/theme14.xml" ContentType="application/vnd.openxmlformats-officedocument.theme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theme/theme15.xml" ContentType="application/vnd.openxmlformats-officedocument.theme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theme/theme16.xml" ContentType="application/vnd.openxmlformats-officedocument.theme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theme/theme17.xml" ContentType="application/vnd.openxmlformats-officedocument.theme+xml"/>
  <Override PartName="/ppt/theme/theme1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687" r:id="rId2"/>
    <p:sldMasterId id="2147483700" r:id="rId3"/>
    <p:sldMasterId id="2147483713" r:id="rId4"/>
    <p:sldMasterId id="2147483726" r:id="rId5"/>
    <p:sldMasterId id="2147483740" r:id="rId6"/>
    <p:sldMasterId id="2147483753" r:id="rId7"/>
    <p:sldMasterId id="2147483766" r:id="rId8"/>
    <p:sldMasterId id="2147483779" r:id="rId9"/>
    <p:sldMasterId id="2147483792" r:id="rId10"/>
    <p:sldMasterId id="2147483805" r:id="rId11"/>
    <p:sldMasterId id="2147483818" r:id="rId12"/>
    <p:sldMasterId id="2147483831" r:id="rId13"/>
    <p:sldMasterId id="2147483844" r:id="rId14"/>
    <p:sldMasterId id="2147483857" r:id="rId15"/>
    <p:sldMasterId id="2147483870" r:id="rId16"/>
    <p:sldMasterId id="2147483883" r:id="rId17"/>
  </p:sldMasterIdLst>
  <p:notesMasterIdLst>
    <p:notesMasterId r:id="rId84"/>
  </p:notesMasterIdLst>
  <p:sldIdLst>
    <p:sldId id="287" r:id="rId18"/>
    <p:sldId id="262" r:id="rId19"/>
    <p:sldId id="268" r:id="rId20"/>
    <p:sldId id="269" r:id="rId21"/>
    <p:sldId id="263" r:id="rId22"/>
    <p:sldId id="306" r:id="rId23"/>
    <p:sldId id="270" r:id="rId24"/>
    <p:sldId id="307" r:id="rId25"/>
    <p:sldId id="271" r:id="rId26"/>
    <p:sldId id="283" r:id="rId27"/>
    <p:sldId id="272" r:id="rId28"/>
    <p:sldId id="308" r:id="rId29"/>
    <p:sldId id="273" r:id="rId30"/>
    <p:sldId id="342" r:id="rId31"/>
    <p:sldId id="277" r:id="rId32"/>
    <p:sldId id="278" r:id="rId33"/>
    <p:sldId id="279" r:id="rId34"/>
    <p:sldId id="281" r:id="rId35"/>
    <p:sldId id="286" r:id="rId36"/>
    <p:sldId id="284" r:id="rId37"/>
    <p:sldId id="309" r:id="rId38"/>
    <p:sldId id="264" r:id="rId39"/>
    <p:sldId id="310" r:id="rId40"/>
    <p:sldId id="311" r:id="rId41"/>
    <p:sldId id="312" r:id="rId42"/>
    <p:sldId id="313" r:id="rId43"/>
    <p:sldId id="314" r:id="rId44"/>
    <p:sldId id="315" r:id="rId45"/>
    <p:sldId id="316" r:id="rId46"/>
    <p:sldId id="317" r:id="rId47"/>
    <p:sldId id="318" r:id="rId48"/>
    <p:sldId id="319" r:id="rId49"/>
    <p:sldId id="320" r:id="rId50"/>
    <p:sldId id="321" r:id="rId51"/>
    <p:sldId id="322" r:id="rId52"/>
    <p:sldId id="323" r:id="rId53"/>
    <p:sldId id="324" r:id="rId54"/>
    <p:sldId id="265" r:id="rId55"/>
    <p:sldId id="325" r:id="rId56"/>
    <p:sldId id="326" r:id="rId57"/>
    <p:sldId id="327" r:id="rId58"/>
    <p:sldId id="328" r:id="rId59"/>
    <p:sldId id="329" r:id="rId60"/>
    <p:sldId id="330" r:id="rId61"/>
    <p:sldId id="331" r:id="rId62"/>
    <p:sldId id="332" r:id="rId63"/>
    <p:sldId id="333" r:id="rId64"/>
    <p:sldId id="334" r:id="rId65"/>
    <p:sldId id="335" r:id="rId66"/>
    <p:sldId id="336" r:id="rId67"/>
    <p:sldId id="337" r:id="rId68"/>
    <p:sldId id="339" r:id="rId69"/>
    <p:sldId id="338" r:id="rId70"/>
    <p:sldId id="340" r:id="rId71"/>
    <p:sldId id="341" r:id="rId72"/>
    <p:sldId id="266" r:id="rId73"/>
    <p:sldId id="298" r:id="rId74"/>
    <p:sldId id="299" r:id="rId75"/>
    <p:sldId id="300" r:id="rId76"/>
    <p:sldId id="301" r:id="rId77"/>
    <p:sldId id="302" r:id="rId78"/>
    <p:sldId id="345" r:id="rId79"/>
    <p:sldId id="303" r:id="rId80"/>
    <p:sldId id="304" r:id="rId81"/>
    <p:sldId id="305" r:id="rId82"/>
    <p:sldId id="344" r:id="rId83"/>
  </p:sldIdLst>
  <p:sldSz cx="9144000" cy="5143500" type="screen16x9"/>
  <p:notesSz cx="6858000" cy="9144000"/>
  <p:defaultTextStyle>
    <a:defPPr>
      <a:defRPr lang="vi-VN"/>
    </a:defPPr>
    <a:lvl1pPr marL="0" algn="l" defTabSz="684661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317" algn="l" defTabSz="684661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4661" algn="l" defTabSz="684661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6991" algn="l" defTabSz="684661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69320" algn="l" defTabSz="684661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1667" algn="l" defTabSz="684661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3981" algn="l" defTabSz="684661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396295" algn="l" defTabSz="684661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38610" algn="l" defTabSz="684661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Khảo sát hàm trùng phương" id="{5B674451-F1E7-44D0-94D0-9E60FC063C60}">
          <p14:sldIdLst>
            <p14:sldId id="287"/>
            <p14:sldId id="262"/>
          </p14:sldIdLst>
        </p14:section>
        <p14:section name="Lý thuyết" id="{2E89D16F-C6B7-412D-A57D-76A86AA5D552}">
          <p14:sldIdLst>
            <p14:sldId id="268"/>
            <p14:sldId id="269"/>
          </p14:sldIdLst>
        </p14:section>
        <p14:section name="Nhận biết" id="{7563F303-190A-45F3-934C-E5CCE0530551}">
          <p14:sldIdLst>
            <p14:sldId id="263"/>
            <p14:sldId id="306"/>
            <p14:sldId id="270"/>
            <p14:sldId id="307"/>
            <p14:sldId id="271"/>
            <p14:sldId id="283"/>
            <p14:sldId id="272"/>
            <p14:sldId id="308"/>
            <p14:sldId id="273"/>
            <p14:sldId id="342"/>
            <p14:sldId id="277"/>
            <p14:sldId id="278"/>
            <p14:sldId id="279"/>
            <p14:sldId id="281"/>
            <p14:sldId id="286"/>
            <p14:sldId id="284"/>
            <p14:sldId id="309"/>
            <p14:sldId id="264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265"/>
            <p14:sldId id="325"/>
            <p14:sldId id="326"/>
            <p14:sldId id="327"/>
            <p14:sldId id="328"/>
            <p14:sldId id="329"/>
            <p14:sldId id="330"/>
            <p14:sldId id="331"/>
            <p14:sldId id="332"/>
            <p14:sldId id="333"/>
            <p14:sldId id="334"/>
            <p14:sldId id="335"/>
            <p14:sldId id="336"/>
            <p14:sldId id="337"/>
            <p14:sldId id="339"/>
            <p14:sldId id="338"/>
            <p14:sldId id="340"/>
            <p14:sldId id="341"/>
            <p14:sldId id="266"/>
            <p14:sldId id="298"/>
            <p14:sldId id="299"/>
            <p14:sldId id="300"/>
            <p14:sldId id="301"/>
            <p14:sldId id="302"/>
            <p14:sldId id="345"/>
            <p14:sldId id="303"/>
            <p14:sldId id="304"/>
            <p14:sldId id="305"/>
            <p14:sldId id="344"/>
          </p14:sldIdLst>
        </p14:section>
      </p14:sectionLst>
    </p:ex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0F0F4"/>
    <a:srgbClr val="FF3399"/>
    <a:srgbClr val="CC6600"/>
    <a:srgbClr val="FF3300"/>
    <a:srgbClr val="FFFFFF"/>
    <a:srgbClr val="FFFFCC"/>
    <a:srgbClr val="FFCC99"/>
    <a:srgbClr val="FFCCFF"/>
    <a:srgbClr val="0000CC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89" autoAdjust="0"/>
    <p:restoredTop sz="94662" autoAdjust="0"/>
  </p:normalViewPr>
  <p:slideViewPr>
    <p:cSldViewPr snapToGrid="0">
      <p:cViewPr>
        <p:scale>
          <a:sx n="91" d="100"/>
          <a:sy n="91" d="100"/>
        </p:scale>
        <p:origin x="-222" y="-132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9.xml"/><Relationship Id="rId21" Type="http://schemas.openxmlformats.org/officeDocument/2006/relationships/slide" Target="slides/slide4.xml"/><Relationship Id="rId42" Type="http://schemas.openxmlformats.org/officeDocument/2006/relationships/slide" Target="slides/slide25.xml"/><Relationship Id="rId47" Type="http://schemas.openxmlformats.org/officeDocument/2006/relationships/slide" Target="slides/slide30.xml"/><Relationship Id="rId63" Type="http://schemas.openxmlformats.org/officeDocument/2006/relationships/slide" Target="slides/slide46.xml"/><Relationship Id="rId68" Type="http://schemas.openxmlformats.org/officeDocument/2006/relationships/slide" Target="slides/slide51.xml"/><Relationship Id="rId84" Type="http://schemas.openxmlformats.org/officeDocument/2006/relationships/notesMaster" Target="notesMasters/notesMaster1.xml"/><Relationship Id="rId16" Type="http://schemas.openxmlformats.org/officeDocument/2006/relationships/slideMaster" Target="slideMasters/slideMaster16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15.xml"/><Relationship Id="rId37" Type="http://schemas.openxmlformats.org/officeDocument/2006/relationships/slide" Target="slides/slide20.xml"/><Relationship Id="rId53" Type="http://schemas.openxmlformats.org/officeDocument/2006/relationships/slide" Target="slides/slide36.xml"/><Relationship Id="rId58" Type="http://schemas.openxmlformats.org/officeDocument/2006/relationships/slide" Target="slides/slide41.xml"/><Relationship Id="rId74" Type="http://schemas.openxmlformats.org/officeDocument/2006/relationships/slide" Target="slides/slide57.xml"/><Relationship Id="rId79" Type="http://schemas.openxmlformats.org/officeDocument/2006/relationships/slide" Target="slides/slide62.xml"/><Relationship Id="rId5" Type="http://schemas.openxmlformats.org/officeDocument/2006/relationships/slideMaster" Target="slideMasters/slideMaster5.xml"/><Relationship Id="rId19" Type="http://schemas.openxmlformats.org/officeDocument/2006/relationships/slide" Target="slides/slide2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5.xml"/><Relationship Id="rId27" Type="http://schemas.openxmlformats.org/officeDocument/2006/relationships/slide" Target="slides/slide10.xml"/><Relationship Id="rId30" Type="http://schemas.openxmlformats.org/officeDocument/2006/relationships/slide" Target="slides/slide13.xml"/><Relationship Id="rId35" Type="http://schemas.openxmlformats.org/officeDocument/2006/relationships/slide" Target="slides/slide18.xml"/><Relationship Id="rId43" Type="http://schemas.openxmlformats.org/officeDocument/2006/relationships/slide" Target="slides/slide26.xml"/><Relationship Id="rId48" Type="http://schemas.openxmlformats.org/officeDocument/2006/relationships/slide" Target="slides/slide31.xml"/><Relationship Id="rId56" Type="http://schemas.openxmlformats.org/officeDocument/2006/relationships/slide" Target="slides/slide39.xml"/><Relationship Id="rId64" Type="http://schemas.openxmlformats.org/officeDocument/2006/relationships/slide" Target="slides/slide47.xml"/><Relationship Id="rId69" Type="http://schemas.openxmlformats.org/officeDocument/2006/relationships/slide" Target="slides/slide52.xml"/><Relationship Id="rId77" Type="http://schemas.openxmlformats.org/officeDocument/2006/relationships/slide" Target="slides/slide60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4.xml"/><Relationship Id="rId72" Type="http://schemas.openxmlformats.org/officeDocument/2006/relationships/slide" Target="slides/slide55.xml"/><Relationship Id="rId80" Type="http://schemas.openxmlformats.org/officeDocument/2006/relationships/slide" Target="slides/slide63.xml"/><Relationship Id="rId85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8.xml"/><Relationship Id="rId33" Type="http://schemas.openxmlformats.org/officeDocument/2006/relationships/slide" Target="slides/slide16.xml"/><Relationship Id="rId38" Type="http://schemas.openxmlformats.org/officeDocument/2006/relationships/slide" Target="slides/slide21.xml"/><Relationship Id="rId46" Type="http://schemas.openxmlformats.org/officeDocument/2006/relationships/slide" Target="slides/slide29.xml"/><Relationship Id="rId59" Type="http://schemas.openxmlformats.org/officeDocument/2006/relationships/slide" Target="slides/slide42.xml"/><Relationship Id="rId67" Type="http://schemas.openxmlformats.org/officeDocument/2006/relationships/slide" Target="slides/slide50.xml"/><Relationship Id="rId20" Type="http://schemas.openxmlformats.org/officeDocument/2006/relationships/slide" Target="slides/slide3.xml"/><Relationship Id="rId41" Type="http://schemas.openxmlformats.org/officeDocument/2006/relationships/slide" Target="slides/slide24.xml"/><Relationship Id="rId54" Type="http://schemas.openxmlformats.org/officeDocument/2006/relationships/slide" Target="slides/slide37.xml"/><Relationship Id="rId62" Type="http://schemas.openxmlformats.org/officeDocument/2006/relationships/slide" Target="slides/slide45.xml"/><Relationship Id="rId70" Type="http://schemas.openxmlformats.org/officeDocument/2006/relationships/slide" Target="slides/slide53.xml"/><Relationship Id="rId75" Type="http://schemas.openxmlformats.org/officeDocument/2006/relationships/slide" Target="slides/slide58.xml"/><Relationship Id="rId83" Type="http://schemas.openxmlformats.org/officeDocument/2006/relationships/slide" Target="slides/slide66.xml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6.xml"/><Relationship Id="rId28" Type="http://schemas.openxmlformats.org/officeDocument/2006/relationships/slide" Target="slides/slide11.xml"/><Relationship Id="rId36" Type="http://schemas.openxmlformats.org/officeDocument/2006/relationships/slide" Target="slides/slide19.xml"/><Relationship Id="rId49" Type="http://schemas.openxmlformats.org/officeDocument/2006/relationships/slide" Target="slides/slide32.xml"/><Relationship Id="rId57" Type="http://schemas.openxmlformats.org/officeDocument/2006/relationships/slide" Target="slides/slide40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4.xml"/><Relationship Id="rId44" Type="http://schemas.openxmlformats.org/officeDocument/2006/relationships/slide" Target="slides/slide27.xml"/><Relationship Id="rId52" Type="http://schemas.openxmlformats.org/officeDocument/2006/relationships/slide" Target="slides/slide35.xml"/><Relationship Id="rId60" Type="http://schemas.openxmlformats.org/officeDocument/2006/relationships/slide" Target="slides/slide43.xml"/><Relationship Id="rId65" Type="http://schemas.openxmlformats.org/officeDocument/2006/relationships/slide" Target="slides/slide48.xml"/><Relationship Id="rId73" Type="http://schemas.openxmlformats.org/officeDocument/2006/relationships/slide" Target="slides/slide56.xml"/><Relationship Id="rId78" Type="http://schemas.openxmlformats.org/officeDocument/2006/relationships/slide" Target="slides/slide61.xml"/><Relationship Id="rId81" Type="http://schemas.openxmlformats.org/officeDocument/2006/relationships/slide" Target="slides/slide64.xml"/><Relationship Id="rId86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1.xml"/><Relationship Id="rId39" Type="http://schemas.openxmlformats.org/officeDocument/2006/relationships/slide" Target="slides/slide22.xml"/><Relationship Id="rId34" Type="http://schemas.openxmlformats.org/officeDocument/2006/relationships/slide" Target="slides/slide17.xml"/><Relationship Id="rId50" Type="http://schemas.openxmlformats.org/officeDocument/2006/relationships/slide" Target="slides/slide33.xml"/><Relationship Id="rId55" Type="http://schemas.openxmlformats.org/officeDocument/2006/relationships/slide" Target="slides/slide38.xml"/><Relationship Id="rId76" Type="http://schemas.openxmlformats.org/officeDocument/2006/relationships/slide" Target="slides/slide59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4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2.xml"/><Relationship Id="rId24" Type="http://schemas.openxmlformats.org/officeDocument/2006/relationships/slide" Target="slides/slide7.xml"/><Relationship Id="rId40" Type="http://schemas.openxmlformats.org/officeDocument/2006/relationships/slide" Target="slides/slide23.xml"/><Relationship Id="rId45" Type="http://schemas.openxmlformats.org/officeDocument/2006/relationships/slide" Target="slides/slide28.xml"/><Relationship Id="rId66" Type="http://schemas.openxmlformats.org/officeDocument/2006/relationships/slide" Target="slides/slide49.xml"/><Relationship Id="rId87" Type="http://schemas.openxmlformats.org/officeDocument/2006/relationships/theme" Target="theme/theme1.xml"/><Relationship Id="rId61" Type="http://schemas.openxmlformats.org/officeDocument/2006/relationships/slide" Target="slides/slide44.xml"/><Relationship Id="rId82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png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4D45A0-F0FD-4B45-9501-A5B92C7273B1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092990-29D8-4819-B5A7-882D487E36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3377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376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6881" algn="l" defTabSz="91376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3761" algn="l" defTabSz="91376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0641" algn="l" defTabSz="91376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7521" algn="l" defTabSz="91376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4401" algn="l" defTabSz="91376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1282" algn="l" defTabSz="91376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8161" algn="l" defTabSz="91376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5041" algn="l" defTabSz="91376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81964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092990-29D8-4819-B5A7-882D487E3688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7428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975B1E-8C21-4702-B6B0-016A720A8381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8344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092990-29D8-4819-B5A7-882D487E3688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1378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Master" Target="../slideMasters/slideMaster10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.png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Master" Target="../slideMasters/slideMaster10.xml"/><Relationship Id="rId4" Type="http://schemas.openxmlformats.org/officeDocument/2006/relationships/image" Target="../media/image6.gif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png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Master" Target="../slideMasters/slideMaster1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.png"/></Relationships>
</file>

<file path=ppt/slideLayouts/_rels/slideLayout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Master" Target="../slideMasters/slideMaster12.xml"/><Relationship Id="rId4" Type="http://schemas.openxmlformats.org/officeDocument/2006/relationships/image" Target="../media/image6.gif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6.gif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Master" Target="../slideMasters/slideMaster13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.png"/></Relationships>
</file>

<file path=ppt/slideLayouts/_rels/slideLayout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Master" Target="../slideMasters/slideMaster13.xml"/><Relationship Id="rId4" Type="http://schemas.openxmlformats.org/officeDocument/2006/relationships/image" Target="../media/image6.gif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Master" Target="../slideMasters/slideMaster14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.png"/></Relationships>
</file>

<file path=ppt/slideLayouts/_rels/slideLayout1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Master" Target="../slideMasters/slideMaster14.xml"/><Relationship Id="rId4" Type="http://schemas.openxmlformats.org/officeDocument/2006/relationships/image" Target="../media/image6.gif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Master" Target="../slideMasters/slideMaster15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Master" Target="../slideMasters/slideMaster15.xml"/><Relationship Id="rId4" Type="http://schemas.openxmlformats.org/officeDocument/2006/relationships/image" Target="../media/image6.gif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Master" Target="../slideMasters/slideMaster16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.png"/></Relationships>
</file>

<file path=ppt/slideLayouts/_rels/slideLayout1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Master" Target="../slideMasters/slideMaster16.xml"/><Relationship Id="rId4" Type="http://schemas.openxmlformats.org/officeDocument/2006/relationships/image" Target="../media/image6.gif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gif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Master" Target="../slideMasters/slideMaster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png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6.gif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Master" Target="../slideMasters/slideMaster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.png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6.gif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Master" Target="../slideMasters/slideMaster5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6.gif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Master" Target="../slideMasters/slideMaster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.png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Master" Target="../slideMasters/slideMaster6.xml"/><Relationship Id="rId4" Type="http://schemas.openxmlformats.org/officeDocument/2006/relationships/image" Target="../media/image6.gif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Master" Target="../slideMasters/slideMaster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.png"/></Relationships>
</file>

<file path=ppt/slideLayouts/_rels/slideLayout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Master" Target="../slideMasters/slideMaster7.xml"/><Relationship Id="rId4" Type="http://schemas.openxmlformats.org/officeDocument/2006/relationships/image" Target="../media/image6.gif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Master" Target="../slideMasters/slideMaster8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.png"/></Relationships>
</file>

<file path=ppt/slideLayouts/_rels/slideLayout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Master" Target="../slideMasters/slideMaster8.xml"/><Relationship Id="rId4" Type="http://schemas.openxmlformats.org/officeDocument/2006/relationships/image" Target="../media/image6.gif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Master" Target="../slideMasters/slideMaster9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.png"/></Relationships>
</file>

<file path=ppt/slideLayouts/_rels/slideLayout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Master" Target="../slideMasters/slideMaster9.xml"/><Relationship Id="rId4" Type="http://schemas.openxmlformats.org/officeDocument/2006/relationships/image" Target="../media/image6.gif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8"/>
          <p:cNvSpPr>
            <a:spLocks noChangeArrowheads="1"/>
          </p:cNvSpPr>
          <p:nvPr/>
        </p:nvSpPr>
        <p:spPr bwMode="auto">
          <a:xfrm>
            <a:off x="381000" y="3943350"/>
            <a:ext cx="8763000" cy="12001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295" tIns="45647" rIns="91295" bIns="4564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>
              <a:solidFill>
                <a:srgbClr val="2A4F86"/>
              </a:solidFill>
            </a:endParaRPr>
          </a:p>
        </p:txBody>
      </p:sp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395289" y="1762128"/>
          <a:ext cx="8748712" cy="2213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Image" r:id="rId3" imgW="6590476" imgH="2450794" progId="Photoshop.Image.6">
                  <p:embed/>
                </p:oleObj>
              </mc:Choice>
              <mc:Fallback>
                <p:oleObj name="Image" r:id="rId3" imgW="6590476" imgH="2450794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9" y="1762128"/>
                        <a:ext cx="8748712" cy="2213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94A9E4">
                                    <a:alpha val="39998"/>
                                  </a:srgbClr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9"/>
          <p:cNvSpPr>
            <a:spLocks noChangeArrowheads="1"/>
          </p:cNvSpPr>
          <p:nvPr/>
        </p:nvSpPr>
        <p:spPr bwMode="gray">
          <a:xfrm>
            <a:off x="-36510" y="3854058"/>
            <a:ext cx="431801" cy="1289446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295" tIns="45647" rIns="91295" bIns="4564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>
              <a:solidFill>
                <a:srgbClr val="2A4F86"/>
              </a:solidFill>
            </a:endParaRPr>
          </a:p>
        </p:txBody>
      </p:sp>
      <p:sp>
        <p:nvSpPr>
          <p:cNvPr id="7" name="Rectangle 20"/>
          <p:cNvSpPr>
            <a:spLocks noChangeArrowheads="1"/>
          </p:cNvSpPr>
          <p:nvPr/>
        </p:nvSpPr>
        <p:spPr bwMode="ltGray">
          <a:xfrm>
            <a:off x="-36510" y="3112297"/>
            <a:ext cx="431801" cy="754856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1295" tIns="45647" rIns="91295" bIns="4564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>
              <a:solidFill>
                <a:srgbClr val="2A4F86"/>
              </a:solidFill>
            </a:endParaRPr>
          </a:p>
        </p:txBody>
      </p:sp>
      <p:sp>
        <p:nvSpPr>
          <p:cNvPr id="8" name="Rectangle 21"/>
          <p:cNvSpPr>
            <a:spLocks noChangeArrowheads="1"/>
          </p:cNvSpPr>
          <p:nvPr/>
        </p:nvSpPr>
        <p:spPr bwMode="ltGray">
          <a:xfrm>
            <a:off x="-36510" y="6"/>
            <a:ext cx="431801" cy="17621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1295" tIns="45647" rIns="91295" bIns="4564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>
              <a:solidFill>
                <a:srgbClr val="2A4F86"/>
              </a:solidFill>
            </a:endParaRPr>
          </a:p>
        </p:txBody>
      </p:sp>
      <p:sp>
        <p:nvSpPr>
          <p:cNvPr id="9" name="Rectangle 22"/>
          <p:cNvSpPr>
            <a:spLocks noChangeArrowheads="1"/>
          </p:cNvSpPr>
          <p:nvPr/>
        </p:nvSpPr>
        <p:spPr bwMode="ltGray">
          <a:xfrm>
            <a:off x="-36510" y="1762126"/>
            <a:ext cx="431801" cy="6477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295" tIns="45647" rIns="91295" bIns="4564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>
              <a:solidFill>
                <a:srgbClr val="2A4F86"/>
              </a:solidFill>
            </a:endParaRPr>
          </a:p>
        </p:txBody>
      </p: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4267201" y="4400715"/>
            <a:ext cx="1079500" cy="594124"/>
            <a:chOff x="2680" y="3678"/>
            <a:chExt cx="680" cy="499"/>
          </a:xfrm>
        </p:grpSpPr>
        <p:sp>
          <p:nvSpPr>
            <p:cNvPr id="11" name="Text Box 14"/>
            <p:cNvSpPr txBox="1">
              <a:spLocks noChangeArrowheads="1"/>
            </p:cNvSpPr>
            <p:nvPr/>
          </p:nvSpPr>
          <p:spPr bwMode="white">
            <a:xfrm>
              <a:off x="2680" y="3789"/>
              <a:ext cx="68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b="1" smtClean="0">
                  <a:solidFill>
                    <a:srgbClr val="FFFFFF"/>
                  </a:solidFill>
                </a:rPr>
                <a:t>LOGO</a:t>
              </a:r>
            </a:p>
          </p:txBody>
        </p:sp>
        <p:sp>
          <p:nvSpPr>
            <p:cNvPr id="12" name="AutoShape 15"/>
            <p:cNvSpPr>
              <a:spLocks noChangeArrowheads="1"/>
            </p:cNvSpPr>
            <p:nvPr/>
          </p:nvSpPr>
          <p:spPr bwMode="white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mtClean="0">
                <a:solidFill>
                  <a:srgbClr val="2A4F86"/>
                </a:solidFill>
              </a:endParaRPr>
            </a:p>
          </p:txBody>
        </p:sp>
      </p:grpSp>
      <p:sp>
        <p:nvSpPr>
          <p:cNvPr id="13" name="Rectangle 31"/>
          <p:cNvSpPr>
            <a:spLocks noChangeArrowheads="1"/>
          </p:cNvSpPr>
          <p:nvPr/>
        </p:nvSpPr>
        <p:spPr bwMode="ltGray">
          <a:xfrm>
            <a:off x="-36510" y="2400338"/>
            <a:ext cx="431801" cy="72151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295" tIns="45647" rIns="91295" bIns="4564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>
              <a:solidFill>
                <a:srgbClr val="2A4F86"/>
              </a:solidFill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 bwMode="gray">
          <a:xfrm>
            <a:off x="990600" y="914400"/>
            <a:ext cx="7239000" cy="514350"/>
          </a:xfrm>
        </p:spPr>
        <p:txBody>
          <a:bodyPr/>
          <a:lstStyle>
            <a:lvl1pPr>
              <a:defRPr sz="40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1066800" y="1428750"/>
            <a:ext cx="7086600" cy="28575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1800" b="1">
                <a:solidFill>
                  <a:srgbClr val="8FAFE9"/>
                </a:solidFill>
                <a:latin typeface="Verdana" panose="020B0604030504040204" pitchFamily="34" charset="0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409600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7CA4A2-E1AB-42F5-B4A1-C4AEAA63CD2C}" type="slidenum">
              <a:rPr lang="en-US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122667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25133"/>
            <a:ext cx="4038600" cy="368974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25133"/>
            <a:ext cx="4038600" cy="368974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A6F572-D46E-4183-8295-C4D6715DE1B4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5549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3847"/>
            <a:ext cx="7886700" cy="9941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50" y="1260872"/>
            <a:ext cx="3868737" cy="617934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8834" indent="0">
              <a:buNone/>
              <a:defRPr sz="2700" b="1"/>
            </a:lvl2pPr>
            <a:lvl3pPr marL="1217690" indent="0">
              <a:buNone/>
              <a:defRPr sz="2400" b="1"/>
            </a:lvl3pPr>
            <a:lvl4pPr marL="1826531" indent="0">
              <a:buNone/>
              <a:defRPr sz="2100" b="1"/>
            </a:lvl4pPr>
            <a:lvl5pPr marL="2435378" indent="0">
              <a:buNone/>
              <a:defRPr sz="2100" b="1"/>
            </a:lvl5pPr>
            <a:lvl6pPr marL="3044211" indent="0">
              <a:buNone/>
              <a:defRPr sz="2100" b="1"/>
            </a:lvl6pPr>
            <a:lvl7pPr marL="3653044" indent="0">
              <a:buNone/>
              <a:defRPr sz="2100" b="1"/>
            </a:lvl7pPr>
            <a:lvl8pPr marL="4261891" indent="0">
              <a:buNone/>
              <a:defRPr sz="2100" b="1"/>
            </a:lvl8pPr>
            <a:lvl9pPr marL="4870732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50" y="1878813"/>
            <a:ext cx="3868737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788" cy="617934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8834" indent="0">
              <a:buNone/>
              <a:defRPr sz="2700" b="1"/>
            </a:lvl2pPr>
            <a:lvl3pPr marL="1217690" indent="0">
              <a:buNone/>
              <a:defRPr sz="2400" b="1"/>
            </a:lvl3pPr>
            <a:lvl4pPr marL="1826531" indent="0">
              <a:buNone/>
              <a:defRPr sz="2100" b="1"/>
            </a:lvl4pPr>
            <a:lvl5pPr marL="2435378" indent="0">
              <a:buNone/>
              <a:defRPr sz="2100" b="1"/>
            </a:lvl5pPr>
            <a:lvl6pPr marL="3044211" indent="0">
              <a:buNone/>
              <a:defRPr sz="2100" b="1"/>
            </a:lvl6pPr>
            <a:lvl7pPr marL="3653044" indent="0">
              <a:buNone/>
              <a:defRPr sz="2100" b="1"/>
            </a:lvl7pPr>
            <a:lvl8pPr marL="4261891" indent="0">
              <a:buNone/>
              <a:defRPr sz="2100" b="1"/>
            </a:lvl8pPr>
            <a:lvl9pPr marL="4870732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13"/>
            <a:ext cx="3887788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F3F071-3CA2-4A81-B177-E26C6B532668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391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8FFCC9-B903-4B94-A53F-4A3721CF5137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2919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4FFFEB-3FBF-44C8-9ED1-5ABBF776ACBD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695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8" y="342900"/>
            <a:ext cx="2949575" cy="1200150"/>
          </a:xfrm>
        </p:spPr>
        <p:txBody>
          <a:bodyPr anchor="b"/>
          <a:lstStyle>
            <a:lvl1pPr>
              <a:defRPr sz="43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40578"/>
            <a:ext cx="4629150" cy="3655219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8" y="1543053"/>
            <a:ext cx="2949575" cy="2858691"/>
          </a:xfrm>
        </p:spPr>
        <p:txBody>
          <a:bodyPr/>
          <a:lstStyle>
            <a:lvl1pPr marL="0" indent="0">
              <a:buNone/>
              <a:defRPr sz="2100"/>
            </a:lvl1pPr>
            <a:lvl2pPr marL="608834" indent="0">
              <a:buNone/>
              <a:defRPr sz="1900"/>
            </a:lvl2pPr>
            <a:lvl3pPr marL="1217690" indent="0">
              <a:buNone/>
              <a:defRPr sz="1600"/>
            </a:lvl3pPr>
            <a:lvl4pPr marL="1826531" indent="0">
              <a:buNone/>
              <a:defRPr sz="1300"/>
            </a:lvl4pPr>
            <a:lvl5pPr marL="2435378" indent="0">
              <a:buNone/>
              <a:defRPr sz="1300"/>
            </a:lvl5pPr>
            <a:lvl6pPr marL="3044211" indent="0">
              <a:buNone/>
              <a:defRPr sz="1300"/>
            </a:lvl6pPr>
            <a:lvl7pPr marL="3653044" indent="0">
              <a:buNone/>
              <a:defRPr sz="1300"/>
            </a:lvl7pPr>
            <a:lvl8pPr marL="4261891" indent="0">
              <a:buNone/>
              <a:defRPr sz="1300"/>
            </a:lvl8pPr>
            <a:lvl9pPr marL="4870732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EDA03B-ACFE-4D40-AE1A-1548CB616FDC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9795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8" y="342900"/>
            <a:ext cx="2949575" cy="1200150"/>
          </a:xfrm>
        </p:spPr>
        <p:txBody>
          <a:bodyPr anchor="b"/>
          <a:lstStyle>
            <a:lvl1pPr>
              <a:defRPr sz="43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40578"/>
            <a:ext cx="4629150" cy="3655219"/>
          </a:xfrm>
        </p:spPr>
        <p:txBody>
          <a:bodyPr/>
          <a:lstStyle>
            <a:lvl1pPr marL="0" indent="0">
              <a:buNone/>
              <a:defRPr sz="4300"/>
            </a:lvl1pPr>
            <a:lvl2pPr marL="608834" indent="0">
              <a:buNone/>
              <a:defRPr sz="3700"/>
            </a:lvl2pPr>
            <a:lvl3pPr marL="1217690" indent="0">
              <a:buNone/>
              <a:defRPr sz="3200"/>
            </a:lvl3pPr>
            <a:lvl4pPr marL="1826531" indent="0">
              <a:buNone/>
              <a:defRPr sz="2700"/>
            </a:lvl4pPr>
            <a:lvl5pPr marL="2435378" indent="0">
              <a:buNone/>
              <a:defRPr sz="2700"/>
            </a:lvl5pPr>
            <a:lvl6pPr marL="3044211" indent="0">
              <a:buNone/>
              <a:defRPr sz="2700"/>
            </a:lvl6pPr>
            <a:lvl7pPr marL="3653044" indent="0">
              <a:buNone/>
              <a:defRPr sz="2700"/>
            </a:lvl7pPr>
            <a:lvl8pPr marL="4261891" indent="0">
              <a:buNone/>
              <a:defRPr sz="2700"/>
            </a:lvl8pPr>
            <a:lvl9pPr marL="4870732" indent="0">
              <a:buNone/>
              <a:defRPr sz="27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8" y="1543053"/>
            <a:ext cx="2949575" cy="2858691"/>
          </a:xfrm>
        </p:spPr>
        <p:txBody>
          <a:bodyPr/>
          <a:lstStyle>
            <a:lvl1pPr marL="0" indent="0">
              <a:buNone/>
              <a:defRPr sz="2100"/>
            </a:lvl1pPr>
            <a:lvl2pPr marL="608834" indent="0">
              <a:buNone/>
              <a:defRPr sz="1900"/>
            </a:lvl2pPr>
            <a:lvl3pPr marL="1217690" indent="0">
              <a:buNone/>
              <a:defRPr sz="1600"/>
            </a:lvl3pPr>
            <a:lvl4pPr marL="1826531" indent="0">
              <a:buNone/>
              <a:defRPr sz="1300"/>
            </a:lvl4pPr>
            <a:lvl5pPr marL="2435378" indent="0">
              <a:buNone/>
              <a:defRPr sz="1300"/>
            </a:lvl5pPr>
            <a:lvl6pPr marL="3044211" indent="0">
              <a:buNone/>
              <a:defRPr sz="1300"/>
            </a:lvl6pPr>
            <a:lvl7pPr marL="3653044" indent="0">
              <a:buNone/>
              <a:defRPr sz="1300"/>
            </a:lvl7pPr>
            <a:lvl8pPr marL="4261891" indent="0">
              <a:buNone/>
              <a:defRPr sz="1300"/>
            </a:lvl8pPr>
            <a:lvl9pPr marL="4870732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006DFC-E5CD-4C39-8F22-3EFCAAF6A90C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1560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7CA4A2-E1AB-42F5-B4A1-C4AEAA63CD2C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965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42906"/>
            <a:ext cx="2057400" cy="4371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42906"/>
            <a:ext cx="6019800" cy="4371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C48809-97C8-4CBE-9F3B-0A38F81216F3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4210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2901"/>
            <a:ext cx="7391400" cy="4226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025133"/>
            <a:ext cx="8229600" cy="3689746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48C1B9-3F51-4276-8DE4-F6C89053CBF5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1295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8"/>
          <p:cNvSpPr>
            <a:spLocks noChangeArrowheads="1"/>
          </p:cNvSpPr>
          <p:nvPr/>
        </p:nvSpPr>
        <p:spPr bwMode="auto">
          <a:xfrm>
            <a:off x="381000" y="3943350"/>
            <a:ext cx="8763000" cy="12001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66" tIns="60883" rIns="121766" bIns="60883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221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395289" y="1762128"/>
          <a:ext cx="8748712" cy="2213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1" name="Image" r:id="rId3" imgW="6590476" imgH="2450794" progId="Photoshop.Image.6">
                  <p:embed/>
                </p:oleObj>
              </mc:Choice>
              <mc:Fallback>
                <p:oleObj name="Image" r:id="rId3" imgW="6590476" imgH="2450794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9" y="1762128"/>
                        <a:ext cx="8748712" cy="2213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94A9E4">
                                    <a:alpha val="39998"/>
                                  </a:srgbClr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9"/>
          <p:cNvSpPr>
            <a:spLocks noChangeArrowheads="1"/>
          </p:cNvSpPr>
          <p:nvPr/>
        </p:nvSpPr>
        <p:spPr bwMode="gray">
          <a:xfrm>
            <a:off x="-36510" y="3854058"/>
            <a:ext cx="431801" cy="1289446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66" tIns="60883" rIns="121766" bIns="60883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221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7" name="Rectangle 20"/>
          <p:cNvSpPr>
            <a:spLocks noChangeArrowheads="1"/>
          </p:cNvSpPr>
          <p:nvPr/>
        </p:nvSpPr>
        <p:spPr bwMode="ltGray">
          <a:xfrm>
            <a:off x="-36510" y="3112299"/>
            <a:ext cx="431801" cy="754856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1766" tIns="60883" rIns="121766" bIns="60883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221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8" name="Rectangle 21"/>
          <p:cNvSpPr>
            <a:spLocks noChangeArrowheads="1"/>
          </p:cNvSpPr>
          <p:nvPr/>
        </p:nvSpPr>
        <p:spPr bwMode="ltGray">
          <a:xfrm>
            <a:off x="-36510" y="3"/>
            <a:ext cx="431801" cy="17621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1766" tIns="60883" rIns="121766" bIns="60883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221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9" name="Rectangle 22"/>
          <p:cNvSpPr>
            <a:spLocks noChangeArrowheads="1"/>
          </p:cNvSpPr>
          <p:nvPr/>
        </p:nvSpPr>
        <p:spPr bwMode="ltGray">
          <a:xfrm>
            <a:off x="-36510" y="1762126"/>
            <a:ext cx="431801" cy="6477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66" tIns="60883" rIns="121766" bIns="60883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221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4267201" y="4400623"/>
            <a:ext cx="1079500" cy="1209679"/>
            <a:chOff x="2680" y="3678"/>
            <a:chExt cx="680" cy="1016"/>
          </a:xfrm>
        </p:grpSpPr>
        <p:sp>
          <p:nvSpPr>
            <p:cNvPr id="11" name="Text Box 14"/>
            <p:cNvSpPr txBox="1">
              <a:spLocks noChangeArrowheads="1"/>
            </p:cNvSpPr>
            <p:nvPr/>
          </p:nvSpPr>
          <p:spPr bwMode="white">
            <a:xfrm>
              <a:off x="2680" y="3789"/>
              <a:ext cx="680" cy="9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3221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3200" b="1" smtClean="0">
                  <a:solidFill>
                    <a:srgbClr val="FFFFFF"/>
                  </a:solidFill>
                </a:rPr>
                <a:t>LOGO</a:t>
              </a:r>
            </a:p>
          </p:txBody>
        </p:sp>
        <p:sp>
          <p:nvSpPr>
            <p:cNvPr id="12" name="AutoShape 15"/>
            <p:cNvSpPr>
              <a:spLocks noChangeArrowheads="1"/>
            </p:cNvSpPr>
            <p:nvPr/>
          </p:nvSpPr>
          <p:spPr bwMode="white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3221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900" smtClean="0">
                <a:solidFill>
                  <a:srgbClr val="2A4F86"/>
                </a:solidFill>
              </a:endParaRPr>
            </a:p>
          </p:txBody>
        </p:sp>
      </p:grpSp>
      <p:sp>
        <p:nvSpPr>
          <p:cNvPr id="13" name="Rectangle 31"/>
          <p:cNvSpPr>
            <a:spLocks noChangeArrowheads="1"/>
          </p:cNvSpPr>
          <p:nvPr/>
        </p:nvSpPr>
        <p:spPr bwMode="ltGray">
          <a:xfrm>
            <a:off x="-36510" y="2400327"/>
            <a:ext cx="431801" cy="72151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66" tIns="60883" rIns="121766" bIns="60883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221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 bwMode="gray">
          <a:xfrm>
            <a:off x="990600" y="914400"/>
            <a:ext cx="7239000" cy="514350"/>
          </a:xfrm>
        </p:spPr>
        <p:txBody>
          <a:bodyPr/>
          <a:lstStyle>
            <a:lvl1pPr>
              <a:defRPr sz="53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1066800" y="1428750"/>
            <a:ext cx="7086600" cy="28575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2400" b="1">
                <a:solidFill>
                  <a:srgbClr val="8FAFE9"/>
                </a:solidFill>
                <a:latin typeface="Verdana" panose="020B0604030504040204" pitchFamily="34" charset="0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01085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42906"/>
            <a:ext cx="2057400" cy="4371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42906"/>
            <a:ext cx="6019800" cy="4371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C48809-97C8-4CBE-9F3B-0A38F81216F3}" type="slidenum">
              <a:rPr lang="en-US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1718723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A309A4-C688-4B03-BAC6-F7F556B6B979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9" y="3"/>
            <a:ext cx="9210645" cy="5175111"/>
            <a:chOff x="14027" y="61457"/>
            <a:chExt cx="12255521" cy="6840980"/>
          </a:xfrm>
        </p:grpSpPr>
        <p:grpSp>
          <p:nvGrpSpPr>
            <p:cNvPr id="8" name="Group 12"/>
            <p:cNvGrpSpPr>
              <a:grpSpLocks/>
            </p:cNvGrpSpPr>
            <p:nvPr userDrawn="1"/>
          </p:nvGrpSpPr>
          <p:grpSpPr bwMode="auto">
            <a:xfrm>
              <a:off x="14027" y="61457"/>
              <a:ext cx="12098481" cy="6378575"/>
              <a:chOff x="88" y="192"/>
              <a:chExt cx="4512" cy="6261"/>
            </a:xfrm>
          </p:grpSpPr>
          <p:grpSp>
            <p:nvGrpSpPr>
              <p:cNvPr id="21" name="Group 20"/>
              <p:cNvGrpSpPr>
                <a:grpSpLocks/>
              </p:cNvGrpSpPr>
              <p:nvPr/>
            </p:nvGrpSpPr>
            <p:grpSpPr bwMode="auto">
              <a:xfrm>
                <a:off x="96" y="192"/>
                <a:ext cx="42" cy="6261"/>
                <a:chOff x="1248" y="816"/>
                <a:chExt cx="28" cy="3602"/>
              </a:xfrm>
            </p:grpSpPr>
            <p:sp>
              <p:nvSpPr>
                <p:cNvPr id="26" name="Line 4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3" cy="3602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221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7" name="Line 5"/>
                <p:cNvSpPr>
                  <a:spLocks noChangeShapeType="1"/>
                </p:cNvSpPr>
                <p:nvPr/>
              </p:nvSpPr>
              <p:spPr bwMode="auto">
                <a:xfrm>
                  <a:off x="1264" y="843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221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8" name="Line 6"/>
                <p:cNvSpPr>
                  <a:spLocks noChangeShapeType="1"/>
                </p:cNvSpPr>
                <p:nvPr/>
              </p:nvSpPr>
              <p:spPr bwMode="auto">
                <a:xfrm>
                  <a:off x="1276" y="829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221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22" name="Group 21"/>
              <p:cNvGrpSpPr>
                <a:grpSpLocks/>
              </p:cNvGrpSpPr>
              <p:nvPr/>
            </p:nvGrpSpPr>
            <p:grpSpPr bwMode="auto">
              <a:xfrm rot="16200000" flipH="1">
                <a:off x="2320" y="-2040"/>
                <a:ext cx="48" cy="4512"/>
                <a:chOff x="1248" y="816"/>
                <a:chExt cx="32" cy="2016"/>
              </a:xfrm>
            </p:grpSpPr>
            <p:sp>
              <p:nvSpPr>
                <p:cNvPr id="23" name="Line 9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221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4" name="Line 10"/>
                <p:cNvSpPr>
                  <a:spLocks noChangeShapeType="1"/>
                </p:cNvSpPr>
                <p:nvPr/>
              </p:nvSpPr>
              <p:spPr bwMode="auto">
                <a:xfrm>
                  <a:off x="1264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221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5" name="Line 11"/>
                <p:cNvSpPr>
                  <a:spLocks noChangeShapeType="1"/>
                </p:cNvSpPr>
                <p:nvPr/>
              </p:nvSpPr>
              <p:spPr bwMode="auto">
                <a:xfrm>
                  <a:off x="1280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221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</p:grpSp>
        </p:grpSp>
        <p:grpSp>
          <p:nvGrpSpPr>
            <p:cNvPr id="9" name="Group 13"/>
            <p:cNvGrpSpPr>
              <a:grpSpLocks/>
            </p:cNvGrpSpPr>
            <p:nvPr userDrawn="1"/>
          </p:nvGrpSpPr>
          <p:grpSpPr bwMode="auto">
            <a:xfrm rot="10800000">
              <a:off x="150813" y="268288"/>
              <a:ext cx="11913808" cy="6553200"/>
              <a:chOff x="36" y="156"/>
              <a:chExt cx="4565" cy="3540"/>
            </a:xfrm>
          </p:grpSpPr>
          <p:grpSp>
            <p:nvGrpSpPr>
              <p:cNvPr id="13" name="Group 14"/>
              <p:cNvGrpSpPr>
                <a:grpSpLocks/>
              </p:cNvGrpSpPr>
              <p:nvPr/>
            </p:nvGrpSpPr>
            <p:grpSpPr bwMode="auto">
              <a:xfrm>
                <a:off x="36" y="192"/>
                <a:ext cx="39" cy="3504"/>
                <a:chOff x="1208" y="816"/>
                <a:chExt cx="26" cy="2016"/>
              </a:xfrm>
            </p:grpSpPr>
            <p:sp>
              <p:nvSpPr>
                <p:cNvPr id="18" name="Line 15"/>
                <p:cNvSpPr>
                  <a:spLocks noChangeShapeType="1"/>
                </p:cNvSpPr>
                <p:nvPr/>
              </p:nvSpPr>
              <p:spPr bwMode="auto">
                <a:xfrm>
                  <a:off x="120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221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9" name="Line 16"/>
                <p:cNvSpPr>
                  <a:spLocks noChangeShapeType="1"/>
                </p:cNvSpPr>
                <p:nvPr/>
              </p:nvSpPr>
              <p:spPr bwMode="auto">
                <a:xfrm>
                  <a:off x="1222" y="865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221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0" name="Line 17"/>
                <p:cNvSpPr>
                  <a:spLocks noChangeShapeType="1"/>
                </p:cNvSpPr>
                <p:nvPr/>
              </p:nvSpPr>
              <p:spPr bwMode="auto">
                <a:xfrm>
                  <a:off x="1234" y="890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221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14" name="Group 18"/>
              <p:cNvGrpSpPr>
                <a:grpSpLocks/>
              </p:cNvGrpSpPr>
              <p:nvPr/>
            </p:nvGrpSpPr>
            <p:grpSpPr bwMode="auto">
              <a:xfrm rot="16200000" flipH="1">
                <a:off x="2324" y="-2079"/>
                <a:ext cx="42" cy="4512"/>
                <a:chOff x="1224" y="816"/>
                <a:chExt cx="28" cy="2016"/>
              </a:xfrm>
            </p:grpSpPr>
            <p:sp>
              <p:nvSpPr>
                <p:cNvPr id="15" name="Line 19"/>
                <p:cNvSpPr>
                  <a:spLocks noChangeShapeType="1"/>
                </p:cNvSpPr>
                <p:nvPr/>
              </p:nvSpPr>
              <p:spPr bwMode="auto">
                <a:xfrm>
                  <a:off x="1224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221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6" name="Line 20"/>
                <p:cNvSpPr>
                  <a:spLocks noChangeShapeType="1"/>
                </p:cNvSpPr>
                <p:nvPr/>
              </p:nvSpPr>
              <p:spPr bwMode="auto">
                <a:xfrm>
                  <a:off x="1236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221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7" name="Line 21"/>
                <p:cNvSpPr>
                  <a:spLocks noChangeShapeType="1"/>
                </p:cNvSpPr>
                <p:nvPr/>
              </p:nvSpPr>
              <p:spPr bwMode="auto">
                <a:xfrm>
                  <a:off x="1252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221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</p:grpSp>
        </p:grpSp>
        <p:pic>
          <p:nvPicPr>
            <p:cNvPr id="10" name="Picture 293" descr="7"/>
            <p:cNvPicPr>
              <a:picLocks noChangeAspect="1" noChangeArrowheads="1" noCrop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3" y="6553200"/>
              <a:ext cx="349782" cy="23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314" descr="blumen-pflanzen042[1]"/>
            <p:cNvPicPr>
              <a:picLocks noChangeAspect="1" noChangeArrowheads="1" noCrop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1388156" y="6291935"/>
              <a:ext cx="881392" cy="610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0" descr="36_2_25"/>
            <p:cNvPicPr>
              <a:picLocks noChangeAspect="1" noChangeArrowheads="1" noCrop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27052" y="82529"/>
              <a:ext cx="485457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9" name="Group 28"/>
          <p:cNvGrpSpPr/>
          <p:nvPr userDrawn="1"/>
        </p:nvGrpSpPr>
        <p:grpSpPr>
          <a:xfrm>
            <a:off x="6" y="3"/>
            <a:ext cx="9210645" cy="5175111"/>
            <a:chOff x="14027" y="61457"/>
            <a:chExt cx="12255521" cy="6840980"/>
          </a:xfrm>
        </p:grpSpPr>
        <p:grpSp>
          <p:nvGrpSpPr>
            <p:cNvPr id="30" name="Group 12"/>
            <p:cNvGrpSpPr>
              <a:grpSpLocks/>
            </p:cNvGrpSpPr>
            <p:nvPr userDrawn="1"/>
          </p:nvGrpSpPr>
          <p:grpSpPr bwMode="auto">
            <a:xfrm>
              <a:off x="14027" y="61457"/>
              <a:ext cx="12098481" cy="6378575"/>
              <a:chOff x="88" y="192"/>
              <a:chExt cx="4512" cy="6261"/>
            </a:xfrm>
          </p:grpSpPr>
          <p:grpSp>
            <p:nvGrpSpPr>
              <p:cNvPr id="43" name="Group 42"/>
              <p:cNvGrpSpPr>
                <a:grpSpLocks/>
              </p:cNvGrpSpPr>
              <p:nvPr/>
            </p:nvGrpSpPr>
            <p:grpSpPr bwMode="auto">
              <a:xfrm>
                <a:off x="96" y="192"/>
                <a:ext cx="42" cy="6261"/>
                <a:chOff x="1248" y="816"/>
                <a:chExt cx="28" cy="3602"/>
              </a:xfrm>
            </p:grpSpPr>
            <p:sp>
              <p:nvSpPr>
                <p:cNvPr id="48" name="Line 4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3" cy="3602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47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9" name="Line 5"/>
                <p:cNvSpPr>
                  <a:spLocks noChangeShapeType="1"/>
                </p:cNvSpPr>
                <p:nvPr/>
              </p:nvSpPr>
              <p:spPr bwMode="auto">
                <a:xfrm>
                  <a:off x="1264" y="843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47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50" name="Line 6"/>
                <p:cNvSpPr>
                  <a:spLocks noChangeShapeType="1"/>
                </p:cNvSpPr>
                <p:nvPr/>
              </p:nvSpPr>
              <p:spPr bwMode="auto">
                <a:xfrm>
                  <a:off x="1276" y="829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47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44" name="Group 43"/>
              <p:cNvGrpSpPr>
                <a:grpSpLocks/>
              </p:cNvGrpSpPr>
              <p:nvPr/>
            </p:nvGrpSpPr>
            <p:grpSpPr bwMode="auto">
              <a:xfrm rot="16200000" flipH="1">
                <a:off x="2320" y="-2040"/>
                <a:ext cx="48" cy="4512"/>
                <a:chOff x="1248" y="816"/>
                <a:chExt cx="32" cy="2016"/>
              </a:xfrm>
            </p:grpSpPr>
            <p:sp>
              <p:nvSpPr>
                <p:cNvPr id="45" name="Line 9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47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6" name="Line 10"/>
                <p:cNvSpPr>
                  <a:spLocks noChangeShapeType="1"/>
                </p:cNvSpPr>
                <p:nvPr/>
              </p:nvSpPr>
              <p:spPr bwMode="auto">
                <a:xfrm>
                  <a:off x="1264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47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7" name="Line 11"/>
                <p:cNvSpPr>
                  <a:spLocks noChangeShapeType="1"/>
                </p:cNvSpPr>
                <p:nvPr/>
              </p:nvSpPr>
              <p:spPr bwMode="auto">
                <a:xfrm>
                  <a:off x="1280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47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</p:grpSp>
        <p:grpSp>
          <p:nvGrpSpPr>
            <p:cNvPr id="31" name="Group 13"/>
            <p:cNvGrpSpPr>
              <a:grpSpLocks/>
            </p:cNvGrpSpPr>
            <p:nvPr userDrawn="1"/>
          </p:nvGrpSpPr>
          <p:grpSpPr bwMode="auto">
            <a:xfrm rot="10800000">
              <a:off x="150813" y="268288"/>
              <a:ext cx="11913808" cy="6553200"/>
              <a:chOff x="36" y="156"/>
              <a:chExt cx="4565" cy="3540"/>
            </a:xfrm>
          </p:grpSpPr>
          <p:grpSp>
            <p:nvGrpSpPr>
              <p:cNvPr id="35" name="Group 14"/>
              <p:cNvGrpSpPr>
                <a:grpSpLocks/>
              </p:cNvGrpSpPr>
              <p:nvPr/>
            </p:nvGrpSpPr>
            <p:grpSpPr bwMode="auto">
              <a:xfrm>
                <a:off x="36" y="192"/>
                <a:ext cx="39" cy="3504"/>
                <a:chOff x="1208" y="816"/>
                <a:chExt cx="26" cy="2016"/>
              </a:xfrm>
            </p:grpSpPr>
            <p:sp>
              <p:nvSpPr>
                <p:cNvPr id="40" name="Line 15"/>
                <p:cNvSpPr>
                  <a:spLocks noChangeShapeType="1"/>
                </p:cNvSpPr>
                <p:nvPr/>
              </p:nvSpPr>
              <p:spPr bwMode="auto">
                <a:xfrm>
                  <a:off x="120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47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1" name="Line 16"/>
                <p:cNvSpPr>
                  <a:spLocks noChangeShapeType="1"/>
                </p:cNvSpPr>
                <p:nvPr/>
              </p:nvSpPr>
              <p:spPr bwMode="auto">
                <a:xfrm>
                  <a:off x="1222" y="865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47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2" name="Line 17"/>
                <p:cNvSpPr>
                  <a:spLocks noChangeShapeType="1"/>
                </p:cNvSpPr>
                <p:nvPr/>
              </p:nvSpPr>
              <p:spPr bwMode="auto">
                <a:xfrm>
                  <a:off x="1234" y="890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47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36" name="Group 18"/>
              <p:cNvGrpSpPr>
                <a:grpSpLocks/>
              </p:cNvGrpSpPr>
              <p:nvPr/>
            </p:nvGrpSpPr>
            <p:grpSpPr bwMode="auto">
              <a:xfrm rot="16200000" flipH="1">
                <a:off x="2324" y="-2079"/>
                <a:ext cx="42" cy="4512"/>
                <a:chOff x="1224" y="816"/>
                <a:chExt cx="28" cy="2016"/>
              </a:xfrm>
            </p:grpSpPr>
            <p:sp>
              <p:nvSpPr>
                <p:cNvPr id="37" name="Line 19"/>
                <p:cNvSpPr>
                  <a:spLocks noChangeShapeType="1"/>
                </p:cNvSpPr>
                <p:nvPr/>
              </p:nvSpPr>
              <p:spPr bwMode="auto">
                <a:xfrm>
                  <a:off x="1224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47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38" name="Line 20"/>
                <p:cNvSpPr>
                  <a:spLocks noChangeShapeType="1"/>
                </p:cNvSpPr>
                <p:nvPr/>
              </p:nvSpPr>
              <p:spPr bwMode="auto">
                <a:xfrm>
                  <a:off x="1236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47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39" name="Line 21"/>
                <p:cNvSpPr>
                  <a:spLocks noChangeShapeType="1"/>
                </p:cNvSpPr>
                <p:nvPr/>
              </p:nvSpPr>
              <p:spPr bwMode="auto">
                <a:xfrm>
                  <a:off x="1252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47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</p:grpSp>
        <p:pic>
          <p:nvPicPr>
            <p:cNvPr id="32" name="Picture 293" descr="7"/>
            <p:cNvPicPr>
              <a:picLocks noChangeAspect="1" noChangeArrowheads="1" noCrop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3" y="6553200"/>
              <a:ext cx="349782" cy="23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" name="Picture 314" descr="blumen-pflanzen042[1]"/>
            <p:cNvPicPr>
              <a:picLocks noChangeAspect="1" noChangeArrowheads="1" noCrop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1388156" y="6291935"/>
              <a:ext cx="881392" cy="610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" name="Picture 10" descr="36_2_25"/>
            <p:cNvPicPr>
              <a:picLocks noChangeAspect="1" noChangeArrowheads="1" noCrop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27052" y="82529"/>
              <a:ext cx="485457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711607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17"/>
            <a:ext cx="7886700" cy="2139553"/>
          </a:xfrm>
        </p:spPr>
        <p:txBody>
          <a:bodyPr anchor="b"/>
          <a:lstStyle>
            <a:lvl1pPr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102"/>
            <a:ext cx="7886700" cy="1125140"/>
          </a:xfrm>
        </p:spPr>
        <p:txBody>
          <a:bodyPr/>
          <a:lstStyle>
            <a:lvl1pPr marL="0" indent="0">
              <a:buNone/>
              <a:defRPr sz="3200"/>
            </a:lvl1pPr>
            <a:lvl2pPr marL="608789" indent="0">
              <a:buNone/>
              <a:defRPr sz="2700"/>
            </a:lvl2pPr>
            <a:lvl3pPr marL="1217600" indent="0">
              <a:buNone/>
              <a:defRPr sz="2400"/>
            </a:lvl3pPr>
            <a:lvl4pPr marL="1826396" indent="0">
              <a:buNone/>
              <a:defRPr sz="2100"/>
            </a:lvl4pPr>
            <a:lvl5pPr marL="2435195" indent="0">
              <a:buNone/>
              <a:defRPr sz="2100"/>
            </a:lvl5pPr>
            <a:lvl6pPr marL="3043983" indent="0">
              <a:buNone/>
              <a:defRPr sz="2100"/>
            </a:lvl6pPr>
            <a:lvl7pPr marL="3652769" indent="0">
              <a:buNone/>
              <a:defRPr sz="2100"/>
            </a:lvl7pPr>
            <a:lvl8pPr marL="4261572" indent="0">
              <a:buNone/>
              <a:defRPr sz="2100"/>
            </a:lvl8pPr>
            <a:lvl9pPr marL="4870369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F8FBD9-0F68-40D8-85AD-89D281BD1BE6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5407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25133"/>
            <a:ext cx="4038600" cy="368974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25133"/>
            <a:ext cx="4038600" cy="368974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A6F572-D46E-4183-8295-C4D6715DE1B4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1513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3847"/>
            <a:ext cx="7886700" cy="9941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50" y="1260872"/>
            <a:ext cx="3868737" cy="617934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8789" indent="0">
              <a:buNone/>
              <a:defRPr sz="2700" b="1"/>
            </a:lvl2pPr>
            <a:lvl3pPr marL="1217600" indent="0">
              <a:buNone/>
              <a:defRPr sz="2400" b="1"/>
            </a:lvl3pPr>
            <a:lvl4pPr marL="1826396" indent="0">
              <a:buNone/>
              <a:defRPr sz="2100" b="1"/>
            </a:lvl4pPr>
            <a:lvl5pPr marL="2435195" indent="0">
              <a:buNone/>
              <a:defRPr sz="2100" b="1"/>
            </a:lvl5pPr>
            <a:lvl6pPr marL="3043983" indent="0">
              <a:buNone/>
              <a:defRPr sz="2100" b="1"/>
            </a:lvl6pPr>
            <a:lvl7pPr marL="3652769" indent="0">
              <a:buNone/>
              <a:defRPr sz="2100" b="1"/>
            </a:lvl7pPr>
            <a:lvl8pPr marL="4261572" indent="0">
              <a:buNone/>
              <a:defRPr sz="2100" b="1"/>
            </a:lvl8pPr>
            <a:lvl9pPr marL="4870369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50" y="1878813"/>
            <a:ext cx="3868737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788" cy="617934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8789" indent="0">
              <a:buNone/>
              <a:defRPr sz="2700" b="1"/>
            </a:lvl2pPr>
            <a:lvl3pPr marL="1217600" indent="0">
              <a:buNone/>
              <a:defRPr sz="2400" b="1"/>
            </a:lvl3pPr>
            <a:lvl4pPr marL="1826396" indent="0">
              <a:buNone/>
              <a:defRPr sz="2100" b="1"/>
            </a:lvl4pPr>
            <a:lvl5pPr marL="2435195" indent="0">
              <a:buNone/>
              <a:defRPr sz="2100" b="1"/>
            </a:lvl5pPr>
            <a:lvl6pPr marL="3043983" indent="0">
              <a:buNone/>
              <a:defRPr sz="2100" b="1"/>
            </a:lvl6pPr>
            <a:lvl7pPr marL="3652769" indent="0">
              <a:buNone/>
              <a:defRPr sz="2100" b="1"/>
            </a:lvl7pPr>
            <a:lvl8pPr marL="4261572" indent="0">
              <a:buNone/>
              <a:defRPr sz="2100" b="1"/>
            </a:lvl8pPr>
            <a:lvl9pPr marL="4870369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13"/>
            <a:ext cx="3887788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F3F071-3CA2-4A81-B177-E26C6B532668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1709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8FFCC9-B903-4B94-A53F-4A3721CF5137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2431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4FFFEB-3FBF-44C8-9ED1-5ABBF776ACBD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2157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9" y="342900"/>
            <a:ext cx="2949575" cy="1200150"/>
          </a:xfrm>
        </p:spPr>
        <p:txBody>
          <a:bodyPr anchor="b"/>
          <a:lstStyle>
            <a:lvl1pPr>
              <a:defRPr sz="43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40579"/>
            <a:ext cx="4629150" cy="3655219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9" y="1543053"/>
            <a:ext cx="2949575" cy="2858691"/>
          </a:xfrm>
        </p:spPr>
        <p:txBody>
          <a:bodyPr/>
          <a:lstStyle>
            <a:lvl1pPr marL="0" indent="0">
              <a:buNone/>
              <a:defRPr sz="2100"/>
            </a:lvl1pPr>
            <a:lvl2pPr marL="608789" indent="0">
              <a:buNone/>
              <a:defRPr sz="1900"/>
            </a:lvl2pPr>
            <a:lvl3pPr marL="1217600" indent="0">
              <a:buNone/>
              <a:defRPr sz="1600"/>
            </a:lvl3pPr>
            <a:lvl4pPr marL="1826396" indent="0">
              <a:buNone/>
              <a:defRPr sz="1300"/>
            </a:lvl4pPr>
            <a:lvl5pPr marL="2435195" indent="0">
              <a:buNone/>
              <a:defRPr sz="1300"/>
            </a:lvl5pPr>
            <a:lvl6pPr marL="3043983" indent="0">
              <a:buNone/>
              <a:defRPr sz="1300"/>
            </a:lvl6pPr>
            <a:lvl7pPr marL="3652769" indent="0">
              <a:buNone/>
              <a:defRPr sz="1300"/>
            </a:lvl7pPr>
            <a:lvl8pPr marL="4261572" indent="0">
              <a:buNone/>
              <a:defRPr sz="1300"/>
            </a:lvl8pPr>
            <a:lvl9pPr marL="4870369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EDA03B-ACFE-4D40-AE1A-1548CB616FDC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5362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9" y="342900"/>
            <a:ext cx="2949575" cy="1200150"/>
          </a:xfrm>
        </p:spPr>
        <p:txBody>
          <a:bodyPr anchor="b"/>
          <a:lstStyle>
            <a:lvl1pPr>
              <a:defRPr sz="43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40579"/>
            <a:ext cx="4629150" cy="3655219"/>
          </a:xfrm>
        </p:spPr>
        <p:txBody>
          <a:bodyPr/>
          <a:lstStyle>
            <a:lvl1pPr marL="0" indent="0">
              <a:buNone/>
              <a:defRPr sz="4300"/>
            </a:lvl1pPr>
            <a:lvl2pPr marL="608789" indent="0">
              <a:buNone/>
              <a:defRPr sz="3700"/>
            </a:lvl2pPr>
            <a:lvl3pPr marL="1217600" indent="0">
              <a:buNone/>
              <a:defRPr sz="3200"/>
            </a:lvl3pPr>
            <a:lvl4pPr marL="1826396" indent="0">
              <a:buNone/>
              <a:defRPr sz="2700"/>
            </a:lvl4pPr>
            <a:lvl5pPr marL="2435195" indent="0">
              <a:buNone/>
              <a:defRPr sz="2700"/>
            </a:lvl5pPr>
            <a:lvl6pPr marL="3043983" indent="0">
              <a:buNone/>
              <a:defRPr sz="2700"/>
            </a:lvl6pPr>
            <a:lvl7pPr marL="3652769" indent="0">
              <a:buNone/>
              <a:defRPr sz="2700"/>
            </a:lvl7pPr>
            <a:lvl8pPr marL="4261572" indent="0">
              <a:buNone/>
              <a:defRPr sz="2700"/>
            </a:lvl8pPr>
            <a:lvl9pPr marL="4870369" indent="0">
              <a:buNone/>
              <a:defRPr sz="27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9" y="1543053"/>
            <a:ext cx="2949575" cy="2858691"/>
          </a:xfrm>
        </p:spPr>
        <p:txBody>
          <a:bodyPr/>
          <a:lstStyle>
            <a:lvl1pPr marL="0" indent="0">
              <a:buNone/>
              <a:defRPr sz="2100"/>
            </a:lvl1pPr>
            <a:lvl2pPr marL="608789" indent="0">
              <a:buNone/>
              <a:defRPr sz="1900"/>
            </a:lvl2pPr>
            <a:lvl3pPr marL="1217600" indent="0">
              <a:buNone/>
              <a:defRPr sz="1600"/>
            </a:lvl3pPr>
            <a:lvl4pPr marL="1826396" indent="0">
              <a:buNone/>
              <a:defRPr sz="1300"/>
            </a:lvl4pPr>
            <a:lvl5pPr marL="2435195" indent="0">
              <a:buNone/>
              <a:defRPr sz="1300"/>
            </a:lvl5pPr>
            <a:lvl6pPr marL="3043983" indent="0">
              <a:buNone/>
              <a:defRPr sz="1300"/>
            </a:lvl6pPr>
            <a:lvl7pPr marL="3652769" indent="0">
              <a:buNone/>
              <a:defRPr sz="1300"/>
            </a:lvl7pPr>
            <a:lvl8pPr marL="4261572" indent="0">
              <a:buNone/>
              <a:defRPr sz="1300"/>
            </a:lvl8pPr>
            <a:lvl9pPr marL="4870369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006DFC-E5CD-4C39-8F22-3EFCAAF6A90C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1323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7CA4A2-E1AB-42F5-B4A1-C4AEAA63CD2C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8518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42906"/>
            <a:ext cx="2057400" cy="4371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42906"/>
            <a:ext cx="6019800" cy="4371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C48809-97C8-4CBE-9F3B-0A38F81216F3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8919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2901"/>
            <a:ext cx="7391400" cy="4226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025131"/>
            <a:ext cx="8229600" cy="3689746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48C1B9-3F51-4276-8DE4-F6C89053CBF5}" type="slidenum">
              <a:rPr lang="en-US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132207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2901"/>
            <a:ext cx="7391400" cy="4226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025133"/>
            <a:ext cx="8229600" cy="3689746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48C1B9-3F51-4276-8DE4-F6C89053CBF5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0536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55F666C-549A-4144-BE9D-24525954FC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BD9DE4C-036E-4E91-B19E-9B62695B9F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497" indent="0" algn="ctr">
              <a:buNone/>
              <a:defRPr sz="1500"/>
            </a:lvl2pPr>
            <a:lvl3pPr marL="685000" indent="0" algn="ctr">
              <a:buNone/>
              <a:defRPr sz="1400"/>
            </a:lvl3pPr>
            <a:lvl4pPr marL="1027500" indent="0" algn="ctr">
              <a:buNone/>
              <a:defRPr sz="1200"/>
            </a:lvl4pPr>
            <a:lvl5pPr marL="1370001" indent="0" algn="ctr">
              <a:buNone/>
              <a:defRPr sz="1200"/>
            </a:lvl5pPr>
            <a:lvl6pPr marL="1712507" indent="0" algn="ctr">
              <a:buNone/>
              <a:defRPr sz="1200"/>
            </a:lvl6pPr>
            <a:lvl7pPr marL="2055002" indent="0" algn="ctr">
              <a:buNone/>
              <a:defRPr sz="1200"/>
            </a:lvl7pPr>
            <a:lvl8pPr marL="2397493" indent="0" algn="ctr">
              <a:buNone/>
              <a:defRPr sz="1200"/>
            </a:lvl8pPr>
            <a:lvl9pPr marL="2739989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47A7CDF-72C4-4519-A427-96E5F517D5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9/03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818EBA2-1C9B-4498-8DA9-08CBE3D40F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9B27A8F-BB3F-458B-8337-9A7C340FA6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9243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B2105AC-0EEE-4CFD-A71A-3B3B46B899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6248B2F-D243-4129-BA34-69CF154495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95C62E0-9CD9-49B6-96C2-1DD7032961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9/03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1F5D981-CC4D-4FAA-B250-24AE7A18FB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C16043C-4650-462D-A891-D269447E69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9070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8D0A10A-28CD-4427-9D29-C8D9D1A9D7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7" y="1282312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E7F6722-5CA1-42F5-B63E-BCD70E878A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7" y="3442102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49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7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000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250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500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749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3998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8634E12-F3C5-41A9-A2AB-C59C880D59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9/03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DD062CF-29E0-45C5-82B6-0C6C8DB5F3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07DCAD3-C8EA-4942-943F-C7F83D838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9793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C6D3D45-7C80-464F-A924-F5C2F44A41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06C8D3A-B938-4AC8-B902-2B1F0DD1A4C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4F7053E4-475F-4DE4-AA8A-85AB5C1185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20B1A12-EA60-4682-A2B8-6B4534A25C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9/03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75DB90E-BCC7-4F1F-A3CB-FDB4838F5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D6E8246-6931-4B65-B556-4CA6C6D720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096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902D03-C62D-49DE-87D7-10EB7546C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5CB0F02-6E42-4829-8BF0-540C1DA4AB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4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497" indent="0">
              <a:buNone/>
              <a:defRPr sz="1500" b="1"/>
            </a:lvl2pPr>
            <a:lvl3pPr marL="685000" indent="0">
              <a:buNone/>
              <a:defRPr sz="1400" b="1"/>
            </a:lvl3pPr>
            <a:lvl4pPr marL="1027500" indent="0">
              <a:buNone/>
              <a:defRPr sz="1200" b="1"/>
            </a:lvl4pPr>
            <a:lvl5pPr marL="1370001" indent="0">
              <a:buNone/>
              <a:defRPr sz="1200" b="1"/>
            </a:lvl5pPr>
            <a:lvl6pPr marL="1712507" indent="0">
              <a:buNone/>
              <a:defRPr sz="1200" b="1"/>
            </a:lvl6pPr>
            <a:lvl7pPr marL="2055002" indent="0">
              <a:buNone/>
              <a:defRPr sz="1200" b="1"/>
            </a:lvl7pPr>
            <a:lvl8pPr marL="2397493" indent="0">
              <a:buNone/>
              <a:defRPr sz="1200" b="1"/>
            </a:lvl8pPr>
            <a:lvl9pPr marL="2739989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04AE3843-87EC-4027-9AD7-149719DB7B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4" y="1878810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968C0BDE-0C18-4007-AC7C-EF3E665DBB6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7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497" indent="0">
              <a:buNone/>
              <a:defRPr sz="1500" b="1"/>
            </a:lvl2pPr>
            <a:lvl3pPr marL="685000" indent="0">
              <a:buNone/>
              <a:defRPr sz="1400" b="1"/>
            </a:lvl3pPr>
            <a:lvl4pPr marL="1027500" indent="0">
              <a:buNone/>
              <a:defRPr sz="1200" b="1"/>
            </a:lvl4pPr>
            <a:lvl5pPr marL="1370001" indent="0">
              <a:buNone/>
              <a:defRPr sz="1200" b="1"/>
            </a:lvl5pPr>
            <a:lvl6pPr marL="1712507" indent="0">
              <a:buNone/>
              <a:defRPr sz="1200" b="1"/>
            </a:lvl6pPr>
            <a:lvl7pPr marL="2055002" indent="0">
              <a:buNone/>
              <a:defRPr sz="1200" b="1"/>
            </a:lvl7pPr>
            <a:lvl8pPr marL="2397493" indent="0">
              <a:buNone/>
              <a:defRPr sz="1200" b="1"/>
            </a:lvl8pPr>
            <a:lvl9pPr marL="2739989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235670DF-A394-46A4-A981-1516F5AB1B0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7" y="1878810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9C43D95A-7ECD-4460-A322-AC0E69C8F9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9/03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C813A6DE-0B47-4EC4-97EA-3289A8D06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3256A31-07A4-4DEE-AE30-242FD047CC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8612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D4A49AE-C3E5-42E3-BC48-9DB0A02A51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DA285538-0E52-4F49-9013-D62F8949D5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9/03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C0C8949A-7B29-4717-BB3A-9FB140DFB0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57FBA2FE-C467-4D36-8950-90A965189A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898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8BA131EB-0FA3-485C-B264-6D1D55D384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9/03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2EF8E50C-0112-4779-8E51-BEECDAA9C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C49CAED-8AAB-41FB-BF65-99CDEE1A7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9542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31AFA87-4533-47DA-B3E8-FB7B575EBC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F6F9327-50B3-4140-8BAC-1F54DEB340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76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3D2B052B-BFCF-438E-AA2A-DC4567CBB5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3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497" indent="0">
              <a:buNone/>
              <a:defRPr sz="1100"/>
            </a:lvl2pPr>
            <a:lvl3pPr marL="685000" indent="0">
              <a:buNone/>
              <a:defRPr sz="900"/>
            </a:lvl3pPr>
            <a:lvl4pPr marL="1027500" indent="0">
              <a:buNone/>
              <a:defRPr sz="800"/>
            </a:lvl4pPr>
            <a:lvl5pPr marL="1370001" indent="0">
              <a:buNone/>
              <a:defRPr sz="800"/>
            </a:lvl5pPr>
            <a:lvl6pPr marL="1712507" indent="0">
              <a:buNone/>
              <a:defRPr sz="800"/>
            </a:lvl6pPr>
            <a:lvl7pPr marL="2055002" indent="0">
              <a:buNone/>
              <a:defRPr sz="800"/>
            </a:lvl7pPr>
            <a:lvl8pPr marL="2397493" indent="0">
              <a:buNone/>
              <a:defRPr sz="800"/>
            </a:lvl8pPr>
            <a:lvl9pPr marL="2739989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77387B2-6EFA-4783-B562-FC483649F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9/03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12B4FDD7-16D2-4C96-9A80-54E5DD42B1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D1DA189-ADE9-463A-A71F-FAD1A4977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8276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75C94CE-51CE-4682-BE38-4515B04DF4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A498EFBA-E59B-4713-AFF2-5FCFFC6B712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76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497" indent="0">
              <a:buNone/>
              <a:defRPr sz="2100"/>
            </a:lvl2pPr>
            <a:lvl3pPr marL="685000" indent="0">
              <a:buNone/>
              <a:defRPr sz="1800"/>
            </a:lvl3pPr>
            <a:lvl4pPr marL="1027500" indent="0">
              <a:buNone/>
              <a:defRPr sz="1500"/>
            </a:lvl4pPr>
            <a:lvl5pPr marL="1370001" indent="0">
              <a:buNone/>
              <a:defRPr sz="1500"/>
            </a:lvl5pPr>
            <a:lvl6pPr marL="1712507" indent="0">
              <a:buNone/>
              <a:defRPr sz="1500"/>
            </a:lvl6pPr>
            <a:lvl7pPr marL="2055002" indent="0">
              <a:buNone/>
              <a:defRPr sz="1500"/>
            </a:lvl7pPr>
            <a:lvl8pPr marL="2397493" indent="0">
              <a:buNone/>
              <a:defRPr sz="1500"/>
            </a:lvl8pPr>
            <a:lvl9pPr marL="2739989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3FE8877E-2D4E-4DC2-A24D-616D88421A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3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497" indent="0">
              <a:buNone/>
              <a:defRPr sz="1100"/>
            </a:lvl2pPr>
            <a:lvl3pPr marL="685000" indent="0">
              <a:buNone/>
              <a:defRPr sz="900"/>
            </a:lvl3pPr>
            <a:lvl4pPr marL="1027500" indent="0">
              <a:buNone/>
              <a:defRPr sz="800"/>
            </a:lvl4pPr>
            <a:lvl5pPr marL="1370001" indent="0">
              <a:buNone/>
              <a:defRPr sz="800"/>
            </a:lvl5pPr>
            <a:lvl6pPr marL="1712507" indent="0">
              <a:buNone/>
              <a:defRPr sz="800"/>
            </a:lvl6pPr>
            <a:lvl7pPr marL="2055002" indent="0">
              <a:buNone/>
              <a:defRPr sz="800"/>
            </a:lvl7pPr>
            <a:lvl8pPr marL="2397493" indent="0">
              <a:buNone/>
              <a:defRPr sz="800"/>
            </a:lvl8pPr>
            <a:lvl9pPr marL="2739989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D6C14C4-3629-44D3-8659-81DD22EC2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9/03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E3AB87F7-A4E4-4CEB-A4F1-44385C5DCF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64BDC58-5589-42DF-801A-63C12CD60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8378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8"/>
          <p:cNvSpPr>
            <a:spLocks noChangeArrowheads="1"/>
          </p:cNvSpPr>
          <p:nvPr/>
        </p:nvSpPr>
        <p:spPr bwMode="auto">
          <a:xfrm>
            <a:off x="381000" y="3943350"/>
            <a:ext cx="8763000" cy="12001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05" tIns="45652" rIns="91305" bIns="4565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4745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 smtClean="0">
              <a:solidFill>
                <a:srgbClr val="2A4F86"/>
              </a:solidFill>
            </a:endParaRPr>
          </a:p>
        </p:txBody>
      </p:sp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395289" y="1762128"/>
          <a:ext cx="8748712" cy="2213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" name="Image" r:id="rId3" imgW="6590476" imgH="2450794" progId="Photoshop.Image.6">
                  <p:embed/>
                </p:oleObj>
              </mc:Choice>
              <mc:Fallback>
                <p:oleObj name="Image" r:id="rId3" imgW="6590476" imgH="2450794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9" y="1762128"/>
                        <a:ext cx="8748712" cy="2213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94A9E4">
                                    <a:alpha val="39998"/>
                                  </a:srgbClr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9"/>
          <p:cNvSpPr>
            <a:spLocks noChangeArrowheads="1"/>
          </p:cNvSpPr>
          <p:nvPr/>
        </p:nvSpPr>
        <p:spPr bwMode="gray">
          <a:xfrm>
            <a:off x="-36510" y="3854058"/>
            <a:ext cx="431801" cy="1289446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05" tIns="45652" rIns="91305" bIns="4565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4745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 smtClean="0">
              <a:solidFill>
                <a:srgbClr val="2A4F86"/>
              </a:solidFill>
            </a:endParaRPr>
          </a:p>
        </p:txBody>
      </p:sp>
      <p:sp>
        <p:nvSpPr>
          <p:cNvPr id="7" name="Rectangle 20"/>
          <p:cNvSpPr>
            <a:spLocks noChangeArrowheads="1"/>
          </p:cNvSpPr>
          <p:nvPr/>
        </p:nvSpPr>
        <p:spPr bwMode="ltGray">
          <a:xfrm>
            <a:off x="-36510" y="3112297"/>
            <a:ext cx="431801" cy="754856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1305" tIns="45652" rIns="91305" bIns="4565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4745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 smtClean="0">
              <a:solidFill>
                <a:srgbClr val="2A4F86"/>
              </a:solidFill>
            </a:endParaRPr>
          </a:p>
        </p:txBody>
      </p:sp>
      <p:sp>
        <p:nvSpPr>
          <p:cNvPr id="8" name="Rectangle 21"/>
          <p:cNvSpPr>
            <a:spLocks noChangeArrowheads="1"/>
          </p:cNvSpPr>
          <p:nvPr/>
        </p:nvSpPr>
        <p:spPr bwMode="ltGray">
          <a:xfrm>
            <a:off x="-36510" y="6"/>
            <a:ext cx="431801" cy="17621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1305" tIns="45652" rIns="91305" bIns="4565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4745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 smtClean="0">
              <a:solidFill>
                <a:srgbClr val="2A4F86"/>
              </a:solidFill>
            </a:endParaRPr>
          </a:p>
        </p:txBody>
      </p:sp>
      <p:sp>
        <p:nvSpPr>
          <p:cNvPr id="9" name="Rectangle 22"/>
          <p:cNvSpPr>
            <a:spLocks noChangeArrowheads="1"/>
          </p:cNvSpPr>
          <p:nvPr/>
        </p:nvSpPr>
        <p:spPr bwMode="ltGray">
          <a:xfrm>
            <a:off x="-36510" y="1762126"/>
            <a:ext cx="431801" cy="6477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05" tIns="45652" rIns="91305" bIns="4565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4745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 smtClean="0">
              <a:solidFill>
                <a:srgbClr val="2A4F86"/>
              </a:solidFill>
            </a:endParaRPr>
          </a:p>
        </p:txBody>
      </p: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4267201" y="4400691"/>
            <a:ext cx="1079500" cy="594124"/>
            <a:chOff x="2680" y="3678"/>
            <a:chExt cx="680" cy="499"/>
          </a:xfrm>
        </p:grpSpPr>
        <p:sp>
          <p:nvSpPr>
            <p:cNvPr id="11" name="Text Box 14"/>
            <p:cNvSpPr txBox="1">
              <a:spLocks noChangeArrowheads="1"/>
            </p:cNvSpPr>
            <p:nvPr/>
          </p:nvSpPr>
          <p:spPr bwMode="white">
            <a:xfrm>
              <a:off x="2680" y="3789"/>
              <a:ext cx="68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4745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b="1" smtClean="0">
                  <a:solidFill>
                    <a:srgbClr val="FFFFFF"/>
                  </a:solidFill>
                </a:rPr>
                <a:t>LOGO</a:t>
              </a:r>
            </a:p>
          </p:txBody>
        </p:sp>
        <p:sp>
          <p:nvSpPr>
            <p:cNvPr id="12" name="AutoShape 15"/>
            <p:cNvSpPr>
              <a:spLocks noChangeArrowheads="1"/>
            </p:cNvSpPr>
            <p:nvPr/>
          </p:nvSpPr>
          <p:spPr bwMode="white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4745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400" smtClean="0">
                <a:solidFill>
                  <a:srgbClr val="2A4F86"/>
                </a:solidFill>
              </a:endParaRPr>
            </a:p>
          </p:txBody>
        </p:sp>
      </p:grpSp>
      <p:sp>
        <p:nvSpPr>
          <p:cNvPr id="13" name="Rectangle 31"/>
          <p:cNvSpPr>
            <a:spLocks noChangeArrowheads="1"/>
          </p:cNvSpPr>
          <p:nvPr/>
        </p:nvSpPr>
        <p:spPr bwMode="ltGray">
          <a:xfrm>
            <a:off x="-36510" y="2400336"/>
            <a:ext cx="431801" cy="72151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05" tIns="45652" rIns="91305" bIns="4565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4745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 smtClean="0">
              <a:solidFill>
                <a:srgbClr val="2A4F86"/>
              </a:solidFill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 bwMode="gray">
          <a:xfrm>
            <a:off x="990600" y="914400"/>
            <a:ext cx="7239000" cy="514350"/>
          </a:xfrm>
        </p:spPr>
        <p:txBody>
          <a:bodyPr/>
          <a:lstStyle>
            <a:lvl1pPr>
              <a:defRPr sz="40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1066800" y="1428750"/>
            <a:ext cx="7086600" cy="28575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1800" b="1">
                <a:solidFill>
                  <a:srgbClr val="8FAFE9"/>
                </a:solidFill>
                <a:latin typeface="Verdana" panose="020B0604030504040204" pitchFamily="34" charset="0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939884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5674220-9A3A-43A2-BB98-D0115C2197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1D1291AE-DB74-422B-B293-0F36911FFA9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530FE65-319D-4E6E-A9F0-D524A8652A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9/03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A563D86-EAA5-4A5D-B11B-2D97DDFD82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5D7C6E1-F1A4-4822-B7C0-76A6E5D65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7175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A9C65148-1522-4572-BE02-6FD3C9CBF55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80" y="273849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B4ED0ED9-5F1D-4943-A83D-17D729B9C6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4" y="273849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69ED8EE-862F-4674-A1DF-23E9F44FB5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9/03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8329616-9A1E-4696-9D93-603C4D392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E1EDE9F-CDBA-4022-B648-803821D92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4527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9/03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2520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8"/>
          <p:cNvSpPr>
            <a:spLocks noChangeArrowheads="1"/>
          </p:cNvSpPr>
          <p:nvPr/>
        </p:nvSpPr>
        <p:spPr bwMode="auto">
          <a:xfrm>
            <a:off x="381000" y="3943350"/>
            <a:ext cx="8763000" cy="12001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99" tIns="60899" rIns="121799" bIns="60899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6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395288" y="1762128"/>
          <a:ext cx="8748712" cy="2213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9" name="Image" r:id="rId3" imgW="6590476" imgH="2450794" progId="Photoshop.Image.6">
                  <p:embed/>
                </p:oleObj>
              </mc:Choice>
              <mc:Fallback>
                <p:oleObj name="Image" r:id="rId3" imgW="6590476" imgH="2450794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762128"/>
                        <a:ext cx="8748712" cy="2213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94A9E4">
                                    <a:alpha val="39998"/>
                                  </a:srgbClr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9"/>
          <p:cNvSpPr>
            <a:spLocks noChangeArrowheads="1"/>
          </p:cNvSpPr>
          <p:nvPr/>
        </p:nvSpPr>
        <p:spPr bwMode="gray">
          <a:xfrm>
            <a:off x="-36510" y="3854057"/>
            <a:ext cx="431801" cy="1289446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99" tIns="60899" rIns="121799" bIns="60899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6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7" name="Rectangle 20"/>
          <p:cNvSpPr>
            <a:spLocks noChangeArrowheads="1"/>
          </p:cNvSpPr>
          <p:nvPr/>
        </p:nvSpPr>
        <p:spPr bwMode="ltGray">
          <a:xfrm>
            <a:off x="-36510" y="3112299"/>
            <a:ext cx="431801" cy="754856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1799" tIns="60899" rIns="121799" bIns="60899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6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8" name="Rectangle 21"/>
          <p:cNvSpPr>
            <a:spLocks noChangeArrowheads="1"/>
          </p:cNvSpPr>
          <p:nvPr/>
        </p:nvSpPr>
        <p:spPr bwMode="ltGray">
          <a:xfrm>
            <a:off x="-36510" y="3"/>
            <a:ext cx="431801" cy="17621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1799" tIns="60899" rIns="121799" bIns="60899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6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9" name="Rectangle 22"/>
          <p:cNvSpPr>
            <a:spLocks noChangeArrowheads="1"/>
          </p:cNvSpPr>
          <p:nvPr/>
        </p:nvSpPr>
        <p:spPr bwMode="ltGray">
          <a:xfrm>
            <a:off x="-36510" y="1762126"/>
            <a:ext cx="431801" cy="6477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99" tIns="60899" rIns="121799" bIns="60899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6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4267200" y="4400613"/>
            <a:ext cx="1079500" cy="1209679"/>
            <a:chOff x="2680" y="3678"/>
            <a:chExt cx="680" cy="1016"/>
          </a:xfrm>
        </p:grpSpPr>
        <p:sp>
          <p:nvSpPr>
            <p:cNvPr id="11" name="Text Box 14"/>
            <p:cNvSpPr txBox="1">
              <a:spLocks noChangeArrowheads="1"/>
            </p:cNvSpPr>
            <p:nvPr/>
          </p:nvSpPr>
          <p:spPr bwMode="white">
            <a:xfrm>
              <a:off x="2680" y="3789"/>
              <a:ext cx="680" cy="9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3466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3200" b="1" smtClean="0">
                  <a:solidFill>
                    <a:srgbClr val="FFFFFF"/>
                  </a:solidFill>
                </a:rPr>
                <a:t>LOGO</a:t>
              </a:r>
            </a:p>
          </p:txBody>
        </p:sp>
        <p:sp>
          <p:nvSpPr>
            <p:cNvPr id="12" name="AutoShape 15"/>
            <p:cNvSpPr>
              <a:spLocks noChangeArrowheads="1"/>
            </p:cNvSpPr>
            <p:nvPr/>
          </p:nvSpPr>
          <p:spPr bwMode="white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3466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900" smtClean="0">
                <a:solidFill>
                  <a:srgbClr val="2A4F86"/>
                </a:solidFill>
              </a:endParaRPr>
            </a:p>
          </p:txBody>
        </p:sp>
      </p:grpSp>
      <p:sp>
        <p:nvSpPr>
          <p:cNvPr id="13" name="Rectangle 31"/>
          <p:cNvSpPr>
            <a:spLocks noChangeArrowheads="1"/>
          </p:cNvSpPr>
          <p:nvPr/>
        </p:nvSpPr>
        <p:spPr bwMode="ltGray">
          <a:xfrm>
            <a:off x="-36510" y="2400320"/>
            <a:ext cx="431801" cy="72151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99" tIns="60899" rIns="121799" bIns="60899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6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 bwMode="gray">
          <a:xfrm>
            <a:off x="990600" y="914400"/>
            <a:ext cx="7239000" cy="514350"/>
          </a:xfrm>
        </p:spPr>
        <p:txBody>
          <a:bodyPr/>
          <a:lstStyle>
            <a:lvl1pPr>
              <a:defRPr sz="53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1066800" y="1428750"/>
            <a:ext cx="7086600" cy="28575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2400" b="1">
                <a:solidFill>
                  <a:srgbClr val="8FAFE9"/>
                </a:solidFill>
                <a:latin typeface="Verdana" panose="020B0604030504040204" pitchFamily="34" charset="0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387032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  <p:grpSp>
        <p:nvGrpSpPr>
          <p:cNvPr id="7" name="Group 6"/>
          <p:cNvGrpSpPr/>
          <p:nvPr/>
        </p:nvGrpSpPr>
        <p:grpSpPr>
          <a:xfrm>
            <a:off x="4" y="3"/>
            <a:ext cx="9210645" cy="5175111"/>
            <a:chOff x="14027" y="61457"/>
            <a:chExt cx="12255521" cy="6840980"/>
          </a:xfrm>
        </p:grpSpPr>
        <p:grpSp>
          <p:nvGrpSpPr>
            <p:cNvPr id="8" name="Group 12"/>
            <p:cNvGrpSpPr>
              <a:grpSpLocks/>
            </p:cNvGrpSpPr>
            <p:nvPr userDrawn="1"/>
          </p:nvGrpSpPr>
          <p:grpSpPr bwMode="auto">
            <a:xfrm>
              <a:off x="14027" y="61457"/>
              <a:ext cx="12098481" cy="6378575"/>
              <a:chOff x="88" y="192"/>
              <a:chExt cx="4512" cy="6261"/>
            </a:xfrm>
          </p:grpSpPr>
          <p:grpSp>
            <p:nvGrpSpPr>
              <p:cNvPr id="21" name="Group 20"/>
              <p:cNvGrpSpPr>
                <a:grpSpLocks/>
              </p:cNvGrpSpPr>
              <p:nvPr/>
            </p:nvGrpSpPr>
            <p:grpSpPr bwMode="auto">
              <a:xfrm>
                <a:off x="96" y="192"/>
                <a:ext cx="42" cy="6261"/>
                <a:chOff x="1248" y="816"/>
                <a:chExt cx="28" cy="3602"/>
              </a:xfrm>
            </p:grpSpPr>
            <p:sp>
              <p:nvSpPr>
                <p:cNvPr id="26" name="Line 4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3" cy="3602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66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7" name="Line 5"/>
                <p:cNvSpPr>
                  <a:spLocks noChangeShapeType="1"/>
                </p:cNvSpPr>
                <p:nvPr/>
              </p:nvSpPr>
              <p:spPr bwMode="auto">
                <a:xfrm>
                  <a:off x="1264" y="843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66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8" name="Line 6"/>
                <p:cNvSpPr>
                  <a:spLocks noChangeShapeType="1"/>
                </p:cNvSpPr>
                <p:nvPr/>
              </p:nvSpPr>
              <p:spPr bwMode="auto">
                <a:xfrm>
                  <a:off x="1276" y="829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66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22" name="Group 21"/>
              <p:cNvGrpSpPr>
                <a:grpSpLocks/>
              </p:cNvGrpSpPr>
              <p:nvPr/>
            </p:nvGrpSpPr>
            <p:grpSpPr bwMode="auto">
              <a:xfrm rot="16200000" flipH="1">
                <a:off x="2320" y="-2040"/>
                <a:ext cx="48" cy="4512"/>
                <a:chOff x="1248" y="816"/>
                <a:chExt cx="32" cy="2016"/>
              </a:xfrm>
            </p:grpSpPr>
            <p:sp>
              <p:nvSpPr>
                <p:cNvPr id="23" name="Line 9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66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4" name="Line 10"/>
                <p:cNvSpPr>
                  <a:spLocks noChangeShapeType="1"/>
                </p:cNvSpPr>
                <p:nvPr/>
              </p:nvSpPr>
              <p:spPr bwMode="auto">
                <a:xfrm>
                  <a:off x="1264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66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5" name="Line 11"/>
                <p:cNvSpPr>
                  <a:spLocks noChangeShapeType="1"/>
                </p:cNvSpPr>
                <p:nvPr/>
              </p:nvSpPr>
              <p:spPr bwMode="auto">
                <a:xfrm>
                  <a:off x="1280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66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</p:grpSp>
        </p:grpSp>
        <p:grpSp>
          <p:nvGrpSpPr>
            <p:cNvPr id="9" name="Group 13"/>
            <p:cNvGrpSpPr>
              <a:grpSpLocks/>
            </p:cNvGrpSpPr>
            <p:nvPr userDrawn="1"/>
          </p:nvGrpSpPr>
          <p:grpSpPr bwMode="auto">
            <a:xfrm rot="10800000">
              <a:off x="150813" y="268288"/>
              <a:ext cx="11913808" cy="6553200"/>
              <a:chOff x="36" y="156"/>
              <a:chExt cx="4565" cy="3540"/>
            </a:xfrm>
          </p:grpSpPr>
          <p:grpSp>
            <p:nvGrpSpPr>
              <p:cNvPr id="13" name="Group 14"/>
              <p:cNvGrpSpPr>
                <a:grpSpLocks/>
              </p:cNvGrpSpPr>
              <p:nvPr/>
            </p:nvGrpSpPr>
            <p:grpSpPr bwMode="auto">
              <a:xfrm>
                <a:off x="36" y="192"/>
                <a:ext cx="39" cy="3504"/>
                <a:chOff x="1208" y="816"/>
                <a:chExt cx="26" cy="2016"/>
              </a:xfrm>
            </p:grpSpPr>
            <p:sp>
              <p:nvSpPr>
                <p:cNvPr id="18" name="Line 15"/>
                <p:cNvSpPr>
                  <a:spLocks noChangeShapeType="1"/>
                </p:cNvSpPr>
                <p:nvPr/>
              </p:nvSpPr>
              <p:spPr bwMode="auto">
                <a:xfrm>
                  <a:off x="120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66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9" name="Line 16"/>
                <p:cNvSpPr>
                  <a:spLocks noChangeShapeType="1"/>
                </p:cNvSpPr>
                <p:nvPr/>
              </p:nvSpPr>
              <p:spPr bwMode="auto">
                <a:xfrm>
                  <a:off x="1222" y="865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66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0" name="Line 17"/>
                <p:cNvSpPr>
                  <a:spLocks noChangeShapeType="1"/>
                </p:cNvSpPr>
                <p:nvPr/>
              </p:nvSpPr>
              <p:spPr bwMode="auto">
                <a:xfrm>
                  <a:off x="1234" y="890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66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14" name="Group 18"/>
              <p:cNvGrpSpPr>
                <a:grpSpLocks/>
              </p:cNvGrpSpPr>
              <p:nvPr/>
            </p:nvGrpSpPr>
            <p:grpSpPr bwMode="auto">
              <a:xfrm rot="16200000" flipH="1">
                <a:off x="2324" y="-2079"/>
                <a:ext cx="42" cy="4512"/>
                <a:chOff x="1224" y="816"/>
                <a:chExt cx="28" cy="2016"/>
              </a:xfrm>
            </p:grpSpPr>
            <p:sp>
              <p:nvSpPr>
                <p:cNvPr id="15" name="Line 19"/>
                <p:cNvSpPr>
                  <a:spLocks noChangeShapeType="1"/>
                </p:cNvSpPr>
                <p:nvPr/>
              </p:nvSpPr>
              <p:spPr bwMode="auto">
                <a:xfrm>
                  <a:off x="1224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66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6" name="Line 20"/>
                <p:cNvSpPr>
                  <a:spLocks noChangeShapeType="1"/>
                </p:cNvSpPr>
                <p:nvPr/>
              </p:nvSpPr>
              <p:spPr bwMode="auto">
                <a:xfrm>
                  <a:off x="1236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66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7" name="Line 21"/>
                <p:cNvSpPr>
                  <a:spLocks noChangeShapeType="1"/>
                </p:cNvSpPr>
                <p:nvPr/>
              </p:nvSpPr>
              <p:spPr bwMode="auto">
                <a:xfrm>
                  <a:off x="1252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66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</p:grpSp>
        </p:grpSp>
        <p:pic>
          <p:nvPicPr>
            <p:cNvPr id="10" name="Picture 293" descr="7"/>
            <p:cNvPicPr>
              <a:picLocks noChangeAspect="1" noChangeArrowheads="1" noCrop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3" y="6553200"/>
              <a:ext cx="349782" cy="23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314" descr="blumen-pflanzen042[1]"/>
            <p:cNvPicPr>
              <a:picLocks noChangeAspect="1" noChangeArrowheads="1" noCrop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1388156" y="6291935"/>
              <a:ext cx="881392" cy="610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0" descr="36_2_25"/>
            <p:cNvPicPr>
              <a:picLocks noChangeAspect="1" noChangeArrowheads="1" noCrop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27052" y="82529"/>
              <a:ext cx="485457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9" name="Group 28"/>
          <p:cNvGrpSpPr/>
          <p:nvPr/>
        </p:nvGrpSpPr>
        <p:grpSpPr>
          <a:xfrm>
            <a:off x="3" y="3"/>
            <a:ext cx="9210645" cy="5175111"/>
            <a:chOff x="14027" y="61457"/>
            <a:chExt cx="12255521" cy="6840980"/>
          </a:xfrm>
        </p:grpSpPr>
        <p:grpSp>
          <p:nvGrpSpPr>
            <p:cNvPr id="30" name="Group 12"/>
            <p:cNvGrpSpPr>
              <a:grpSpLocks/>
            </p:cNvGrpSpPr>
            <p:nvPr userDrawn="1"/>
          </p:nvGrpSpPr>
          <p:grpSpPr bwMode="auto">
            <a:xfrm>
              <a:off x="14027" y="61457"/>
              <a:ext cx="12098481" cy="6378575"/>
              <a:chOff x="88" y="192"/>
              <a:chExt cx="4512" cy="6261"/>
            </a:xfrm>
          </p:grpSpPr>
          <p:grpSp>
            <p:nvGrpSpPr>
              <p:cNvPr id="43" name="Group 42"/>
              <p:cNvGrpSpPr>
                <a:grpSpLocks/>
              </p:cNvGrpSpPr>
              <p:nvPr/>
            </p:nvGrpSpPr>
            <p:grpSpPr bwMode="auto">
              <a:xfrm>
                <a:off x="96" y="192"/>
                <a:ext cx="42" cy="6261"/>
                <a:chOff x="1248" y="816"/>
                <a:chExt cx="28" cy="3602"/>
              </a:xfrm>
            </p:grpSpPr>
            <p:sp>
              <p:nvSpPr>
                <p:cNvPr id="48" name="Line 4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3" cy="3602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32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9" name="Line 5"/>
                <p:cNvSpPr>
                  <a:spLocks noChangeShapeType="1"/>
                </p:cNvSpPr>
                <p:nvPr/>
              </p:nvSpPr>
              <p:spPr bwMode="auto">
                <a:xfrm>
                  <a:off x="1264" y="843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32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50" name="Line 6"/>
                <p:cNvSpPr>
                  <a:spLocks noChangeShapeType="1"/>
                </p:cNvSpPr>
                <p:nvPr/>
              </p:nvSpPr>
              <p:spPr bwMode="auto">
                <a:xfrm>
                  <a:off x="1276" y="829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32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44" name="Group 43"/>
              <p:cNvGrpSpPr>
                <a:grpSpLocks/>
              </p:cNvGrpSpPr>
              <p:nvPr/>
            </p:nvGrpSpPr>
            <p:grpSpPr bwMode="auto">
              <a:xfrm rot="16200000" flipH="1">
                <a:off x="2320" y="-2040"/>
                <a:ext cx="48" cy="4512"/>
                <a:chOff x="1248" y="816"/>
                <a:chExt cx="32" cy="2016"/>
              </a:xfrm>
            </p:grpSpPr>
            <p:sp>
              <p:nvSpPr>
                <p:cNvPr id="45" name="Line 9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32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6" name="Line 10"/>
                <p:cNvSpPr>
                  <a:spLocks noChangeShapeType="1"/>
                </p:cNvSpPr>
                <p:nvPr/>
              </p:nvSpPr>
              <p:spPr bwMode="auto">
                <a:xfrm>
                  <a:off x="1264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32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7" name="Line 11"/>
                <p:cNvSpPr>
                  <a:spLocks noChangeShapeType="1"/>
                </p:cNvSpPr>
                <p:nvPr/>
              </p:nvSpPr>
              <p:spPr bwMode="auto">
                <a:xfrm>
                  <a:off x="1280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32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</p:grpSp>
        <p:grpSp>
          <p:nvGrpSpPr>
            <p:cNvPr id="31" name="Group 13"/>
            <p:cNvGrpSpPr>
              <a:grpSpLocks/>
            </p:cNvGrpSpPr>
            <p:nvPr userDrawn="1"/>
          </p:nvGrpSpPr>
          <p:grpSpPr bwMode="auto">
            <a:xfrm rot="10800000">
              <a:off x="150813" y="268288"/>
              <a:ext cx="11913808" cy="6553200"/>
              <a:chOff x="36" y="156"/>
              <a:chExt cx="4565" cy="3540"/>
            </a:xfrm>
          </p:grpSpPr>
          <p:grpSp>
            <p:nvGrpSpPr>
              <p:cNvPr id="35" name="Group 14"/>
              <p:cNvGrpSpPr>
                <a:grpSpLocks/>
              </p:cNvGrpSpPr>
              <p:nvPr/>
            </p:nvGrpSpPr>
            <p:grpSpPr bwMode="auto">
              <a:xfrm>
                <a:off x="36" y="192"/>
                <a:ext cx="39" cy="3504"/>
                <a:chOff x="1208" y="816"/>
                <a:chExt cx="26" cy="2016"/>
              </a:xfrm>
            </p:grpSpPr>
            <p:sp>
              <p:nvSpPr>
                <p:cNvPr id="40" name="Line 15"/>
                <p:cNvSpPr>
                  <a:spLocks noChangeShapeType="1"/>
                </p:cNvSpPr>
                <p:nvPr/>
              </p:nvSpPr>
              <p:spPr bwMode="auto">
                <a:xfrm>
                  <a:off x="120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32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1" name="Line 16"/>
                <p:cNvSpPr>
                  <a:spLocks noChangeShapeType="1"/>
                </p:cNvSpPr>
                <p:nvPr/>
              </p:nvSpPr>
              <p:spPr bwMode="auto">
                <a:xfrm>
                  <a:off x="1222" y="865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32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2" name="Line 17"/>
                <p:cNvSpPr>
                  <a:spLocks noChangeShapeType="1"/>
                </p:cNvSpPr>
                <p:nvPr/>
              </p:nvSpPr>
              <p:spPr bwMode="auto">
                <a:xfrm>
                  <a:off x="1234" y="890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32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36" name="Group 18"/>
              <p:cNvGrpSpPr>
                <a:grpSpLocks/>
              </p:cNvGrpSpPr>
              <p:nvPr/>
            </p:nvGrpSpPr>
            <p:grpSpPr bwMode="auto">
              <a:xfrm rot="16200000" flipH="1">
                <a:off x="2324" y="-2079"/>
                <a:ext cx="42" cy="4512"/>
                <a:chOff x="1224" y="816"/>
                <a:chExt cx="28" cy="2016"/>
              </a:xfrm>
            </p:grpSpPr>
            <p:sp>
              <p:nvSpPr>
                <p:cNvPr id="37" name="Line 19"/>
                <p:cNvSpPr>
                  <a:spLocks noChangeShapeType="1"/>
                </p:cNvSpPr>
                <p:nvPr/>
              </p:nvSpPr>
              <p:spPr bwMode="auto">
                <a:xfrm>
                  <a:off x="1224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32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38" name="Line 20"/>
                <p:cNvSpPr>
                  <a:spLocks noChangeShapeType="1"/>
                </p:cNvSpPr>
                <p:nvPr/>
              </p:nvSpPr>
              <p:spPr bwMode="auto">
                <a:xfrm>
                  <a:off x="1236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32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39" name="Line 21"/>
                <p:cNvSpPr>
                  <a:spLocks noChangeShapeType="1"/>
                </p:cNvSpPr>
                <p:nvPr/>
              </p:nvSpPr>
              <p:spPr bwMode="auto">
                <a:xfrm>
                  <a:off x="1252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32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</p:grpSp>
        <p:pic>
          <p:nvPicPr>
            <p:cNvPr id="32" name="Picture 293" descr="7"/>
            <p:cNvPicPr>
              <a:picLocks noChangeAspect="1" noChangeArrowheads="1" noCrop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3" y="6553200"/>
              <a:ext cx="349782" cy="23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" name="Picture 314" descr="blumen-pflanzen042[1]"/>
            <p:cNvPicPr>
              <a:picLocks noChangeAspect="1" noChangeArrowheads="1" noCrop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1388156" y="6291935"/>
              <a:ext cx="881392" cy="610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" name="Picture 10" descr="36_2_25"/>
            <p:cNvPicPr>
              <a:picLocks noChangeAspect="1" noChangeArrowheads="1" noCrop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27052" y="82529"/>
              <a:ext cx="485457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479174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11"/>
            <a:ext cx="7886700" cy="2139553"/>
          </a:xfrm>
        </p:spPr>
        <p:txBody>
          <a:bodyPr anchor="b"/>
          <a:lstStyle>
            <a:lvl1pPr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101"/>
            <a:ext cx="7886700" cy="1125140"/>
          </a:xfrm>
        </p:spPr>
        <p:txBody>
          <a:bodyPr/>
          <a:lstStyle>
            <a:lvl1pPr marL="0" indent="0">
              <a:buNone/>
              <a:defRPr sz="3200"/>
            </a:lvl1pPr>
            <a:lvl2pPr marL="608952" indent="0">
              <a:buNone/>
              <a:defRPr sz="2700"/>
            </a:lvl2pPr>
            <a:lvl3pPr marL="1217927" indent="0">
              <a:buNone/>
              <a:defRPr sz="2400"/>
            </a:lvl3pPr>
            <a:lvl4pPr marL="1826886" indent="0">
              <a:buNone/>
              <a:defRPr sz="2100"/>
            </a:lvl4pPr>
            <a:lvl5pPr marL="2435853" indent="0">
              <a:buNone/>
              <a:defRPr sz="2100"/>
            </a:lvl5pPr>
            <a:lvl6pPr marL="3044804" indent="0">
              <a:buNone/>
              <a:defRPr sz="2100"/>
            </a:lvl6pPr>
            <a:lvl7pPr marL="3653756" indent="0">
              <a:buNone/>
              <a:defRPr sz="2100"/>
            </a:lvl7pPr>
            <a:lvl8pPr marL="4262721" indent="0">
              <a:buNone/>
              <a:defRPr sz="2100"/>
            </a:lvl8pPr>
            <a:lvl9pPr marL="4871681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86228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25132"/>
            <a:ext cx="4038600" cy="368974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25132"/>
            <a:ext cx="4038600" cy="368974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05549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3846"/>
            <a:ext cx="7886700" cy="9941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47" y="1260872"/>
            <a:ext cx="3868737" cy="617934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8952" indent="0">
              <a:buNone/>
              <a:defRPr sz="2700" b="1"/>
            </a:lvl2pPr>
            <a:lvl3pPr marL="1217927" indent="0">
              <a:buNone/>
              <a:defRPr sz="2400" b="1"/>
            </a:lvl3pPr>
            <a:lvl4pPr marL="1826886" indent="0">
              <a:buNone/>
              <a:defRPr sz="2100" b="1"/>
            </a:lvl4pPr>
            <a:lvl5pPr marL="2435853" indent="0">
              <a:buNone/>
              <a:defRPr sz="2100" b="1"/>
            </a:lvl5pPr>
            <a:lvl6pPr marL="3044804" indent="0">
              <a:buNone/>
              <a:defRPr sz="2100" b="1"/>
            </a:lvl6pPr>
            <a:lvl7pPr marL="3653756" indent="0">
              <a:buNone/>
              <a:defRPr sz="2100" b="1"/>
            </a:lvl7pPr>
            <a:lvl8pPr marL="4262721" indent="0">
              <a:buNone/>
              <a:defRPr sz="2100" b="1"/>
            </a:lvl8pPr>
            <a:lvl9pPr marL="4871681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47" y="1878810"/>
            <a:ext cx="3868737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788" cy="617934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8952" indent="0">
              <a:buNone/>
              <a:defRPr sz="2700" b="1"/>
            </a:lvl2pPr>
            <a:lvl3pPr marL="1217927" indent="0">
              <a:buNone/>
              <a:defRPr sz="2400" b="1"/>
            </a:lvl3pPr>
            <a:lvl4pPr marL="1826886" indent="0">
              <a:buNone/>
              <a:defRPr sz="2100" b="1"/>
            </a:lvl4pPr>
            <a:lvl5pPr marL="2435853" indent="0">
              <a:buNone/>
              <a:defRPr sz="2100" b="1"/>
            </a:lvl5pPr>
            <a:lvl6pPr marL="3044804" indent="0">
              <a:buNone/>
              <a:defRPr sz="2100" b="1"/>
            </a:lvl6pPr>
            <a:lvl7pPr marL="3653756" indent="0">
              <a:buNone/>
              <a:defRPr sz="2100" b="1"/>
            </a:lvl7pPr>
            <a:lvl8pPr marL="4262721" indent="0">
              <a:buNone/>
              <a:defRPr sz="2100" b="1"/>
            </a:lvl8pPr>
            <a:lvl9pPr marL="4871681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10"/>
            <a:ext cx="3887788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55391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42919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83695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A309A4-C688-4B03-BAC6-F7F556B6B979}" type="slidenum">
              <a:rPr lang="en-US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" y="3"/>
            <a:ext cx="9210645" cy="5175111"/>
            <a:chOff x="14027" y="61457"/>
            <a:chExt cx="12255521" cy="6840980"/>
          </a:xfrm>
        </p:grpSpPr>
        <p:grpSp>
          <p:nvGrpSpPr>
            <p:cNvPr id="8" name="Group 12"/>
            <p:cNvGrpSpPr>
              <a:grpSpLocks/>
            </p:cNvGrpSpPr>
            <p:nvPr userDrawn="1"/>
          </p:nvGrpSpPr>
          <p:grpSpPr bwMode="auto">
            <a:xfrm>
              <a:off x="14027" y="61457"/>
              <a:ext cx="12098481" cy="6378575"/>
              <a:chOff x="88" y="192"/>
              <a:chExt cx="4512" cy="6261"/>
            </a:xfrm>
          </p:grpSpPr>
          <p:grpSp>
            <p:nvGrpSpPr>
              <p:cNvPr id="21" name="Group 20"/>
              <p:cNvGrpSpPr>
                <a:grpSpLocks/>
              </p:cNvGrpSpPr>
              <p:nvPr/>
            </p:nvGrpSpPr>
            <p:grpSpPr bwMode="auto">
              <a:xfrm>
                <a:off x="96" y="192"/>
                <a:ext cx="42" cy="6261"/>
                <a:chOff x="1248" y="816"/>
                <a:chExt cx="28" cy="3602"/>
              </a:xfrm>
            </p:grpSpPr>
            <p:sp>
              <p:nvSpPr>
                <p:cNvPr id="26" name="Line 4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3" cy="3602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745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7" name="Line 5"/>
                <p:cNvSpPr>
                  <a:spLocks noChangeShapeType="1"/>
                </p:cNvSpPr>
                <p:nvPr/>
              </p:nvSpPr>
              <p:spPr bwMode="auto">
                <a:xfrm>
                  <a:off x="1264" y="843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745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8" name="Line 6"/>
                <p:cNvSpPr>
                  <a:spLocks noChangeShapeType="1"/>
                </p:cNvSpPr>
                <p:nvPr/>
              </p:nvSpPr>
              <p:spPr bwMode="auto">
                <a:xfrm>
                  <a:off x="1276" y="829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745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22" name="Group 21"/>
              <p:cNvGrpSpPr>
                <a:grpSpLocks/>
              </p:cNvGrpSpPr>
              <p:nvPr/>
            </p:nvGrpSpPr>
            <p:grpSpPr bwMode="auto">
              <a:xfrm rot="16200000" flipH="1">
                <a:off x="2320" y="-2040"/>
                <a:ext cx="48" cy="4512"/>
                <a:chOff x="1248" y="816"/>
                <a:chExt cx="32" cy="2016"/>
              </a:xfrm>
            </p:grpSpPr>
            <p:sp>
              <p:nvSpPr>
                <p:cNvPr id="23" name="Line 9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745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4" name="Line 10"/>
                <p:cNvSpPr>
                  <a:spLocks noChangeShapeType="1"/>
                </p:cNvSpPr>
                <p:nvPr/>
              </p:nvSpPr>
              <p:spPr bwMode="auto">
                <a:xfrm>
                  <a:off x="1264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745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5" name="Line 11"/>
                <p:cNvSpPr>
                  <a:spLocks noChangeShapeType="1"/>
                </p:cNvSpPr>
                <p:nvPr/>
              </p:nvSpPr>
              <p:spPr bwMode="auto">
                <a:xfrm>
                  <a:off x="1280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745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</p:grpSp>
        <p:grpSp>
          <p:nvGrpSpPr>
            <p:cNvPr id="9" name="Group 13"/>
            <p:cNvGrpSpPr>
              <a:grpSpLocks/>
            </p:cNvGrpSpPr>
            <p:nvPr userDrawn="1"/>
          </p:nvGrpSpPr>
          <p:grpSpPr bwMode="auto">
            <a:xfrm rot="10800000">
              <a:off x="150813" y="268288"/>
              <a:ext cx="11913808" cy="6553200"/>
              <a:chOff x="36" y="156"/>
              <a:chExt cx="4565" cy="3540"/>
            </a:xfrm>
          </p:grpSpPr>
          <p:grpSp>
            <p:nvGrpSpPr>
              <p:cNvPr id="13" name="Group 14"/>
              <p:cNvGrpSpPr>
                <a:grpSpLocks/>
              </p:cNvGrpSpPr>
              <p:nvPr/>
            </p:nvGrpSpPr>
            <p:grpSpPr bwMode="auto">
              <a:xfrm>
                <a:off x="36" y="192"/>
                <a:ext cx="39" cy="3504"/>
                <a:chOff x="1208" y="816"/>
                <a:chExt cx="26" cy="2016"/>
              </a:xfrm>
            </p:grpSpPr>
            <p:sp>
              <p:nvSpPr>
                <p:cNvPr id="18" name="Line 15"/>
                <p:cNvSpPr>
                  <a:spLocks noChangeShapeType="1"/>
                </p:cNvSpPr>
                <p:nvPr/>
              </p:nvSpPr>
              <p:spPr bwMode="auto">
                <a:xfrm>
                  <a:off x="120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745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9" name="Line 16"/>
                <p:cNvSpPr>
                  <a:spLocks noChangeShapeType="1"/>
                </p:cNvSpPr>
                <p:nvPr/>
              </p:nvSpPr>
              <p:spPr bwMode="auto">
                <a:xfrm>
                  <a:off x="1222" y="865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745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0" name="Line 17"/>
                <p:cNvSpPr>
                  <a:spLocks noChangeShapeType="1"/>
                </p:cNvSpPr>
                <p:nvPr/>
              </p:nvSpPr>
              <p:spPr bwMode="auto">
                <a:xfrm>
                  <a:off x="1234" y="890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745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14" name="Group 18"/>
              <p:cNvGrpSpPr>
                <a:grpSpLocks/>
              </p:cNvGrpSpPr>
              <p:nvPr/>
            </p:nvGrpSpPr>
            <p:grpSpPr bwMode="auto">
              <a:xfrm rot="16200000" flipH="1">
                <a:off x="2324" y="-2079"/>
                <a:ext cx="42" cy="4512"/>
                <a:chOff x="1224" y="816"/>
                <a:chExt cx="28" cy="2016"/>
              </a:xfrm>
            </p:grpSpPr>
            <p:sp>
              <p:nvSpPr>
                <p:cNvPr id="15" name="Line 19"/>
                <p:cNvSpPr>
                  <a:spLocks noChangeShapeType="1"/>
                </p:cNvSpPr>
                <p:nvPr/>
              </p:nvSpPr>
              <p:spPr bwMode="auto">
                <a:xfrm>
                  <a:off x="1224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745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6" name="Line 20"/>
                <p:cNvSpPr>
                  <a:spLocks noChangeShapeType="1"/>
                </p:cNvSpPr>
                <p:nvPr/>
              </p:nvSpPr>
              <p:spPr bwMode="auto">
                <a:xfrm>
                  <a:off x="1236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745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7" name="Line 21"/>
                <p:cNvSpPr>
                  <a:spLocks noChangeShapeType="1"/>
                </p:cNvSpPr>
                <p:nvPr/>
              </p:nvSpPr>
              <p:spPr bwMode="auto">
                <a:xfrm>
                  <a:off x="1252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745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</p:grpSp>
        <p:pic>
          <p:nvPicPr>
            <p:cNvPr id="10" name="Picture 293" descr="7"/>
            <p:cNvPicPr>
              <a:picLocks noChangeAspect="1" noChangeArrowheads="1" noCrop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3" y="6553200"/>
              <a:ext cx="349782" cy="23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314" descr="blumen-pflanzen042[1]"/>
            <p:cNvPicPr>
              <a:picLocks noChangeAspect="1" noChangeArrowheads="1" noCrop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1388156" y="6291935"/>
              <a:ext cx="881392" cy="610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0" descr="36_2_25"/>
            <p:cNvPicPr>
              <a:picLocks noChangeAspect="1" noChangeArrowheads="1" noCrop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27052" y="82529"/>
              <a:ext cx="485457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896639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4" y="342900"/>
            <a:ext cx="2949575" cy="1200150"/>
          </a:xfrm>
        </p:spPr>
        <p:txBody>
          <a:bodyPr anchor="b"/>
          <a:lstStyle>
            <a:lvl1pPr>
              <a:defRPr sz="43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40574"/>
            <a:ext cx="4629150" cy="3655219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4" y="1543053"/>
            <a:ext cx="2949575" cy="2858691"/>
          </a:xfrm>
        </p:spPr>
        <p:txBody>
          <a:bodyPr/>
          <a:lstStyle>
            <a:lvl1pPr marL="0" indent="0">
              <a:buNone/>
              <a:defRPr sz="2100"/>
            </a:lvl1pPr>
            <a:lvl2pPr marL="608952" indent="0">
              <a:buNone/>
              <a:defRPr sz="1900"/>
            </a:lvl2pPr>
            <a:lvl3pPr marL="1217927" indent="0">
              <a:buNone/>
              <a:defRPr sz="1600"/>
            </a:lvl3pPr>
            <a:lvl4pPr marL="1826886" indent="0">
              <a:buNone/>
              <a:defRPr sz="1300"/>
            </a:lvl4pPr>
            <a:lvl5pPr marL="2435853" indent="0">
              <a:buNone/>
              <a:defRPr sz="1300"/>
            </a:lvl5pPr>
            <a:lvl6pPr marL="3044804" indent="0">
              <a:buNone/>
              <a:defRPr sz="1300"/>
            </a:lvl6pPr>
            <a:lvl7pPr marL="3653756" indent="0">
              <a:buNone/>
              <a:defRPr sz="1300"/>
            </a:lvl7pPr>
            <a:lvl8pPr marL="4262721" indent="0">
              <a:buNone/>
              <a:defRPr sz="1300"/>
            </a:lvl8pPr>
            <a:lvl9pPr marL="4871681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69795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4" y="342900"/>
            <a:ext cx="2949575" cy="1200150"/>
          </a:xfrm>
        </p:spPr>
        <p:txBody>
          <a:bodyPr anchor="b"/>
          <a:lstStyle>
            <a:lvl1pPr>
              <a:defRPr sz="43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40574"/>
            <a:ext cx="4629150" cy="3655219"/>
          </a:xfrm>
        </p:spPr>
        <p:txBody>
          <a:bodyPr/>
          <a:lstStyle>
            <a:lvl1pPr marL="0" indent="0">
              <a:buNone/>
              <a:defRPr sz="4300"/>
            </a:lvl1pPr>
            <a:lvl2pPr marL="608952" indent="0">
              <a:buNone/>
              <a:defRPr sz="3700"/>
            </a:lvl2pPr>
            <a:lvl3pPr marL="1217927" indent="0">
              <a:buNone/>
              <a:defRPr sz="3200"/>
            </a:lvl3pPr>
            <a:lvl4pPr marL="1826886" indent="0">
              <a:buNone/>
              <a:defRPr sz="2700"/>
            </a:lvl4pPr>
            <a:lvl5pPr marL="2435853" indent="0">
              <a:buNone/>
              <a:defRPr sz="2700"/>
            </a:lvl5pPr>
            <a:lvl6pPr marL="3044804" indent="0">
              <a:buNone/>
              <a:defRPr sz="2700"/>
            </a:lvl6pPr>
            <a:lvl7pPr marL="3653756" indent="0">
              <a:buNone/>
              <a:defRPr sz="2700"/>
            </a:lvl7pPr>
            <a:lvl8pPr marL="4262721" indent="0">
              <a:buNone/>
              <a:defRPr sz="2700"/>
            </a:lvl8pPr>
            <a:lvl9pPr marL="4871681" indent="0">
              <a:buNone/>
              <a:defRPr sz="27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4" y="1543053"/>
            <a:ext cx="2949575" cy="2858691"/>
          </a:xfrm>
        </p:spPr>
        <p:txBody>
          <a:bodyPr/>
          <a:lstStyle>
            <a:lvl1pPr marL="0" indent="0">
              <a:buNone/>
              <a:defRPr sz="2100"/>
            </a:lvl1pPr>
            <a:lvl2pPr marL="608952" indent="0">
              <a:buNone/>
              <a:defRPr sz="1900"/>
            </a:lvl2pPr>
            <a:lvl3pPr marL="1217927" indent="0">
              <a:buNone/>
              <a:defRPr sz="1600"/>
            </a:lvl3pPr>
            <a:lvl4pPr marL="1826886" indent="0">
              <a:buNone/>
              <a:defRPr sz="1300"/>
            </a:lvl4pPr>
            <a:lvl5pPr marL="2435853" indent="0">
              <a:buNone/>
              <a:defRPr sz="1300"/>
            </a:lvl5pPr>
            <a:lvl6pPr marL="3044804" indent="0">
              <a:buNone/>
              <a:defRPr sz="1300"/>
            </a:lvl6pPr>
            <a:lvl7pPr marL="3653756" indent="0">
              <a:buNone/>
              <a:defRPr sz="1300"/>
            </a:lvl7pPr>
            <a:lvl8pPr marL="4262721" indent="0">
              <a:buNone/>
              <a:defRPr sz="1300"/>
            </a:lvl8pPr>
            <a:lvl9pPr marL="4871681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51560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3965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42903"/>
            <a:ext cx="2057400" cy="4371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42903"/>
            <a:ext cx="6019800" cy="4371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54210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2901"/>
            <a:ext cx="7391400" cy="4226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025132"/>
            <a:ext cx="8229600" cy="3689746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61295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8"/>
          <p:cNvSpPr>
            <a:spLocks noChangeArrowheads="1"/>
          </p:cNvSpPr>
          <p:nvPr/>
        </p:nvSpPr>
        <p:spPr bwMode="auto">
          <a:xfrm>
            <a:off x="381000" y="3943350"/>
            <a:ext cx="8763000" cy="12001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96" tIns="60898" rIns="121796" bIns="6089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4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395288" y="1762128"/>
          <a:ext cx="8748712" cy="2213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3" name="Image" r:id="rId3" imgW="6590476" imgH="2450794" progId="Photoshop.Image.6">
                  <p:embed/>
                </p:oleObj>
              </mc:Choice>
              <mc:Fallback>
                <p:oleObj name="Image" r:id="rId3" imgW="6590476" imgH="2450794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762128"/>
                        <a:ext cx="8748712" cy="2213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94A9E4">
                                    <a:alpha val="39998"/>
                                  </a:srgbClr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9"/>
          <p:cNvSpPr>
            <a:spLocks noChangeArrowheads="1"/>
          </p:cNvSpPr>
          <p:nvPr/>
        </p:nvSpPr>
        <p:spPr bwMode="gray">
          <a:xfrm>
            <a:off x="-36510" y="3854058"/>
            <a:ext cx="431801" cy="1289446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96" tIns="60898" rIns="121796" bIns="6089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4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7" name="Rectangle 20"/>
          <p:cNvSpPr>
            <a:spLocks noChangeArrowheads="1"/>
          </p:cNvSpPr>
          <p:nvPr/>
        </p:nvSpPr>
        <p:spPr bwMode="ltGray">
          <a:xfrm>
            <a:off x="-36510" y="3112299"/>
            <a:ext cx="431801" cy="754856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1796" tIns="60898" rIns="121796" bIns="6089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4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8" name="Rectangle 21"/>
          <p:cNvSpPr>
            <a:spLocks noChangeArrowheads="1"/>
          </p:cNvSpPr>
          <p:nvPr/>
        </p:nvSpPr>
        <p:spPr bwMode="ltGray">
          <a:xfrm>
            <a:off x="-36510" y="3"/>
            <a:ext cx="431801" cy="17621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1796" tIns="60898" rIns="121796" bIns="6089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4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9" name="Rectangle 22"/>
          <p:cNvSpPr>
            <a:spLocks noChangeArrowheads="1"/>
          </p:cNvSpPr>
          <p:nvPr/>
        </p:nvSpPr>
        <p:spPr bwMode="ltGray">
          <a:xfrm>
            <a:off x="-36510" y="1762126"/>
            <a:ext cx="431801" cy="6477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96" tIns="60898" rIns="121796" bIns="6089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4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4267200" y="4400614"/>
            <a:ext cx="1079500" cy="1209679"/>
            <a:chOff x="2680" y="3678"/>
            <a:chExt cx="680" cy="1016"/>
          </a:xfrm>
        </p:grpSpPr>
        <p:sp>
          <p:nvSpPr>
            <p:cNvPr id="11" name="Text Box 14"/>
            <p:cNvSpPr txBox="1">
              <a:spLocks noChangeArrowheads="1"/>
            </p:cNvSpPr>
            <p:nvPr/>
          </p:nvSpPr>
          <p:spPr bwMode="white">
            <a:xfrm>
              <a:off x="2680" y="3789"/>
              <a:ext cx="680" cy="9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3443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3200" b="1" smtClean="0">
                  <a:solidFill>
                    <a:srgbClr val="FFFFFF"/>
                  </a:solidFill>
                </a:rPr>
                <a:t>LOGO</a:t>
              </a:r>
            </a:p>
          </p:txBody>
        </p:sp>
        <p:sp>
          <p:nvSpPr>
            <p:cNvPr id="12" name="AutoShape 15"/>
            <p:cNvSpPr>
              <a:spLocks noChangeArrowheads="1"/>
            </p:cNvSpPr>
            <p:nvPr/>
          </p:nvSpPr>
          <p:spPr bwMode="white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3443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900" smtClean="0">
                <a:solidFill>
                  <a:srgbClr val="2A4F86"/>
                </a:solidFill>
              </a:endParaRPr>
            </a:p>
          </p:txBody>
        </p:sp>
      </p:grpSp>
      <p:sp>
        <p:nvSpPr>
          <p:cNvPr id="13" name="Rectangle 31"/>
          <p:cNvSpPr>
            <a:spLocks noChangeArrowheads="1"/>
          </p:cNvSpPr>
          <p:nvPr/>
        </p:nvSpPr>
        <p:spPr bwMode="ltGray">
          <a:xfrm>
            <a:off x="-36510" y="2400321"/>
            <a:ext cx="431801" cy="72151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96" tIns="60898" rIns="121796" bIns="6089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4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 bwMode="gray">
          <a:xfrm>
            <a:off x="990600" y="914400"/>
            <a:ext cx="7239000" cy="514350"/>
          </a:xfrm>
        </p:spPr>
        <p:txBody>
          <a:bodyPr/>
          <a:lstStyle>
            <a:lvl1pPr>
              <a:defRPr sz="53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1066800" y="1428750"/>
            <a:ext cx="7086600" cy="28575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2400" b="1">
                <a:solidFill>
                  <a:srgbClr val="8FAFE9"/>
                </a:solidFill>
                <a:latin typeface="Verdana" panose="020B0604030504040204" pitchFamily="34" charset="0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01085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A309A4-C688-4B03-BAC6-F7F556B6B979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6" y="3"/>
            <a:ext cx="9210645" cy="5175111"/>
            <a:chOff x="14027" y="61457"/>
            <a:chExt cx="12255521" cy="6840980"/>
          </a:xfrm>
        </p:grpSpPr>
        <p:grpSp>
          <p:nvGrpSpPr>
            <p:cNvPr id="8" name="Group 12"/>
            <p:cNvGrpSpPr>
              <a:grpSpLocks/>
            </p:cNvGrpSpPr>
            <p:nvPr userDrawn="1"/>
          </p:nvGrpSpPr>
          <p:grpSpPr bwMode="auto">
            <a:xfrm>
              <a:off x="14027" y="61457"/>
              <a:ext cx="12098481" cy="6378575"/>
              <a:chOff x="88" y="192"/>
              <a:chExt cx="4512" cy="6261"/>
            </a:xfrm>
          </p:grpSpPr>
          <p:grpSp>
            <p:nvGrpSpPr>
              <p:cNvPr id="21" name="Group 20"/>
              <p:cNvGrpSpPr>
                <a:grpSpLocks/>
              </p:cNvGrpSpPr>
              <p:nvPr/>
            </p:nvGrpSpPr>
            <p:grpSpPr bwMode="auto">
              <a:xfrm>
                <a:off x="96" y="192"/>
                <a:ext cx="42" cy="6261"/>
                <a:chOff x="1248" y="816"/>
                <a:chExt cx="28" cy="3602"/>
              </a:xfrm>
            </p:grpSpPr>
            <p:sp>
              <p:nvSpPr>
                <p:cNvPr id="26" name="Line 4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3" cy="3602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4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7" name="Line 5"/>
                <p:cNvSpPr>
                  <a:spLocks noChangeShapeType="1"/>
                </p:cNvSpPr>
                <p:nvPr/>
              </p:nvSpPr>
              <p:spPr bwMode="auto">
                <a:xfrm>
                  <a:off x="1264" y="843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4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8" name="Line 6"/>
                <p:cNvSpPr>
                  <a:spLocks noChangeShapeType="1"/>
                </p:cNvSpPr>
                <p:nvPr/>
              </p:nvSpPr>
              <p:spPr bwMode="auto">
                <a:xfrm>
                  <a:off x="1276" y="829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4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22" name="Group 21"/>
              <p:cNvGrpSpPr>
                <a:grpSpLocks/>
              </p:cNvGrpSpPr>
              <p:nvPr/>
            </p:nvGrpSpPr>
            <p:grpSpPr bwMode="auto">
              <a:xfrm rot="16200000" flipH="1">
                <a:off x="2320" y="-2040"/>
                <a:ext cx="48" cy="4512"/>
                <a:chOff x="1248" y="816"/>
                <a:chExt cx="32" cy="2016"/>
              </a:xfrm>
            </p:grpSpPr>
            <p:sp>
              <p:nvSpPr>
                <p:cNvPr id="23" name="Line 9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4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4" name="Line 10"/>
                <p:cNvSpPr>
                  <a:spLocks noChangeShapeType="1"/>
                </p:cNvSpPr>
                <p:nvPr/>
              </p:nvSpPr>
              <p:spPr bwMode="auto">
                <a:xfrm>
                  <a:off x="1264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4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5" name="Line 11"/>
                <p:cNvSpPr>
                  <a:spLocks noChangeShapeType="1"/>
                </p:cNvSpPr>
                <p:nvPr/>
              </p:nvSpPr>
              <p:spPr bwMode="auto">
                <a:xfrm>
                  <a:off x="1280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4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</p:grpSp>
        </p:grpSp>
        <p:grpSp>
          <p:nvGrpSpPr>
            <p:cNvPr id="9" name="Group 13"/>
            <p:cNvGrpSpPr>
              <a:grpSpLocks/>
            </p:cNvGrpSpPr>
            <p:nvPr userDrawn="1"/>
          </p:nvGrpSpPr>
          <p:grpSpPr bwMode="auto">
            <a:xfrm rot="10800000">
              <a:off x="150813" y="268288"/>
              <a:ext cx="11913808" cy="6553200"/>
              <a:chOff x="36" y="156"/>
              <a:chExt cx="4565" cy="3540"/>
            </a:xfrm>
          </p:grpSpPr>
          <p:grpSp>
            <p:nvGrpSpPr>
              <p:cNvPr id="13" name="Group 14"/>
              <p:cNvGrpSpPr>
                <a:grpSpLocks/>
              </p:cNvGrpSpPr>
              <p:nvPr/>
            </p:nvGrpSpPr>
            <p:grpSpPr bwMode="auto">
              <a:xfrm>
                <a:off x="36" y="192"/>
                <a:ext cx="39" cy="3504"/>
                <a:chOff x="1208" y="816"/>
                <a:chExt cx="26" cy="2016"/>
              </a:xfrm>
            </p:grpSpPr>
            <p:sp>
              <p:nvSpPr>
                <p:cNvPr id="18" name="Line 15"/>
                <p:cNvSpPr>
                  <a:spLocks noChangeShapeType="1"/>
                </p:cNvSpPr>
                <p:nvPr/>
              </p:nvSpPr>
              <p:spPr bwMode="auto">
                <a:xfrm>
                  <a:off x="120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4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9" name="Line 16"/>
                <p:cNvSpPr>
                  <a:spLocks noChangeShapeType="1"/>
                </p:cNvSpPr>
                <p:nvPr/>
              </p:nvSpPr>
              <p:spPr bwMode="auto">
                <a:xfrm>
                  <a:off x="1222" y="865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4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0" name="Line 17"/>
                <p:cNvSpPr>
                  <a:spLocks noChangeShapeType="1"/>
                </p:cNvSpPr>
                <p:nvPr/>
              </p:nvSpPr>
              <p:spPr bwMode="auto">
                <a:xfrm>
                  <a:off x="1234" y="890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4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14" name="Group 18"/>
              <p:cNvGrpSpPr>
                <a:grpSpLocks/>
              </p:cNvGrpSpPr>
              <p:nvPr/>
            </p:nvGrpSpPr>
            <p:grpSpPr bwMode="auto">
              <a:xfrm rot="16200000" flipH="1">
                <a:off x="2324" y="-2079"/>
                <a:ext cx="42" cy="4512"/>
                <a:chOff x="1224" y="816"/>
                <a:chExt cx="28" cy="2016"/>
              </a:xfrm>
            </p:grpSpPr>
            <p:sp>
              <p:nvSpPr>
                <p:cNvPr id="15" name="Line 19"/>
                <p:cNvSpPr>
                  <a:spLocks noChangeShapeType="1"/>
                </p:cNvSpPr>
                <p:nvPr/>
              </p:nvSpPr>
              <p:spPr bwMode="auto">
                <a:xfrm>
                  <a:off x="1224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4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6" name="Line 20"/>
                <p:cNvSpPr>
                  <a:spLocks noChangeShapeType="1"/>
                </p:cNvSpPr>
                <p:nvPr/>
              </p:nvSpPr>
              <p:spPr bwMode="auto">
                <a:xfrm>
                  <a:off x="1236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4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7" name="Line 21"/>
                <p:cNvSpPr>
                  <a:spLocks noChangeShapeType="1"/>
                </p:cNvSpPr>
                <p:nvPr/>
              </p:nvSpPr>
              <p:spPr bwMode="auto">
                <a:xfrm>
                  <a:off x="1252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4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</p:grpSp>
        </p:grpSp>
        <p:pic>
          <p:nvPicPr>
            <p:cNvPr id="10" name="Picture 293" descr="7"/>
            <p:cNvPicPr>
              <a:picLocks noChangeAspect="1" noChangeArrowheads="1" noCrop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3" y="6553200"/>
              <a:ext cx="349782" cy="23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314" descr="blumen-pflanzen042[1]"/>
            <p:cNvPicPr>
              <a:picLocks noChangeAspect="1" noChangeArrowheads="1" noCrop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1388156" y="6291935"/>
              <a:ext cx="881392" cy="610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0" descr="36_2_25"/>
            <p:cNvPicPr>
              <a:picLocks noChangeAspect="1" noChangeArrowheads="1" noCrop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27052" y="82529"/>
              <a:ext cx="485457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9" name="Group 28"/>
          <p:cNvGrpSpPr/>
          <p:nvPr userDrawn="1"/>
        </p:nvGrpSpPr>
        <p:grpSpPr>
          <a:xfrm>
            <a:off x="3" y="3"/>
            <a:ext cx="9210645" cy="5175111"/>
            <a:chOff x="14027" y="61457"/>
            <a:chExt cx="12255521" cy="6840980"/>
          </a:xfrm>
        </p:grpSpPr>
        <p:grpSp>
          <p:nvGrpSpPr>
            <p:cNvPr id="30" name="Group 12"/>
            <p:cNvGrpSpPr>
              <a:grpSpLocks/>
            </p:cNvGrpSpPr>
            <p:nvPr userDrawn="1"/>
          </p:nvGrpSpPr>
          <p:grpSpPr bwMode="auto">
            <a:xfrm>
              <a:off x="14027" y="61457"/>
              <a:ext cx="12098481" cy="6378575"/>
              <a:chOff x="88" y="192"/>
              <a:chExt cx="4512" cy="6261"/>
            </a:xfrm>
          </p:grpSpPr>
          <p:grpSp>
            <p:nvGrpSpPr>
              <p:cNvPr id="43" name="Group 42"/>
              <p:cNvGrpSpPr>
                <a:grpSpLocks/>
              </p:cNvGrpSpPr>
              <p:nvPr/>
            </p:nvGrpSpPr>
            <p:grpSpPr bwMode="auto">
              <a:xfrm>
                <a:off x="96" y="192"/>
                <a:ext cx="42" cy="6261"/>
                <a:chOff x="1248" y="816"/>
                <a:chExt cx="28" cy="3602"/>
              </a:xfrm>
            </p:grpSpPr>
            <p:sp>
              <p:nvSpPr>
                <p:cNvPr id="48" name="Line 4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3" cy="3602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15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9" name="Line 5"/>
                <p:cNvSpPr>
                  <a:spLocks noChangeShapeType="1"/>
                </p:cNvSpPr>
                <p:nvPr/>
              </p:nvSpPr>
              <p:spPr bwMode="auto">
                <a:xfrm>
                  <a:off x="1264" y="843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15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50" name="Line 6"/>
                <p:cNvSpPr>
                  <a:spLocks noChangeShapeType="1"/>
                </p:cNvSpPr>
                <p:nvPr/>
              </p:nvSpPr>
              <p:spPr bwMode="auto">
                <a:xfrm>
                  <a:off x="1276" y="829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15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44" name="Group 43"/>
              <p:cNvGrpSpPr>
                <a:grpSpLocks/>
              </p:cNvGrpSpPr>
              <p:nvPr/>
            </p:nvGrpSpPr>
            <p:grpSpPr bwMode="auto">
              <a:xfrm rot="16200000" flipH="1">
                <a:off x="2320" y="-2040"/>
                <a:ext cx="48" cy="4512"/>
                <a:chOff x="1248" y="816"/>
                <a:chExt cx="32" cy="2016"/>
              </a:xfrm>
            </p:grpSpPr>
            <p:sp>
              <p:nvSpPr>
                <p:cNvPr id="45" name="Line 9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15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6" name="Line 10"/>
                <p:cNvSpPr>
                  <a:spLocks noChangeShapeType="1"/>
                </p:cNvSpPr>
                <p:nvPr/>
              </p:nvSpPr>
              <p:spPr bwMode="auto">
                <a:xfrm>
                  <a:off x="1264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15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7" name="Line 11"/>
                <p:cNvSpPr>
                  <a:spLocks noChangeShapeType="1"/>
                </p:cNvSpPr>
                <p:nvPr/>
              </p:nvSpPr>
              <p:spPr bwMode="auto">
                <a:xfrm>
                  <a:off x="1280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15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</p:grpSp>
        <p:grpSp>
          <p:nvGrpSpPr>
            <p:cNvPr id="31" name="Group 13"/>
            <p:cNvGrpSpPr>
              <a:grpSpLocks/>
            </p:cNvGrpSpPr>
            <p:nvPr userDrawn="1"/>
          </p:nvGrpSpPr>
          <p:grpSpPr bwMode="auto">
            <a:xfrm rot="10800000">
              <a:off x="150813" y="268288"/>
              <a:ext cx="11913808" cy="6553200"/>
              <a:chOff x="36" y="156"/>
              <a:chExt cx="4565" cy="3540"/>
            </a:xfrm>
          </p:grpSpPr>
          <p:grpSp>
            <p:nvGrpSpPr>
              <p:cNvPr id="35" name="Group 14"/>
              <p:cNvGrpSpPr>
                <a:grpSpLocks/>
              </p:cNvGrpSpPr>
              <p:nvPr/>
            </p:nvGrpSpPr>
            <p:grpSpPr bwMode="auto">
              <a:xfrm>
                <a:off x="36" y="192"/>
                <a:ext cx="39" cy="3504"/>
                <a:chOff x="1208" y="816"/>
                <a:chExt cx="26" cy="2016"/>
              </a:xfrm>
            </p:grpSpPr>
            <p:sp>
              <p:nvSpPr>
                <p:cNvPr id="40" name="Line 15"/>
                <p:cNvSpPr>
                  <a:spLocks noChangeShapeType="1"/>
                </p:cNvSpPr>
                <p:nvPr/>
              </p:nvSpPr>
              <p:spPr bwMode="auto">
                <a:xfrm>
                  <a:off x="120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15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1" name="Line 16"/>
                <p:cNvSpPr>
                  <a:spLocks noChangeShapeType="1"/>
                </p:cNvSpPr>
                <p:nvPr/>
              </p:nvSpPr>
              <p:spPr bwMode="auto">
                <a:xfrm>
                  <a:off x="1222" y="865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15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2" name="Line 17"/>
                <p:cNvSpPr>
                  <a:spLocks noChangeShapeType="1"/>
                </p:cNvSpPr>
                <p:nvPr/>
              </p:nvSpPr>
              <p:spPr bwMode="auto">
                <a:xfrm>
                  <a:off x="1234" y="890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15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36" name="Group 18"/>
              <p:cNvGrpSpPr>
                <a:grpSpLocks/>
              </p:cNvGrpSpPr>
              <p:nvPr/>
            </p:nvGrpSpPr>
            <p:grpSpPr bwMode="auto">
              <a:xfrm rot="16200000" flipH="1">
                <a:off x="2324" y="-2079"/>
                <a:ext cx="42" cy="4512"/>
                <a:chOff x="1224" y="816"/>
                <a:chExt cx="28" cy="2016"/>
              </a:xfrm>
            </p:grpSpPr>
            <p:sp>
              <p:nvSpPr>
                <p:cNvPr id="37" name="Line 19"/>
                <p:cNvSpPr>
                  <a:spLocks noChangeShapeType="1"/>
                </p:cNvSpPr>
                <p:nvPr/>
              </p:nvSpPr>
              <p:spPr bwMode="auto">
                <a:xfrm>
                  <a:off x="1224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15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38" name="Line 20"/>
                <p:cNvSpPr>
                  <a:spLocks noChangeShapeType="1"/>
                </p:cNvSpPr>
                <p:nvPr/>
              </p:nvSpPr>
              <p:spPr bwMode="auto">
                <a:xfrm>
                  <a:off x="1236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15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39" name="Line 21"/>
                <p:cNvSpPr>
                  <a:spLocks noChangeShapeType="1"/>
                </p:cNvSpPr>
                <p:nvPr/>
              </p:nvSpPr>
              <p:spPr bwMode="auto">
                <a:xfrm>
                  <a:off x="1252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15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</p:grpSp>
        <p:pic>
          <p:nvPicPr>
            <p:cNvPr id="32" name="Picture 293" descr="7"/>
            <p:cNvPicPr>
              <a:picLocks noChangeAspect="1" noChangeArrowheads="1" noCrop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3" y="6553200"/>
              <a:ext cx="349782" cy="23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" name="Picture 314" descr="blumen-pflanzen042[1]"/>
            <p:cNvPicPr>
              <a:picLocks noChangeAspect="1" noChangeArrowheads="1" noCrop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1388156" y="6291935"/>
              <a:ext cx="881392" cy="610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" name="Picture 10" descr="36_2_25"/>
            <p:cNvPicPr>
              <a:picLocks noChangeAspect="1" noChangeArrowheads="1" noCrop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27052" y="82529"/>
              <a:ext cx="485457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711607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12"/>
            <a:ext cx="7886700" cy="2139553"/>
          </a:xfrm>
        </p:spPr>
        <p:txBody>
          <a:bodyPr anchor="b"/>
          <a:lstStyle>
            <a:lvl1pPr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102"/>
            <a:ext cx="7886700" cy="1125140"/>
          </a:xfrm>
        </p:spPr>
        <p:txBody>
          <a:bodyPr/>
          <a:lstStyle>
            <a:lvl1pPr marL="0" indent="0">
              <a:buNone/>
              <a:defRPr sz="3200"/>
            </a:lvl1pPr>
            <a:lvl2pPr marL="608937" indent="0">
              <a:buNone/>
              <a:defRPr sz="2700"/>
            </a:lvl2pPr>
            <a:lvl3pPr marL="1217897" indent="0">
              <a:buNone/>
              <a:defRPr sz="2400"/>
            </a:lvl3pPr>
            <a:lvl4pPr marL="1826840" indent="0">
              <a:buNone/>
              <a:defRPr sz="2100"/>
            </a:lvl4pPr>
            <a:lvl5pPr marL="2435792" indent="0">
              <a:buNone/>
              <a:defRPr sz="2100"/>
            </a:lvl5pPr>
            <a:lvl6pPr marL="3044728" indent="0">
              <a:buNone/>
              <a:defRPr sz="2100"/>
            </a:lvl6pPr>
            <a:lvl7pPr marL="3653665" indent="0">
              <a:buNone/>
              <a:defRPr sz="2100"/>
            </a:lvl7pPr>
            <a:lvl8pPr marL="4262615" indent="0">
              <a:buNone/>
              <a:defRPr sz="2100"/>
            </a:lvl8pPr>
            <a:lvl9pPr marL="4871559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F8FBD9-0F68-40D8-85AD-89D281BD1BE6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5407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25132"/>
            <a:ext cx="4038600" cy="368974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25132"/>
            <a:ext cx="4038600" cy="368974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A6F572-D46E-4183-8295-C4D6715DE1B4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1513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3847"/>
            <a:ext cx="7886700" cy="9941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48" y="1260872"/>
            <a:ext cx="3868737" cy="617934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8937" indent="0">
              <a:buNone/>
              <a:defRPr sz="2700" b="1"/>
            </a:lvl2pPr>
            <a:lvl3pPr marL="1217897" indent="0">
              <a:buNone/>
              <a:defRPr sz="2400" b="1"/>
            </a:lvl3pPr>
            <a:lvl4pPr marL="1826840" indent="0">
              <a:buNone/>
              <a:defRPr sz="2100" b="1"/>
            </a:lvl4pPr>
            <a:lvl5pPr marL="2435792" indent="0">
              <a:buNone/>
              <a:defRPr sz="2100" b="1"/>
            </a:lvl5pPr>
            <a:lvl6pPr marL="3044728" indent="0">
              <a:buNone/>
              <a:defRPr sz="2100" b="1"/>
            </a:lvl6pPr>
            <a:lvl7pPr marL="3653665" indent="0">
              <a:buNone/>
              <a:defRPr sz="2100" b="1"/>
            </a:lvl7pPr>
            <a:lvl8pPr marL="4262615" indent="0">
              <a:buNone/>
              <a:defRPr sz="2100" b="1"/>
            </a:lvl8pPr>
            <a:lvl9pPr marL="4871559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48" y="1878810"/>
            <a:ext cx="3868737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788" cy="617934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8937" indent="0">
              <a:buNone/>
              <a:defRPr sz="2700" b="1"/>
            </a:lvl2pPr>
            <a:lvl3pPr marL="1217897" indent="0">
              <a:buNone/>
              <a:defRPr sz="2400" b="1"/>
            </a:lvl3pPr>
            <a:lvl4pPr marL="1826840" indent="0">
              <a:buNone/>
              <a:defRPr sz="2100" b="1"/>
            </a:lvl4pPr>
            <a:lvl5pPr marL="2435792" indent="0">
              <a:buNone/>
              <a:defRPr sz="2100" b="1"/>
            </a:lvl5pPr>
            <a:lvl6pPr marL="3044728" indent="0">
              <a:buNone/>
              <a:defRPr sz="2100" b="1"/>
            </a:lvl6pPr>
            <a:lvl7pPr marL="3653665" indent="0">
              <a:buNone/>
              <a:defRPr sz="2100" b="1"/>
            </a:lvl7pPr>
            <a:lvl8pPr marL="4262615" indent="0">
              <a:buNone/>
              <a:defRPr sz="2100" b="1"/>
            </a:lvl8pPr>
            <a:lvl9pPr marL="4871559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10"/>
            <a:ext cx="3887788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F3F071-3CA2-4A81-B177-E26C6B532668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1709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34"/>
            <a:ext cx="7886700" cy="2139553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102"/>
            <a:ext cx="7886700" cy="1125140"/>
          </a:xfrm>
        </p:spPr>
        <p:txBody>
          <a:bodyPr/>
          <a:lstStyle>
            <a:lvl1pPr marL="0" indent="0">
              <a:buNone/>
              <a:defRPr sz="2400"/>
            </a:lvl1pPr>
            <a:lvl2pPr marL="456467" indent="0">
              <a:buNone/>
              <a:defRPr sz="2000"/>
            </a:lvl2pPr>
            <a:lvl3pPr marL="912977" indent="0">
              <a:buNone/>
              <a:defRPr sz="1800"/>
            </a:lvl3pPr>
            <a:lvl4pPr marL="1369457" indent="0">
              <a:buNone/>
              <a:defRPr sz="1600"/>
            </a:lvl4pPr>
            <a:lvl5pPr marL="1825952" indent="0">
              <a:buNone/>
              <a:defRPr sz="1600"/>
            </a:lvl5pPr>
            <a:lvl6pPr marL="2282417" indent="0">
              <a:buNone/>
              <a:defRPr sz="1600"/>
            </a:lvl6pPr>
            <a:lvl7pPr marL="2738886" indent="0">
              <a:buNone/>
              <a:defRPr sz="1600"/>
            </a:lvl7pPr>
            <a:lvl8pPr marL="3195378" indent="0">
              <a:buNone/>
              <a:defRPr sz="1600"/>
            </a:lvl8pPr>
            <a:lvl9pPr marL="365186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F8FBD9-0F68-40D8-85AD-89D281BD1BE6}" type="slidenum">
              <a:rPr lang="en-US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511348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8FFCC9-B903-4B94-A53F-4A3721CF5137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2431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4FFFEB-3FBF-44C8-9ED1-5ABBF776ACBD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2157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5" y="342900"/>
            <a:ext cx="2949575" cy="1200150"/>
          </a:xfrm>
        </p:spPr>
        <p:txBody>
          <a:bodyPr anchor="b"/>
          <a:lstStyle>
            <a:lvl1pPr>
              <a:defRPr sz="43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40575"/>
            <a:ext cx="4629150" cy="3655219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5" y="1543053"/>
            <a:ext cx="2949575" cy="2858691"/>
          </a:xfrm>
        </p:spPr>
        <p:txBody>
          <a:bodyPr/>
          <a:lstStyle>
            <a:lvl1pPr marL="0" indent="0">
              <a:buNone/>
              <a:defRPr sz="2100"/>
            </a:lvl1pPr>
            <a:lvl2pPr marL="608937" indent="0">
              <a:buNone/>
              <a:defRPr sz="1900"/>
            </a:lvl2pPr>
            <a:lvl3pPr marL="1217897" indent="0">
              <a:buNone/>
              <a:defRPr sz="1600"/>
            </a:lvl3pPr>
            <a:lvl4pPr marL="1826840" indent="0">
              <a:buNone/>
              <a:defRPr sz="1300"/>
            </a:lvl4pPr>
            <a:lvl5pPr marL="2435792" indent="0">
              <a:buNone/>
              <a:defRPr sz="1300"/>
            </a:lvl5pPr>
            <a:lvl6pPr marL="3044728" indent="0">
              <a:buNone/>
              <a:defRPr sz="1300"/>
            </a:lvl6pPr>
            <a:lvl7pPr marL="3653665" indent="0">
              <a:buNone/>
              <a:defRPr sz="1300"/>
            </a:lvl7pPr>
            <a:lvl8pPr marL="4262615" indent="0">
              <a:buNone/>
              <a:defRPr sz="1300"/>
            </a:lvl8pPr>
            <a:lvl9pPr marL="4871559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EDA03B-ACFE-4D40-AE1A-1548CB616FDC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5362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5" y="342900"/>
            <a:ext cx="2949575" cy="1200150"/>
          </a:xfrm>
        </p:spPr>
        <p:txBody>
          <a:bodyPr anchor="b"/>
          <a:lstStyle>
            <a:lvl1pPr>
              <a:defRPr sz="43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40575"/>
            <a:ext cx="4629150" cy="3655219"/>
          </a:xfrm>
        </p:spPr>
        <p:txBody>
          <a:bodyPr/>
          <a:lstStyle>
            <a:lvl1pPr marL="0" indent="0">
              <a:buNone/>
              <a:defRPr sz="4300"/>
            </a:lvl1pPr>
            <a:lvl2pPr marL="608937" indent="0">
              <a:buNone/>
              <a:defRPr sz="3700"/>
            </a:lvl2pPr>
            <a:lvl3pPr marL="1217897" indent="0">
              <a:buNone/>
              <a:defRPr sz="3200"/>
            </a:lvl3pPr>
            <a:lvl4pPr marL="1826840" indent="0">
              <a:buNone/>
              <a:defRPr sz="2700"/>
            </a:lvl4pPr>
            <a:lvl5pPr marL="2435792" indent="0">
              <a:buNone/>
              <a:defRPr sz="2700"/>
            </a:lvl5pPr>
            <a:lvl6pPr marL="3044728" indent="0">
              <a:buNone/>
              <a:defRPr sz="2700"/>
            </a:lvl6pPr>
            <a:lvl7pPr marL="3653665" indent="0">
              <a:buNone/>
              <a:defRPr sz="2700"/>
            </a:lvl7pPr>
            <a:lvl8pPr marL="4262615" indent="0">
              <a:buNone/>
              <a:defRPr sz="2700"/>
            </a:lvl8pPr>
            <a:lvl9pPr marL="4871559" indent="0">
              <a:buNone/>
              <a:defRPr sz="27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5" y="1543053"/>
            <a:ext cx="2949575" cy="2858691"/>
          </a:xfrm>
        </p:spPr>
        <p:txBody>
          <a:bodyPr/>
          <a:lstStyle>
            <a:lvl1pPr marL="0" indent="0">
              <a:buNone/>
              <a:defRPr sz="2100"/>
            </a:lvl1pPr>
            <a:lvl2pPr marL="608937" indent="0">
              <a:buNone/>
              <a:defRPr sz="1900"/>
            </a:lvl2pPr>
            <a:lvl3pPr marL="1217897" indent="0">
              <a:buNone/>
              <a:defRPr sz="1600"/>
            </a:lvl3pPr>
            <a:lvl4pPr marL="1826840" indent="0">
              <a:buNone/>
              <a:defRPr sz="1300"/>
            </a:lvl4pPr>
            <a:lvl5pPr marL="2435792" indent="0">
              <a:buNone/>
              <a:defRPr sz="1300"/>
            </a:lvl5pPr>
            <a:lvl6pPr marL="3044728" indent="0">
              <a:buNone/>
              <a:defRPr sz="1300"/>
            </a:lvl6pPr>
            <a:lvl7pPr marL="3653665" indent="0">
              <a:buNone/>
              <a:defRPr sz="1300"/>
            </a:lvl7pPr>
            <a:lvl8pPr marL="4262615" indent="0">
              <a:buNone/>
              <a:defRPr sz="1300"/>
            </a:lvl8pPr>
            <a:lvl9pPr marL="4871559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006DFC-E5CD-4C39-8F22-3EFCAAF6A90C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1323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7CA4A2-E1AB-42F5-B4A1-C4AEAA63CD2C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8518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42903"/>
            <a:ext cx="2057400" cy="4371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42903"/>
            <a:ext cx="6019800" cy="4371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C48809-97C8-4CBE-9F3B-0A38F81216F3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8919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2901"/>
            <a:ext cx="7391400" cy="4226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025132"/>
            <a:ext cx="8229600" cy="3689746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48C1B9-3F51-4276-8DE4-F6C89053CBF5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0536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8"/>
          <p:cNvSpPr>
            <a:spLocks noChangeArrowheads="1"/>
          </p:cNvSpPr>
          <p:nvPr/>
        </p:nvSpPr>
        <p:spPr bwMode="auto">
          <a:xfrm>
            <a:off x="381000" y="3943350"/>
            <a:ext cx="8763000" cy="12001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99" tIns="60899" rIns="121799" bIns="60899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6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395288" y="1762128"/>
          <a:ext cx="8748712" cy="2213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7" name="Image" r:id="rId3" imgW="6590476" imgH="2450794" progId="Photoshop.Image.6">
                  <p:embed/>
                </p:oleObj>
              </mc:Choice>
              <mc:Fallback>
                <p:oleObj name="Image" r:id="rId3" imgW="6590476" imgH="2450794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762128"/>
                        <a:ext cx="8748712" cy="2213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94A9E4">
                                    <a:alpha val="39998"/>
                                  </a:srgbClr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9"/>
          <p:cNvSpPr>
            <a:spLocks noChangeArrowheads="1"/>
          </p:cNvSpPr>
          <p:nvPr/>
        </p:nvSpPr>
        <p:spPr bwMode="gray">
          <a:xfrm>
            <a:off x="-36510" y="3854057"/>
            <a:ext cx="431801" cy="1289446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99" tIns="60899" rIns="121799" bIns="60899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6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7" name="Rectangle 20"/>
          <p:cNvSpPr>
            <a:spLocks noChangeArrowheads="1"/>
          </p:cNvSpPr>
          <p:nvPr/>
        </p:nvSpPr>
        <p:spPr bwMode="ltGray">
          <a:xfrm>
            <a:off x="-36510" y="3112299"/>
            <a:ext cx="431801" cy="754856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1799" tIns="60899" rIns="121799" bIns="60899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6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8" name="Rectangle 21"/>
          <p:cNvSpPr>
            <a:spLocks noChangeArrowheads="1"/>
          </p:cNvSpPr>
          <p:nvPr/>
        </p:nvSpPr>
        <p:spPr bwMode="ltGray">
          <a:xfrm>
            <a:off x="-36510" y="3"/>
            <a:ext cx="431801" cy="17621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1799" tIns="60899" rIns="121799" bIns="60899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6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9" name="Rectangle 22"/>
          <p:cNvSpPr>
            <a:spLocks noChangeArrowheads="1"/>
          </p:cNvSpPr>
          <p:nvPr/>
        </p:nvSpPr>
        <p:spPr bwMode="ltGray">
          <a:xfrm>
            <a:off x="-36510" y="1762126"/>
            <a:ext cx="431801" cy="6477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99" tIns="60899" rIns="121799" bIns="60899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6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4267200" y="4400613"/>
            <a:ext cx="1079500" cy="1209679"/>
            <a:chOff x="2680" y="3678"/>
            <a:chExt cx="680" cy="1016"/>
          </a:xfrm>
        </p:grpSpPr>
        <p:sp>
          <p:nvSpPr>
            <p:cNvPr id="11" name="Text Box 14"/>
            <p:cNvSpPr txBox="1">
              <a:spLocks noChangeArrowheads="1"/>
            </p:cNvSpPr>
            <p:nvPr/>
          </p:nvSpPr>
          <p:spPr bwMode="white">
            <a:xfrm>
              <a:off x="2680" y="3789"/>
              <a:ext cx="680" cy="9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3466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3200" b="1" smtClean="0">
                  <a:solidFill>
                    <a:srgbClr val="FFFFFF"/>
                  </a:solidFill>
                </a:rPr>
                <a:t>LOGO</a:t>
              </a:r>
            </a:p>
          </p:txBody>
        </p:sp>
        <p:sp>
          <p:nvSpPr>
            <p:cNvPr id="12" name="AutoShape 15"/>
            <p:cNvSpPr>
              <a:spLocks noChangeArrowheads="1"/>
            </p:cNvSpPr>
            <p:nvPr/>
          </p:nvSpPr>
          <p:spPr bwMode="white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3466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900" smtClean="0">
                <a:solidFill>
                  <a:srgbClr val="2A4F86"/>
                </a:solidFill>
              </a:endParaRPr>
            </a:p>
          </p:txBody>
        </p:sp>
      </p:grpSp>
      <p:sp>
        <p:nvSpPr>
          <p:cNvPr id="13" name="Rectangle 31"/>
          <p:cNvSpPr>
            <a:spLocks noChangeArrowheads="1"/>
          </p:cNvSpPr>
          <p:nvPr/>
        </p:nvSpPr>
        <p:spPr bwMode="ltGray">
          <a:xfrm>
            <a:off x="-36510" y="2400320"/>
            <a:ext cx="431801" cy="72151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99" tIns="60899" rIns="121799" bIns="60899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6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 bwMode="gray">
          <a:xfrm>
            <a:off x="990600" y="914400"/>
            <a:ext cx="7239000" cy="514350"/>
          </a:xfrm>
        </p:spPr>
        <p:txBody>
          <a:bodyPr/>
          <a:lstStyle>
            <a:lvl1pPr>
              <a:defRPr sz="53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1066800" y="1428750"/>
            <a:ext cx="7086600" cy="28575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2400" b="1">
                <a:solidFill>
                  <a:srgbClr val="8FAFE9"/>
                </a:solidFill>
                <a:latin typeface="Verdana" panose="020B0604030504040204" pitchFamily="34" charset="0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387032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  <p:grpSp>
        <p:nvGrpSpPr>
          <p:cNvPr id="7" name="Group 6"/>
          <p:cNvGrpSpPr/>
          <p:nvPr/>
        </p:nvGrpSpPr>
        <p:grpSpPr>
          <a:xfrm>
            <a:off x="4" y="3"/>
            <a:ext cx="9210645" cy="5175111"/>
            <a:chOff x="14027" y="61457"/>
            <a:chExt cx="12255521" cy="6840980"/>
          </a:xfrm>
        </p:grpSpPr>
        <p:grpSp>
          <p:nvGrpSpPr>
            <p:cNvPr id="8" name="Group 12"/>
            <p:cNvGrpSpPr>
              <a:grpSpLocks/>
            </p:cNvGrpSpPr>
            <p:nvPr userDrawn="1"/>
          </p:nvGrpSpPr>
          <p:grpSpPr bwMode="auto">
            <a:xfrm>
              <a:off x="14027" y="61457"/>
              <a:ext cx="12098481" cy="6378575"/>
              <a:chOff x="88" y="192"/>
              <a:chExt cx="4512" cy="6261"/>
            </a:xfrm>
          </p:grpSpPr>
          <p:grpSp>
            <p:nvGrpSpPr>
              <p:cNvPr id="21" name="Group 20"/>
              <p:cNvGrpSpPr>
                <a:grpSpLocks/>
              </p:cNvGrpSpPr>
              <p:nvPr/>
            </p:nvGrpSpPr>
            <p:grpSpPr bwMode="auto">
              <a:xfrm>
                <a:off x="96" y="192"/>
                <a:ext cx="42" cy="6261"/>
                <a:chOff x="1248" y="816"/>
                <a:chExt cx="28" cy="3602"/>
              </a:xfrm>
            </p:grpSpPr>
            <p:sp>
              <p:nvSpPr>
                <p:cNvPr id="26" name="Line 4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3" cy="3602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66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7" name="Line 5"/>
                <p:cNvSpPr>
                  <a:spLocks noChangeShapeType="1"/>
                </p:cNvSpPr>
                <p:nvPr/>
              </p:nvSpPr>
              <p:spPr bwMode="auto">
                <a:xfrm>
                  <a:off x="1264" y="843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66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8" name="Line 6"/>
                <p:cNvSpPr>
                  <a:spLocks noChangeShapeType="1"/>
                </p:cNvSpPr>
                <p:nvPr/>
              </p:nvSpPr>
              <p:spPr bwMode="auto">
                <a:xfrm>
                  <a:off x="1276" y="829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66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22" name="Group 21"/>
              <p:cNvGrpSpPr>
                <a:grpSpLocks/>
              </p:cNvGrpSpPr>
              <p:nvPr/>
            </p:nvGrpSpPr>
            <p:grpSpPr bwMode="auto">
              <a:xfrm rot="16200000" flipH="1">
                <a:off x="2320" y="-2040"/>
                <a:ext cx="48" cy="4512"/>
                <a:chOff x="1248" y="816"/>
                <a:chExt cx="32" cy="2016"/>
              </a:xfrm>
            </p:grpSpPr>
            <p:sp>
              <p:nvSpPr>
                <p:cNvPr id="23" name="Line 9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66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4" name="Line 10"/>
                <p:cNvSpPr>
                  <a:spLocks noChangeShapeType="1"/>
                </p:cNvSpPr>
                <p:nvPr/>
              </p:nvSpPr>
              <p:spPr bwMode="auto">
                <a:xfrm>
                  <a:off x="1264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66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5" name="Line 11"/>
                <p:cNvSpPr>
                  <a:spLocks noChangeShapeType="1"/>
                </p:cNvSpPr>
                <p:nvPr/>
              </p:nvSpPr>
              <p:spPr bwMode="auto">
                <a:xfrm>
                  <a:off x="1280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66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</p:grpSp>
        </p:grpSp>
        <p:grpSp>
          <p:nvGrpSpPr>
            <p:cNvPr id="9" name="Group 13"/>
            <p:cNvGrpSpPr>
              <a:grpSpLocks/>
            </p:cNvGrpSpPr>
            <p:nvPr userDrawn="1"/>
          </p:nvGrpSpPr>
          <p:grpSpPr bwMode="auto">
            <a:xfrm rot="10800000">
              <a:off x="150813" y="268288"/>
              <a:ext cx="11913808" cy="6553200"/>
              <a:chOff x="36" y="156"/>
              <a:chExt cx="4565" cy="3540"/>
            </a:xfrm>
          </p:grpSpPr>
          <p:grpSp>
            <p:nvGrpSpPr>
              <p:cNvPr id="13" name="Group 14"/>
              <p:cNvGrpSpPr>
                <a:grpSpLocks/>
              </p:cNvGrpSpPr>
              <p:nvPr/>
            </p:nvGrpSpPr>
            <p:grpSpPr bwMode="auto">
              <a:xfrm>
                <a:off x="36" y="192"/>
                <a:ext cx="39" cy="3504"/>
                <a:chOff x="1208" y="816"/>
                <a:chExt cx="26" cy="2016"/>
              </a:xfrm>
            </p:grpSpPr>
            <p:sp>
              <p:nvSpPr>
                <p:cNvPr id="18" name="Line 15"/>
                <p:cNvSpPr>
                  <a:spLocks noChangeShapeType="1"/>
                </p:cNvSpPr>
                <p:nvPr/>
              </p:nvSpPr>
              <p:spPr bwMode="auto">
                <a:xfrm>
                  <a:off x="120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66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9" name="Line 16"/>
                <p:cNvSpPr>
                  <a:spLocks noChangeShapeType="1"/>
                </p:cNvSpPr>
                <p:nvPr/>
              </p:nvSpPr>
              <p:spPr bwMode="auto">
                <a:xfrm>
                  <a:off x="1222" y="865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66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0" name="Line 17"/>
                <p:cNvSpPr>
                  <a:spLocks noChangeShapeType="1"/>
                </p:cNvSpPr>
                <p:nvPr/>
              </p:nvSpPr>
              <p:spPr bwMode="auto">
                <a:xfrm>
                  <a:off x="1234" y="890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66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14" name="Group 18"/>
              <p:cNvGrpSpPr>
                <a:grpSpLocks/>
              </p:cNvGrpSpPr>
              <p:nvPr/>
            </p:nvGrpSpPr>
            <p:grpSpPr bwMode="auto">
              <a:xfrm rot="16200000" flipH="1">
                <a:off x="2324" y="-2079"/>
                <a:ext cx="42" cy="4512"/>
                <a:chOff x="1224" y="816"/>
                <a:chExt cx="28" cy="2016"/>
              </a:xfrm>
            </p:grpSpPr>
            <p:sp>
              <p:nvSpPr>
                <p:cNvPr id="15" name="Line 19"/>
                <p:cNvSpPr>
                  <a:spLocks noChangeShapeType="1"/>
                </p:cNvSpPr>
                <p:nvPr/>
              </p:nvSpPr>
              <p:spPr bwMode="auto">
                <a:xfrm>
                  <a:off x="1224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66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6" name="Line 20"/>
                <p:cNvSpPr>
                  <a:spLocks noChangeShapeType="1"/>
                </p:cNvSpPr>
                <p:nvPr/>
              </p:nvSpPr>
              <p:spPr bwMode="auto">
                <a:xfrm>
                  <a:off x="1236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66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7" name="Line 21"/>
                <p:cNvSpPr>
                  <a:spLocks noChangeShapeType="1"/>
                </p:cNvSpPr>
                <p:nvPr/>
              </p:nvSpPr>
              <p:spPr bwMode="auto">
                <a:xfrm>
                  <a:off x="1252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66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</p:grpSp>
        </p:grpSp>
        <p:pic>
          <p:nvPicPr>
            <p:cNvPr id="10" name="Picture 293" descr="7"/>
            <p:cNvPicPr>
              <a:picLocks noChangeAspect="1" noChangeArrowheads="1" noCrop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3" y="6553200"/>
              <a:ext cx="349782" cy="23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314" descr="blumen-pflanzen042[1]"/>
            <p:cNvPicPr>
              <a:picLocks noChangeAspect="1" noChangeArrowheads="1" noCrop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1388156" y="6291935"/>
              <a:ext cx="881392" cy="610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0" descr="36_2_25"/>
            <p:cNvPicPr>
              <a:picLocks noChangeAspect="1" noChangeArrowheads="1" noCrop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27052" y="82529"/>
              <a:ext cx="485457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9" name="Group 28"/>
          <p:cNvGrpSpPr/>
          <p:nvPr/>
        </p:nvGrpSpPr>
        <p:grpSpPr>
          <a:xfrm>
            <a:off x="3" y="3"/>
            <a:ext cx="9210645" cy="5175111"/>
            <a:chOff x="14027" y="61457"/>
            <a:chExt cx="12255521" cy="6840980"/>
          </a:xfrm>
        </p:grpSpPr>
        <p:grpSp>
          <p:nvGrpSpPr>
            <p:cNvPr id="30" name="Group 12"/>
            <p:cNvGrpSpPr>
              <a:grpSpLocks/>
            </p:cNvGrpSpPr>
            <p:nvPr userDrawn="1"/>
          </p:nvGrpSpPr>
          <p:grpSpPr bwMode="auto">
            <a:xfrm>
              <a:off x="14027" y="61457"/>
              <a:ext cx="12098481" cy="6378575"/>
              <a:chOff x="88" y="192"/>
              <a:chExt cx="4512" cy="6261"/>
            </a:xfrm>
          </p:grpSpPr>
          <p:grpSp>
            <p:nvGrpSpPr>
              <p:cNvPr id="43" name="Group 42"/>
              <p:cNvGrpSpPr>
                <a:grpSpLocks/>
              </p:cNvGrpSpPr>
              <p:nvPr/>
            </p:nvGrpSpPr>
            <p:grpSpPr bwMode="auto">
              <a:xfrm>
                <a:off x="96" y="192"/>
                <a:ext cx="42" cy="6261"/>
                <a:chOff x="1248" y="816"/>
                <a:chExt cx="28" cy="3602"/>
              </a:xfrm>
            </p:grpSpPr>
            <p:sp>
              <p:nvSpPr>
                <p:cNvPr id="48" name="Line 4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3" cy="3602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32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9" name="Line 5"/>
                <p:cNvSpPr>
                  <a:spLocks noChangeShapeType="1"/>
                </p:cNvSpPr>
                <p:nvPr/>
              </p:nvSpPr>
              <p:spPr bwMode="auto">
                <a:xfrm>
                  <a:off x="1264" y="843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32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50" name="Line 6"/>
                <p:cNvSpPr>
                  <a:spLocks noChangeShapeType="1"/>
                </p:cNvSpPr>
                <p:nvPr/>
              </p:nvSpPr>
              <p:spPr bwMode="auto">
                <a:xfrm>
                  <a:off x="1276" y="829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32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44" name="Group 43"/>
              <p:cNvGrpSpPr>
                <a:grpSpLocks/>
              </p:cNvGrpSpPr>
              <p:nvPr/>
            </p:nvGrpSpPr>
            <p:grpSpPr bwMode="auto">
              <a:xfrm rot="16200000" flipH="1">
                <a:off x="2320" y="-2040"/>
                <a:ext cx="48" cy="4512"/>
                <a:chOff x="1248" y="816"/>
                <a:chExt cx="32" cy="2016"/>
              </a:xfrm>
            </p:grpSpPr>
            <p:sp>
              <p:nvSpPr>
                <p:cNvPr id="45" name="Line 9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32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6" name="Line 10"/>
                <p:cNvSpPr>
                  <a:spLocks noChangeShapeType="1"/>
                </p:cNvSpPr>
                <p:nvPr/>
              </p:nvSpPr>
              <p:spPr bwMode="auto">
                <a:xfrm>
                  <a:off x="1264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32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7" name="Line 11"/>
                <p:cNvSpPr>
                  <a:spLocks noChangeShapeType="1"/>
                </p:cNvSpPr>
                <p:nvPr/>
              </p:nvSpPr>
              <p:spPr bwMode="auto">
                <a:xfrm>
                  <a:off x="1280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32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</p:grpSp>
        <p:grpSp>
          <p:nvGrpSpPr>
            <p:cNvPr id="31" name="Group 13"/>
            <p:cNvGrpSpPr>
              <a:grpSpLocks/>
            </p:cNvGrpSpPr>
            <p:nvPr userDrawn="1"/>
          </p:nvGrpSpPr>
          <p:grpSpPr bwMode="auto">
            <a:xfrm rot="10800000">
              <a:off x="150813" y="268288"/>
              <a:ext cx="11913808" cy="6553200"/>
              <a:chOff x="36" y="156"/>
              <a:chExt cx="4565" cy="3540"/>
            </a:xfrm>
          </p:grpSpPr>
          <p:grpSp>
            <p:nvGrpSpPr>
              <p:cNvPr id="35" name="Group 14"/>
              <p:cNvGrpSpPr>
                <a:grpSpLocks/>
              </p:cNvGrpSpPr>
              <p:nvPr/>
            </p:nvGrpSpPr>
            <p:grpSpPr bwMode="auto">
              <a:xfrm>
                <a:off x="36" y="192"/>
                <a:ext cx="39" cy="3504"/>
                <a:chOff x="1208" y="816"/>
                <a:chExt cx="26" cy="2016"/>
              </a:xfrm>
            </p:grpSpPr>
            <p:sp>
              <p:nvSpPr>
                <p:cNvPr id="40" name="Line 15"/>
                <p:cNvSpPr>
                  <a:spLocks noChangeShapeType="1"/>
                </p:cNvSpPr>
                <p:nvPr/>
              </p:nvSpPr>
              <p:spPr bwMode="auto">
                <a:xfrm>
                  <a:off x="120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32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1" name="Line 16"/>
                <p:cNvSpPr>
                  <a:spLocks noChangeShapeType="1"/>
                </p:cNvSpPr>
                <p:nvPr/>
              </p:nvSpPr>
              <p:spPr bwMode="auto">
                <a:xfrm>
                  <a:off x="1222" y="865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32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2" name="Line 17"/>
                <p:cNvSpPr>
                  <a:spLocks noChangeShapeType="1"/>
                </p:cNvSpPr>
                <p:nvPr/>
              </p:nvSpPr>
              <p:spPr bwMode="auto">
                <a:xfrm>
                  <a:off x="1234" y="890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32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36" name="Group 18"/>
              <p:cNvGrpSpPr>
                <a:grpSpLocks/>
              </p:cNvGrpSpPr>
              <p:nvPr/>
            </p:nvGrpSpPr>
            <p:grpSpPr bwMode="auto">
              <a:xfrm rot="16200000" flipH="1">
                <a:off x="2324" y="-2079"/>
                <a:ext cx="42" cy="4512"/>
                <a:chOff x="1224" y="816"/>
                <a:chExt cx="28" cy="2016"/>
              </a:xfrm>
            </p:grpSpPr>
            <p:sp>
              <p:nvSpPr>
                <p:cNvPr id="37" name="Line 19"/>
                <p:cNvSpPr>
                  <a:spLocks noChangeShapeType="1"/>
                </p:cNvSpPr>
                <p:nvPr/>
              </p:nvSpPr>
              <p:spPr bwMode="auto">
                <a:xfrm>
                  <a:off x="1224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32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38" name="Line 20"/>
                <p:cNvSpPr>
                  <a:spLocks noChangeShapeType="1"/>
                </p:cNvSpPr>
                <p:nvPr/>
              </p:nvSpPr>
              <p:spPr bwMode="auto">
                <a:xfrm>
                  <a:off x="1236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32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39" name="Line 21"/>
                <p:cNvSpPr>
                  <a:spLocks noChangeShapeType="1"/>
                </p:cNvSpPr>
                <p:nvPr/>
              </p:nvSpPr>
              <p:spPr bwMode="auto">
                <a:xfrm>
                  <a:off x="1252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32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</p:grpSp>
        <p:pic>
          <p:nvPicPr>
            <p:cNvPr id="32" name="Picture 293" descr="7"/>
            <p:cNvPicPr>
              <a:picLocks noChangeAspect="1" noChangeArrowheads="1" noCrop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3" y="6553200"/>
              <a:ext cx="349782" cy="23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" name="Picture 314" descr="blumen-pflanzen042[1]"/>
            <p:cNvPicPr>
              <a:picLocks noChangeAspect="1" noChangeArrowheads="1" noCrop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1388156" y="6291935"/>
              <a:ext cx="881392" cy="610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" name="Picture 10" descr="36_2_25"/>
            <p:cNvPicPr>
              <a:picLocks noChangeAspect="1" noChangeArrowheads="1" noCrop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27052" y="82529"/>
              <a:ext cx="485457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479174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11"/>
            <a:ext cx="7886700" cy="2139553"/>
          </a:xfrm>
        </p:spPr>
        <p:txBody>
          <a:bodyPr anchor="b"/>
          <a:lstStyle>
            <a:lvl1pPr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101"/>
            <a:ext cx="7886700" cy="1125140"/>
          </a:xfrm>
        </p:spPr>
        <p:txBody>
          <a:bodyPr/>
          <a:lstStyle>
            <a:lvl1pPr marL="0" indent="0">
              <a:buNone/>
              <a:defRPr sz="3200"/>
            </a:lvl1pPr>
            <a:lvl2pPr marL="608952" indent="0">
              <a:buNone/>
              <a:defRPr sz="2700"/>
            </a:lvl2pPr>
            <a:lvl3pPr marL="1217927" indent="0">
              <a:buNone/>
              <a:defRPr sz="2400"/>
            </a:lvl3pPr>
            <a:lvl4pPr marL="1826886" indent="0">
              <a:buNone/>
              <a:defRPr sz="2100"/>
            </a:lvl4pPr>
            <a:lvl5pPr marL="2435853" indent="0">
              <a:buNone/>
              <a:defRPr sz="2100"/>
            </a:lvl5pPr>
            <a:lvl6pPr marL="3044804" indent="0">
              <a:buNone/>
              <a:defRPr sz="2100"/>
            </a:lvl6pPr>
            <a:lvl7pPr marL="3653756" indent="0">
              <a:buNone/>
              <a:defRPr sz="2100"/>
            </a:lvl7pPr>
            <a:lvl8pPr marL="4262721" indent="0">
              <a:buNone/>
              <a:defRPr sz="2100"/>
            </a:lvl8pPr>
            <a:lvl9pPr marL="4871681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86228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25131"/>
            <a:ext cx="4038600" cy="368974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25131"/>
            <a:ext cx="4038600" cy="368974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A6F572-D46E-4183-8295-C4D6715DE1B4}" type="slidenum">
              <a:rPr lang="en-US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3633461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25132"/>
            <a:ext cx="4038600" cy="368974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25132"/>
            <a:ext cx="4038600" cy="368974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05549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3846"/>
            <a:ext cx="7886700" cy="9941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47" y="1260872"/>
            <a:ext cx="3868737" cy="617934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8952" indent="0">
              <a:buNone/>
              <a:defRPr sz="2700" b="1"/>
            </a:lvl2pPr>
            <a:lvl3pPr marL="1217927" indent="0">
              <a:buNone/>
              <a:defRPr sz="2400" b="1"/>
            </a:lvl3pPr>
            <a:lvl4pPr marL="1826886" indent="0">
              <a:buNone/>
              <a:defRPr sz="2100" b="1"/>
            </a:lvl4pPr>
            <a:lvl5pPr marL="2435853" indent="0">
              <a:buNone/>
              <a:defRPr sz="2100" b="1"/>
            </a:lvl5pPr>
            <a:lvl6pPr marL="3044804" indent="0">
              <a:buNone/>
              <a:defRPr sz="2100" b="1"/>
            </a:lvl6pPr>
            <a:lvl7pPr marL="3653756" indent="0">
              <a:buNone/>
              <a:defRPr sz="2100" b="1"/>
            </a:lvl7pPr>
            <a:lvl8pPr marL="4262721" indent="0">
              <a:buNone/>
              <a:defRPr sz="2100" b="1"/>
            </a:lvl8pPr>
            <a:lvl9pPr marL="4871681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47" y="1878810"/>
            <a:ext cx="3868737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788" cy="617934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8952" indent="0">
              <a:buNone/>
              <a:defRPr sz="2700" b="1"/>
            </a:lvl2pPr>
            <a:lvl3pPr marL="1217927" indent="0">
              <a:buNone/>
              <a:defRPr sz="2400" b="1"/>
            </a:lvl3pPr>
            <a:lvl4pPr marL="1826886" indent="0">
              <a:buNone/>
              <a:defRPr sz="2100" b="1"/>
            </a:lvl4pPr>
            <a:lvl5pPr marL="2435853" indent="0">
              <a:buNone/>
              <a:defRPr sz="2100" b="1"/>
            </a:lvl5pPr>
            <a:lvl6pPr marL="3044804" indent="0">
              <a:buNone/>
              <a:defRPr sz="2100" b="1"/>
            </a:lvl6pPr>
            <a:lvl7pPr marL="3653756" indent="0">
              <a:buNone/>
              <a:defRPr sz="2100" b="1"/>
            </a:lvl7pPr>
            <a:lvl8pPr marL="4262721" indent="0">
              <a:buNone/>
              <a:defRPr sz="2100" b="1"/>
            </a:lvl8pPr>
            <a:lvl9pPr marL="4871681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10"/>
            <a:ext cx="3887788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55391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42919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83695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4" y="342900"/>
            <a:ext cx="2949575" cy="1200150"/>
          </a:xfrm>
        </p:spPr>
        <p:txBody>
          <a:bodyPr anchor="b"/>
          <a:lstStyle>
            <a:lvl1pPr>
              <a:defRPr sz="43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40574"/>
            <a:ext cx="4629150" cy="3655219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4" y="1543053"/>
            <a:ext cx="2949575" cy="2858691"/>
          </a:xfrm>
        </p:spPr>
        <p:txBody>
          <a:bodyPr/>
          <a:lstStyle>
            <a:lvl1pPr marL="0" indent="0">
              <a:buNone/>
              <a:defRPr sz="2100"/>
            </a:lvl1pPr>
            <a:lvl2pPr marL="608952" indent="0">
              <a:buNone/>
              <a:defRPr sz="1900"/>
            </a:lvl2pPr>
            <a:lvl3pPr marL="1217927" indent="0">
              <a:buNone/>
              <a:defRPr sz="1600"/>
            </a:lvl3pPr>
            <a:lvl4pPr marL="1826886" indent="0">
              <a:buNone/>
              <a:defRPr sz="1300"/>
            </a:lvl4pPr>
            <a:lvl5pPr marL="2435853" indent="0">
              <a:buNone/>
              <a:defRPr sz="1300"/>
            </a:lvl5pPr>
            <a:lvl6pPr marL="3044804" indent="0">
              <a:buNone/>
              <a:defRPr sz="1300"/>
            </a:lvl6pPr>
            <a:lvl7pPr marL="3653756" indent="0">
              <a:buNone/>
              <a:defRPr sz="1300"/>
            </a:lvl7pPr>
            <a:lvl8pPr marL="4262721" indent="0">
              <a:buNone/>
              <a:defRPr sz="1300"/>
            </a:lvl8pPr>
            <a:lvl9pPr marL="4871681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69795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4" y="342900"/>
            <a:ext cx="2949575" cy="1200150"/>
          </a:xfrm>
        </p:spPr>
        <p:txBody>
          <a:bodyPr anchor="b"/>
          <a:lstStyle>
            <a:lvl1pPr>
              <a:defRPr sz="43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40574"/>
            <a:ext cx="4629150" cy="3655219"/>
          </a:xfrm>
        </p:spPr>
        <p:txBody>
          <a:bodyPr/>
          <a:lstStyle>
            <a:lvl1pPr marL="0" indent="0">
              <a:buNone/>
              <a:defRPr sz="4300"/>
            </a:lvl1pPr>
            <a:lvl2pPr marL="608952" indent="0">
              <a:buNone/>
              <a:defRPr sz="3700"/>
            </a:lvl2pPr>
            <a:lvl3pPr marL="1217927" indent="0">
              <a:buNone/>
              <a:defRPr sz="3200"/>
            </a:lvl3pPr>
            <a:lvl4pPr marL="1826886" indent="0">
              <a:buNone/>
              <a:defRPr sz="2700"/>
            </a:lvl4pPr>
            <a:lvl5pPr marL="2435853" indent="0">
              <a:buNone/>
              <a:defRPr sz="2700"/>
            </a:lvl5pPr>
            <a:lvl6pPr marL="3044804" indent="0">
              <a:buNone/>
              <a:defRPr sz="2700"/>
            </a:lvl6pPr>
            <a:lvl7pPr marL="3653756" indent="0">
              <a:buNone/>
              <a:defRPr sz="2700"/>
            </a:lvl7pPr>
            <a:lvl8pPr marL="4262721" indent="0">
              <a:buNone/>
              <a:defRPr sz="2700"/>
            </a:lvl8pPr>
            <a:lvl9pPr marL="4871681" indent="0">
              <a:buNone/>
              <a:defRPr sz="27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4" y="1543053"/>
            <a:ext cx="2949575" cy="2858691"/>
          </a:xfrm>
        </p:spPr>
        <p:txBody>
          <a:bodyPr/>
          <a:lstStyle>
            <a:lvl1pPr marL="0" indent="0">
              <a:buNone/>
              <a:defRPr sz="2100"/>
            </a:lvl1pPr>
            <a:lvl2pPr marL="608952" indent="0">
              <a:buNone/>
              <a:defRPr sz="1900"/>
            </a:lvl2pPr>
            <a:lvl3pPr marL="1217927" indent="0">
              <a:buNone/>
              <a:defRPr sz="1600"/>
            </a:lvl3pPr>
            <a:lvl4pPr marL="1826886" indent="0">
              <a:buNone/>
              <a:defRPr sz="1300"/>
            </a:lvl4pPr>
            <a:lvl5pPr marL="2435853" indent="0">
              <a:buNone/>
              <a:defRPr sz="1300"/>
            </a:lvl5pPr>
            <a:lvl6pPr marL="3044804" indent="0">
              <a:buNone/>
              <a:defRPr sz="1300"/>
            </a:lvl6pPr>
            <a:lvl7pPr marL="3653756" indent="0">
              <a:buNone/>
              <a:defRPr sz="1300"/>
            </a:lvl7pPr>
            <a:lvl8pPr marL="4262721" indent="0">
              <a:buNone/>
              <a:defRPr sz="1300"/>
            </a:lvl8pPr>
            <a:lvl9pPr marL="4871681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51560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3965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42903"/>
            <a:ext cx="2057400" cy="4371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42903"/>
            <a:ext cx="6019800" cy="4371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54210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2901"/>
            <a:ext cx="7391400" cy="4226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025132"/>
            <a:ext cx="8229600" cy="3689746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61295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8"/>
          <p:cNvSpPr>
            <a:spLocks noChangeArrowheads="1"/>
          </p:cNvSpPr>
          <p:nvPr/>
        </p:nvSpPr>
        <p:spPr bwMode="auto">
          <a:xfrm>
            <a:off x="381000" y="3943350"/>
            <a:ext cx="8763000" cy="12001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96" tIns="60898" rIns="121796" bIns="6089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4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395288" y="1762128"/>
          <a:ext cx="8748712" cy="2213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1" name="Image" r:id="rId3" imgW="6590476" imgH="2450794" progId="Photoshop.Image.6">
                  <p:embed/>
                </p:oleObj>
              </mc:Choice>
              <mc:Fallback>
                <p:oleObj name="Image" r:id="rId3" imgW="6590476" imgH="2450794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762128"/>
                        <a:ext cx="8748712" cy="2213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94A9E4">
                                    <a:alpha val="39998"/>
                                  </a:srgbClr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9"/>
          <p:cNvSpPr>
            <a:spLocks noChangeArrowheads="1"/>
          </p:cNvSpPr>
          <p:nvPr/>
        </p:nvSpPr>
        <p:spPr bwMode="gray">
          <a:xfrm>
            <a:off x="-36510" y="3854058"/>
            <a:ext cx="431801" cy="1289446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96" tIns="60898" rIns="121796" bIns="6089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4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7" name="Rectangle 20"/>
          <p:cNvSpPr>
            <a:spLocks noChangeArrowheads="1"/>
          </p:cNvSpPr>
          <p:nvPr/>
        </p:nvSpPr>
        <p:spPr bwMode="ltGray">
          <a:xfrm>
            <a:off x="-36510" y="3112299"/>
            <a:ext cx="431801" cy="754856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1796" tIns="60898" rIns="121796" bIns="6089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4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8" name="Rectangle 21"/>
          <p:cNvSpPr>
            <a:spLocks noChangeArrowheads="1"/>
          </p:cNvSpPr>
          <p:nvPr/>
        </p:nvSpPr>
        <p:spPr bwMode="ltGray">
          <a:xfrm>
            <a:off x="-36510" y="3"/>
            <a:ext cx="431801" cy="17621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1796" tIns="60898" rIns="121796" bIns="6089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4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9" name="Rectangle 22"/>
          <p:cNvSpPr>
            <a:spLocks noChangeArrowheads="1"/>
          </p:cNvSpPr>
          <p:nvPr/>
        </p:nvSpPr>
        <p:spPr bwMode="ltGray">
          <a:xfrm>
            <a:off x="-36510" y="1762126"/>
            <a:ext cx="431801" cy="6477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96" tIns="60898" rIns="121796" bIns="6089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4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4267200" y="4400614"/>
            <a:ext cx="1079500" cy="1209679"/>
            <a:chOff x="2680" y="3678"/>
            <a:chExt cx="680" cy="1016"/>
          </a:xfrm>
        </p:grpSpPr>
        <p:sp>
          <p:nvSpPr>
            <p:cNvPr id="11" name="Text Box 14"/>
            <p:cNvSpPr txBox="1">
              <a:spLocks noChangeArrowheads="1"/>
            </p:cNvSpPr>
            <p:nvPr/>
          </p:nvSpPr>
          <p:spPr bwMode="white">
            <a:xfrm>
              <a:off x="2680" y="3789"/>
              <a:ext cx="680" cy="9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3443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3200" b="1" smtClean="0">
                  <a:solidFill>
                    <a:srgbClr val="FFFFFF"/>
                  </a:solidFill>
                </a:rPr>
                <a:t>LOGO</a:t>
              </a:r>
            </a:p>
          </p:txBody>
        </p:sp>
        <p:sp>
          <p:nvSpPr>
            <p:cNvPr id="12" name="AutoShape 15"/>
            <p:cNvSpPr>
              <a:spLocks noChangeArrowheads="1"/>
            </p:cNvSpPr>
            <p:nvPr/>
          </p:nvSpPr>
          <p:spPr bwMode="white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3443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900" smtClean="0">
                <a:solidFill>
                  <a:srgbClr val="2A4F86"/>
                </a:solidFill>
              </a:endParaRPr>
            </a:p>
          </p:txBody>
        </p:sp>
      </p:grpSp>
      <p:sp>
        <p:nvSpPr>
          <p:cNvPr id="13" name="Rectangle 31"/>
          <p:cNvSpPr>
            <a:spLocks noChangeArrowheads="1"/>
          </p:cNvSpPr>
          <p:nvPr/>
        </p:nvSpPr>
        <p:spPr bwMode="ltGray">
          <a:xfrm>
            <a:off x="-36510" y="2400321"/>
            <a:ext cx="431801" cy="72151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96" tIns="60898" rIns="121796" bIns="6089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4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 bwMode="gray">
          <a:xfrm>
            <a:off x="990600" y="914400"/>
            <a:ext cx="7239000" cy="514350"/>
          </a:xfrm>
        </p:spPr>
        <p:txBody>
          <a:bodyPr/>
          <a:lstStyle>
            <a:lvl1pPr>
              <a:defRPr sz="53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1066800" y="1428750"/>
            <a:ext cx="7086600" cy="28575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2400" b="1">
                <a:solidFill>
                  <a:srgbClr val="8FAFE9"/>
                </a:solidFill>
                <a:latin typeface="Verdana" panose="020B0604030504040204" pitchFamily="34" charset="0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01085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3844"/>
            <a:ext cx="7886700" cy="9941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48" y="1260872"/>
            <a:ext cx="3868737" cy="61793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467" indent="0">
              <a:buNone/>
              <a:defRPr sz="2000" b="1"/>
            </a:lvl2pPr>
            <a:lvl3pPr marL="912977" indent="0">
              <a:buNone/>
              <a:defRPr sz="1800" b="1"/>
            </a:lvl3pPr>
            <a:lvl4pPr marL="1369457" indent="0">
              <a:buNone/>
              <a:defRPr sz="1600" b="1"/>
            </a:lvl4pPr>
            <a:lvl5pPr marL="1825952" indent="0">
              <a:buNone/>
              <a:defRPr sz="1600" b="1"/>
            </a:lvl5pPr>
            <a:lvl6pPr marL="2282417" indent="0">
              <a:buNone/>
              <a:defRPr sz="1600" b="1"/>
            </a:lvl6pPr>
            <a:lvl7pPr marL="2738886" indent="0">
              <a:buNone/>
              <a:defRPr sz="1600" b="1"/>
            </a:lvl7pPr>
            <a:lvl8pPr marL="3195378" indent="0">
              <a:buNone/>
              <a:defRPr sz="1600" b="1"/>
            </a:lvl8pPr>
            <a:lvl9pPr marL="365186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48" y="1878813"/>
            <a:ext cx="3868737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788" cy="61793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467" indent="0">
              <a:buNone/>
              <a:defRPr sz="2000" b="1"/>
            </a:lvl2pPr>
            <a:lvl3pPr marL="912977" indent="0">
              <a:buNone/>
              <a:defRPr sz="1800" b="1"/>
            </a:lvl3pPr>
            <a:lvl4pPr marL="1369457" indent="0">
              <a:buNone/>
              <a:defRPr sz="1600" b="1"/>
            </a:lvl4pPr>
            <a:lvl5pPr marL="1825952" indent="0">
              <a:buNone/>
              <a:defRPr sz="1600" b="1"/>
            </a:lvl5pPr>
            <a:lvl6pPr marL="2282417" indent="0">
              <a:buNone/>
              <a:defRPr sz="1600" b="1"/>
            </a:lvl6pPr>
            <a:lvl7pPr marL="2738886" indent="0">
              <a:buNone/>
              <a:defRPr sz="1600" b="1"/>
            </a:lvl7pPr>
            <a:lvl8pPr marL="3195378" indent="0">
              <a:buNone/>
              <a:defRPr sz="1600" b="1"/>
            </a:lvl8pPr>
            <a:lvl9pPr marL="365186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13"/>
            <a:ext cx="3887788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F3F071-3CA2-4A81-B177-E26C6B532668}" type="slidenum">
              <a:rPr lang="en-US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2175342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A309A4-C688-4B03-BAC6-F7F556B6B979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6" y="3"/>
            <a:ext cx="9210645" cy="5175111"/>
            <a:chOff x="14027" y="61457"/>
            <a:chExt cx="12255521" cy="6840980"/>
          </a:xfrm>
        </p:grpSpPr>
        <p:grpSp>
          <p:nvGrpSpPr>
            <p:cNvPr id="8" name="Group 12"/>
            <p:cNvGrpSpPr>
              <a:grpSpLocks/>
            </p:cNvGrpSpPr>
            <p:nvPr userDrawn="1"/>
          </p:nvGrpSpPr>
          <p:grpSpPr bwMode="auto">
            <a:xfrm>
              <a:off x="14027" y="61457"/>
              <a:ext cx="12098481" cy="6378575"/>
              <a:chOff x="88" y="192"/>
              <a:chExt cx="4512" cy="6261"/>
            </a:xfrm>
          </p:grpSpPr>
          <p:grpSp>
            <p:nvGrpSpPr>
              <p:cNvPr id="21" name="Group 20"/>
              <p:cNvGrpSpPr>
                <a:grpSpLocks/>
              </p:cNvGrpSpPr>
              <p:nvPr/>
            </p:nvGrpSpPr>
            <p:grpSpPr bwMode="auto">
              <a:xfrm>
                <a:off x="96" y="192"/>
                <a:ext cx="42" cy="6261"/>
                <a:chOff x="1248" y="816"/>
                <a:chExt cx="28" cy="3602"/>
              </a:xfrm>
            </p:grpSpPr>
            <p:sp>
              <p:nvSpPr>
                <p:cNvPr id="26" name="Line 4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3" cy="3602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4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7" name="Line 5"/>
                <p:cNvSpPr>
                  <a:spLocks noChangeShapeType="1"/>
                </p:cNvSpPr>
                <p:nvPr/>
              </p:nvSpPr>
              <p:spPr bwMode="auto">
                <a:xfrm>
                  <a:off x="1264" y="843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4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8" name="Line 6"/>
                <p:cNvSpPr>
                  <a:spLocks noChangeShapeType="1"/>
                </p:cNvSpPr>
                <p:nvPr/>
              </p:nvSpPr>
              <p:spPr bwMode="auto">
                <a:xfrm>
                  <a:off x="1276" y="829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4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22" name="Group 21"/>
              <p:cNvGrpSpPr>
                <a:grpSpLocks/>
              </p:cNvGrpSpPr>
              <p:nvPr/>
            </p:nvGrpSpPr>
            <p:grpSpPr bwMode="auto">
              <a:xfrm rot="16200000" flipH="1">
                <a:off x="2320" y="-2040"/>
                <a:ext cx="48" cy="4512"/>
                <a:chOff x="1248" y="816"/>
                <a:chExt cx="32" cy="2016"/>
              </a:xfrm>
            </p:grpSpPr>
            <p:sp>
              <p:nvSpPr>
                <p:cNvPr id="23" name="Line 9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4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4" name="Line 10"/>
                <p:cNvSpPr>
                  <a:spLocks noChangeShapeType="1"/>
                </p:cNvSpPr>
                <p:nvPr/>
              </p:nvSpPr>
              <p:spPr bwMode="auto">
                <a:xfrm>
                  <a:off x="1264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4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5" name="Line 11"/>
                <p:cNvSpPr>
                  <a:spLocks noChangeShapeType="1"/>
                </p:cNvSpPr>
                <p:nvPr/>
              </p:nvSpPr>
              <p:spPr bwMode="auto">
                <a:xfrm>
                  <a:off x="1280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4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</p:grpSp>
        </p:grpSp>
        <p:grpSp>
          <p:nvGrpSpPr>
            <p:cNvPr id="9" name="Group 13"/>
            <p:cNvGrpSpPr>
              <a:grpSpLocks/>
            </p:cNvGrpSpPr>
            <p:nvPr userDrawn="1"/>
          </p:nvGrpSpPr>
          <p:grpSpPr bwMode="auto">
            <a:xfrm rot="10800000">
              <a:off x="150813" y="268288"/>
              <a:ext cx="11913808" cy="6553200"/>
              <a:chOff x="36" y="156"/>
              <a:chExt cx="4565" cy="3540"/>
            </a:xfrm>
          </p:grpSpPr>
          <p:grpSp>
            <p:nvGrpSpPr>
              <p:cNvPr id="13" name="Group 14"/>
              <p:cNvGrpSpPr>
                <a:grpSpLocks/>
              </p:cNvGrpSpPr>
              <p:nvPr/>
            </p:nvGrpSpPr>
            <p:grpSpPr bwMode="auto">
              <a:xfrm>
                <a:off x="36" y="192"/>
                <a:ext cx="39" cy="3504"/>
                <a:chOff x="1208" y="816"/>
                <a:chExt cx="26" cy="2016"/>
              </a:xfrm>
            </p:grpSpPr>
            <p:sp>
              <p:nvSpPr>
                <p:cNvPr id="18" name="Line 15"/>
                <p:cNvSpPr>
                  <a:spLocks noChangeShapeType="1"/>
                </p:cNvSpPr>
                <p:nvPr/>
              </p:nvSpPr>
              <p:spPr bwMode="auto">
                <a:xfrm>
                  <a:off x="120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4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9" name="Line 16"/>
                <p:cNvSpPr>
                  <a:spLocks noChangeShapeType="1"/>
                </p:cNvSpPr>
                <p:nvPr/>
              </p:nvSpPr>
              <p:spPr bwMode="auto">
                <a:xfrm>
                  <a:off x="1222" y="865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4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0" name="Line 17"/>
                <p:cNvSpPr>
                  <a:spLocks noChangeShapeType="1"/>
                </p:cNvSpPr>
                <p:nvPr/>
              </p:nvSpPr>
              <p:spPr bwMode="auto">
                <a:xfrm>
                  <a:off x="1234" y="890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4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14" name="Group 18"/>
              <p:cNvGrpSpPr>
                <a:grpSpLocks/>
              </p:cNvGrpSpPr>
              <p:nvPr/>
            </p:nvGrpSpPr>
            <p:grpSpPr bwMode="auto">
              <a:xfrm rot="16200000" flipH="1">
                <a:off x="2324" y="-2079"/>
                <a:ext cx="42" cy="4512"/>
                <a:chOff x="1224" y="816"/>
                <a:chExt cx="28" cy="2016"/>
              </a:xfrm>
            </p:grpSpPr>
            <p:sp>
              <p:nvSpPr>
                <p:cNvPr id="15" name="Line 19"/>
                <p:cNvSpPr>
                  <a:spLocks noChangeShapeType="1"/>
                </p:cNvSpPr>
                <p:nvPr/>
              </p:nvSpPr>
              <p:spPr bwMode="auto">
                <a:xfrm>
                  <a:off x="1224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4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6" name="Line 20"/>
                <p:cNvSpPr>
                  <a:spLocks noChangeShapeType="1"/>
                </p:cNvSpPr>
                <p:nvPr/>
              </p:nvSpPr>
              <p:spPr bwMode="auto">
                <a:xfrm>
                  <a:off x="1236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4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7" name="Line 21"/>
                <p:cNvSpPr>
                  <a:spLocks noChangeShapeType="1"/>
                </p:cNvSpPr>
                <p:nvPr/>
              </p:nvSpPr>
              <p:spPr bwMode="auto">
                <a:xfrm>
                  <a:off x="1252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4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</p:grpSp>
        </p:grpSp>
        <p:pic>
          <p:nvPicPr>
            <p:cNvPr id="10" name="Picture 293" descr="7"/>
            <p:cNvPicPr>
              <a:picLocks noChangeAspect="1" noChangeArrowheads="1" noCrop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3" y="6553200"/>
              <a:ext cx="349782" cy="23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314" descr="blumen-pflanzen042[1]"/>
            <p:cNvPicPr>
              <a:picLocks noChangeAspect="1" noChangeArrowheads="1" noCrop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1388156" y="6291935"/>
              <a:ext cx="881392" cy="610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0" descr="36_2_25"/>
            <p:cNvPicPr>
              <a:picLocks noChangeAspect="1" noChangeArrowheads="1" noCrop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27052" y="82529"/>
              <a:ext cx="485457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9" name="Group 28"/>
          <p:cNvGrpSpPr/>
          <p:nvPr userDrawn="1"/>
        </p:nvGrpSpPr>
        <p:grpSpPr>
          <a:xfrm>
            <a:off x="3" y="3"/>
            <a:ext cx="9210645" cy="5175111"/>
            <a:chOff x="14027" y="61457"/>
            <a:chExt cx="12255521" cy="6840980"/>
          </a:xfrm>
        </p:grpSpPr>
        <p:grpSp>
          <p:nvGrpSpPr>
            <p:cNvPr id="30" name="Group 12"/>
            <p:cNvGrpSpPr>
              <a:grpSpLocks/>
            </p:cNvGrpSpPr>
            <p:nvPr userDrawn="1"/>
          </p:nvGrpSpPr>
          <p:grpSpPr bwMode="auto">
            <a:xfrm>
              <a:off x="14027" y="61457"/>
              <a:ext cx="12098481" cy="6378575"/>
              <a:chOff x="88" y="192"/>
              <a:chExt cx="4512" cy="6261"/>
            </a:xfrm>
          </p:grpSpPr>
          <p:grpSp>
            <p:nvGrpSpPr>
              <p:cNvPr id="43" name="Group 42"/>
              <p:cNvGrpSpPr>
                <a:grpSpLocks/>
              </p:cNvGrpSpPr>
              <p:nvPr/>
            </p:nvGrpSpPr>
            <p:grpSpPr bwMode="auto">
              <a:xfrm>
                <a:off x="96" y="192"/>
                <a:ext cx="42" cy="6261"/>
                <a:chOff x="1248" y="816"/>
                <a:chExt cx="28" cy="3602"/>
              </a:xfrm>
            </p:grpSpPr>
            <p:sp>
              <p:nvSpPr>
                <p:cNvPr id="48" name="Line 4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3" cy="3602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15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9" name="Line 5"/>
                <p:cNvSpPr>
                  <a:spLocks noChangeShapeType="1"/>
                </p:cNvSpPr>
                <p:nvPr/>
              </p:nvSpPr>
              <p:spPr bwMode="auto">
                <a:xfrm>
                  <a:off x="1264" y="843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15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50" name="Line 6"/>
                <p:cNvSpPr>
                  <a:spLocks noChangeShapeType="1"/>
                </p:cNvSpPr>
                <p:nvPr/>
              </p:nvSpPr>
              <p:spPr bwMode="auto">
                <a:xfrm>
                  <a:off x="1276" y="829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15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44" name="Group 43"/>
              <p:cNvGrpSpPr>
                <a:grpSpLocks/>
              </p:cNvGrpSpPr>
              <p:nvPr/>
            </p:nvGrpSpPr>
            <p:grpSpPr bwMode="auto">
              <a:xfrm rot="16200000" flipH="1">
                <a:off x="2320" y="-2040"/>
                <a:ext cx="48" cy="4512"/>
                <a:chOff x="1248" y="816"/>
                <a:chExt cx="32" cy="2016"/>
              </a:xfrm>
            </p:grpSpPr>
            <p:sp>
              <p:nvSpPr>
                <p:cNvPr id="45" name="Line 9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15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6" name="Line 10"/>
                <p:cNvSpPr>
                  <a:spLocks noChangeShapeType="1"/>
                </p:cNvSpPr>
                <p:nvPr/>
              </p:nvSpPr>
              <p:spPr bwMode="auto">
                <a:xfrm>
                  <a:off x="1264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15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7" name="Line 11"/>
                <p:cNvSpPr>
                  <a:spLocks noChangeShapeType="1"/>
                </p:cNvSpPr>
                <p:nvPr/>
              </p:nvSpPr>
              <p:spPr bwMode="auto">
                <a:xfrm>
                  <a:off x="1280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15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</p:grpSp>
        <p:grpSp>
          <p:nvGrpSpPr>
            <p:cNvPr id="31" name="Group 13"/>
            <p:cNvGrpSpPr>
              <a:grpSpLocks/>
            </p:cNvGrpSpPr>
            <p:nvPr userDrawn="1"/>
          </p:nvGrpSpPr>
          <p:grpSpPr bwMode="auto">
            <a:xfrm rot="10800000">
              <a:off x="150813" y="268288"/>
              <a:ext cx="11913808" cy="6553200"/>
              <a:chOff x="36" y="156"/>
              <a:chExt cx="4565" cy="3540"/>
            </a:xfrm>
          </p:grpSpPr>
          <p:grpSp>
            <p:nvGrpSpPr>
              <p:cNvPr id="35" name="Group 14"/>
              <p:cNvGrpSpPr>
                <a:grpSpLocks/>
              </p:cNvGrpSpPr>
              <p:nvPr/>
            </p:nvGrpSpPr>
            <p:grpSpPr bwMode="auto">
              <a:xfrm>
                <a:off x="36" y="192"/>
                <a:ext cx="39" cy="3504"/>
                <a:chOff x="1208" y="816"/>
                <a:chExt cx="26" cy="2016"/>
              </a:xfrm>
            </p:grpSpPr>
            <p:sp>
              <p:nvSpPr>
                <p:cNvPr id="40" name="Line 15"/>
                <p:cNvSpPr>
                  <a:spLocks noChangeShapeType="1"/>
                </p:cNvSpPr>
                <p:nvPr/>
              </p:nvSpPr>
              <p:spPr bwMode="auto">
                <a:xfrm>
                  <a:off x="120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15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1" name="Line 16"/>
                <p:cNvSpPr>
                  <a:spLocks noChangeShapeType="1"/>
                </p:cNvSpPr>
                <p:nvPr/>
              </p:nvSpPr>
              <p:spPr bwMode="auto">
                <a:xfrm>
                  <a:off x="1222" y="865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15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2" name="Line 17"/>
                <p:cNvSpPr>
                  <a:spLocks noChangeShapeType="1"/>
                </p:cNvSpPr>
                <p:nvPr/>
              </p:nvSpPr>
              <p:spPr bwMode="auto">
                <a:xfrm>
                  <a:off x="1234" y="890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15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36" name="Group 18"/>
              <p:cNvGrpSpPr>
                <a:grpSpLocks/>
              </p:cNvGrpSpPr>
              <p:nvPr/>
            </p:nvGrpSpPr>
            <p:grpSpPr bwMode="auto">
              <a:xfrm rot="16200000" flipH="1">
                <a:off x="2324" y="-2079"/>
                <a:ext cx="42" cy="4512"/>
                <a:chOff x="1224" y="816"/>
                <a:chExt cx="28" cy="2016"/>
              </a:xfrm>
            </p:grpSpPr>
            <p:sp>
              <p:nvSpPr>
                <p:cNvPr id="37" name="Line 19"/>
                <p:cNvSpPr>
                  <a:spLocks noChangeShapeType="1"/>
                </p:cNvSpPr>
                <p:nvPr/>
              </p:nvSpPr>
              <p:spPr bwMode="auto">
                <a:xfrm>
                  <a:off x="1224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15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38" name="Line 20"/>
                <p:cNvSpPr>
                  <a:spLocks noChangeShapeType="1"/>
                </p:cNvSpPr>
                <p:nvPr/>
              </p:nvSpPr>
              <p:spPr bwMode="auto">
                <a:xfrm>
                  <a:off x="1236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15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39" name="Line 21"/>
                <p:cNvSpPr>
                  <a:spLocks noChangeShapeType="1"/>
                </p:cNvSpPr>
                <p:nvPr/>
              </p:nvSpPr>
              <p:spPr bwMode="auto">
                <a:xfrm>
                  <a:off x="1252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5015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</p:grpSp>
        <p:pic>
          <p:nvPicPr>
            <p:cNvPr id="32" name="Picture 293" descr="7"/>
            <p:cNvPicPr>
              <a:picLocks noChangeAspect="1" noChangeArrowheads="1" noCrop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3" y="6553200"/>
              <a:ext cx="349782" cy="23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" name="Picture 314" descr="blumen-pflanzen042[1]"/>
            <p:cNvPicPr>
              <a:picLocks noChangeAspect="1" noChangeArrowheads="1" noCrop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1388156" y="6291935"/>
              <a:ext cx="881392" cy="610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" name="Picture 10" descr="36_2_25"/>
            <p:cNvPicPr>
              <a:picLocks noChangeAspect="1" noChangeArrowheads="1" noCrop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27052" y="82529"/>
              <a:ext cx="485457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711607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12"/>
            <a:ext cx="7886700" cy="2139553"/>
          </a:xfrm>
        </p:spPr>
        <p:txBody>
          <a:bodyPr anchor="b"/>
          <a:lstStyle>
            <a:lvl1pPr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102"/>
            <a:ext cx="7886700" cy="1125140"/>
          </a:xfrm>
        </p:spPr>
        <p:txBody>
          <a:bodyPr/>
          <a:lstStyle>
            <a:lvl1pPr marL="0" indent="0">
              <a:buNone/>
              <a:defRPr sz="3200"/>
            </a:lvl1pPr>
            <a:lvl2pPr marL="608937" indent="0">
              <a:buNone/>
              <a:defRPr sz="2700"/>
            </a:lvl2pPr>
            <a:lvl3pPr marL="1217897" indent="0">
              <a:buNone/>
              <a:defRPr sz="2400"/>
            </a:lvl3pPr>
            <a:lvl4pPr marL="1826840" indent="0">
              <a:buNone/>
              <a:defRPr sz="2100"/>
            </a:lvl4pPr>
            <a:lvl5pPr marL="2435792" indent="0">
              <a:buNone/>
              <a:defRPr sz="2100"/>
            </a:lvl5pPr>
            <a:lvl6pPr marL="3044728" indent="0">
              <a:buNone/>
              <a:defRPr sz="2100"/>
            </a:lvl6pPr>
            <a:lvl7pPr marL="3653665" indent="0">
              <a:buNone/>
              <a:defRPr sz="2100"/>
            </a:lvl7pPr>
            <a:lvl8pPr marL="4262615" indent="0">
              <a:buNone/>
              <a:defRPr sz="2100"/>
            </a:lvl8pPr>
            <a:lvl9pPr marL="4871559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F8FBD9-0F68-40D8-85AD-89D281BD1BE6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5407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25132"/>
            <a:ext cx="4038600" cy="368974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25132"/>
            <a:ext cx="4038600" cy="368974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A6F572-D46E-4183-8295-C4D6715DE1B4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1513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3847"/>
            <a:ext cx="7886700" cy="9941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48" y="1260872"/>
            <a:ext cx="3868737" cy="617934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8937" indent="0">
              <a:buNone/>
              <a:defRPr sz="2700" b="1"/>
            </a:lvl2pPr>
            <a:lvl3pPr marL="1217897" indent="0">
              <a:buNone/>
              <a:defRPr sz="2400" b="1"/>
            </a:lvl3pPr>
            <a:lvl4pPr marL="1826840" indent="0">
              <a:buNone/>
              <a:defRPr sz="2100" b="1"/>
            </a:lvl4pPr>
            <a:lvl5pPr marL="2435792" indent="0">
              <a:buNone/>
              <a:defRPr sz="2100" b="1"/>
            </a:lvl5pPr>
            <a:lvl6pPr marL="3044728" indent="0">
              <a:buNone/>
              <a:defRPr sz="2100" b="1"/>
            </a:lvl6pPr>
            <a:lvl7pPr marL="3653665" indent="0">
              <a:buNone/>
              <a:defRPr sz="2100" b="1"/>
            </a:lvl7pPr>
            <a:lvl8pPr marL="4262615" indent="0">
              <a:buNone/>
              <a:defRPr sz="2100" b="1"/>
            </a:lvl8pPr>
            <a:lvl9pPr marL="4871559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48" y="1878810"/>
            <a:ext cx="3868737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788" cy="617934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8937" indent="0">
              <a:buNone/>
              <a:defRPr sz="2700" b="1"/>
            </a:lvl2pPr>
            <a:lvl3pPr marL="1217897" indent="0">
              <a:buNone/>
              <a:defRPr sz="2400" b="1"/>
            </a:lvl3pPr>
            <a:lvl4pPr marL="1826840" indent="0">
              <a:buNone/>
              <a:defRPr sz="2100" b="1"/>
            </a:lvl4pPr>
            <a:lvl5pPr marL="2435792" indent="0">
              <a:buNone/>
              <a:defRPr sz="2100" b="1"/>
            </a:lvl5pPr>
            <a:lvl6pPr marL="3044728" indent="0">
              <a:buNone/>
              <a:defRPr sz="2100" b="1"/>
            </a:lvl6pPr>
            <a:lvl7pPr marL="3653665" indent="0">
              <a:buNone/>
              <a:defRPr sz="2100" b="1"/>
            </a:lvl7pPr>
            <a:lvl8pPr marL="4262615" indent="0">
              <a:buNone/>
              <a:defRPr sz="2100" b="1"/>
            </a:lvl8pPr>
            <a:lvl9pPr marL="4871559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10"/>
            <a:ext cx="3887788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F3F071-3CA2-4A81-B177-E26C6B532668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1709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8FFCC9-B903-4B94-A53F-4A3721CF5137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2431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4FFFEB-3FBF-44C8-9ED1-5ABBF776ACBD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2157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5" y="342900"/>
            <a:ext cx="2949575" cy="1200150"/>
          </a:xfrm>
        </p:spPr>
        <p:txBody>
          <a:bodyPr anchor="b"/>
          <a:lstStyle>
            <a:lvl1pPr>
              <a:defRPr sz="43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40575"/>
            <a:ext cx="4629150" cy="3655219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5" y="1543053"/>
            <a:ext cx="2949575" cy="2858691"/>
          </a:xfrm>
        </p:spPr>
        <p:txBody>
          <a:bodyPr/>
          <a:lstStyle>
            <a:lvl1pPr marL="0" indent="0">
              <a:buNone/>
              <a:defRPr sz="2100"/>
            </a:lvl1pPr>
            <a:lvl2pPr marL="608937" indent="0">
              <a:buNone/>
              <a:defRPr sz="1900"/>
            </a:lvl2pPr>
            <a:lvl3pPr marL="1217897" indent="0">
              <a:buNone/>
              <a:defRPr sz="1600"/>
            </a:lvl3pPr>
            <a:lvl4pPr marL="1826840" indent="0">
              <a:buNone/>
              <a:defRPr sz="1300"/>
            </a:lvl4pPr>
            <a:lvl5pPr marL="2435792" indent="0">
              <a:buNone/>
              <a:defRPr sz="1300"/>
            </a:lvl5pPr>
            <a:lvl6pPr marL="3044728" indent="0">
              <a:buNone/>
              <a:defRPr sz="1300"/>
            </a:lvl6pPr>
            <a:lvl7pPr marL="3653665" indent="0">
              <a:buNone/>
              <a:defRPr sz="1300"/>
            </a:lvl7pPr>
            <a:lvl8pPr marL="4262615" indent="0">
              <a:buNone/>
              <a:defRPr sz="1300"/>
            </a:lvl8pPr>
            <a:lvl9pPr marL="4871559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EDA03B-ACFE-4D40-AE1A-1548CB616FDC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5362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5" y="342900"/>
            <a:ext cx="2949575" cy="1200150"/>
          </a:xfrm>
        </p:spPr>
        <p:txBody>
          <a:bodyPr anchor="b"/>
          <a:lstStyle>
            <a:lvl1pPr>
              <a:defRPr sz="43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40575"/>
            <a:ext cx="4629150" cy="3655219"/>
          </a:xfrm>
        </p:spPr>
        <p:txBody>
          <a:bodyPr/>
          <a:lstStyle>
            <a:lvl1pPr marL="0" indent="0">
              <a:buNone/>
              <a:defRPr sz="4300"/>
            </a:lvl1pPr>
            <a:lvl2pPr marL="608937" indent="0">
              <a:buNone/>
              <a:defRPr sz="3700"/>
            </a:lvl2pPr>
            <a:lvl3pPr marL="1217897" indent="0">
              <a:buNone/>
              <a:defRPr sz="3200"/>
            </a:lvl3pPr>
            <a:lvl4pPr marL="1826840" indent="0">
              <a:buNone/>
              <a:defRPr sz="2700"/>
            </a:lvl4pPr>
            <a:lvl5pPr marL="2435792" indent="0">
              <a:buNone/>
              <a:defRPr sz="2700"/>
            </a:lvl5pPr>
            <a:lvl6pPr marL="3044728" indent="0">
              <a:buNone/>
              <a:defRPr sz="2700"/>
            </a:lvl6pPr>
            <a:lvl7pPr marL="3653665" indent="0">
              <a:buNone/>
              <a:defRPr sz="2700"/>
            </a:lvl7pPr>
            <a:lvl8pPr marL="4262615" indent="0">
              <a:buNone/>
              <a:defRPr sz="2700"/>
            </a:lvl8pPr>
            <a:lvl9pPr marL="4871559" indent="0">
              <a:buNone/>
              <a:defRPr sz="27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5" y="1543053"/>
            <a:ext cx="2949575" cy="2858691"/>
          </a:xfrm>
        </p:spPr>
        <p:txBody>
          <a:bodyPr/>
          <a:lstStyle>
            <a:lvl1pPr marL="0" indent="0">
              <a:buNone/>
              <a:defRPr sz="2100"/>
            </a:lvl1pPr>
            <a:lvl2pPr marL="608937" indent="0">
              <a:buNone/>
              <a:defRPr sz="1900"/>
            </a:lvl2pPr>
            <a:lvl3pPr marL="1217897" indent="0">
              <a:buNone/>
              <a:defRPr sz="1600"/>
            </a:lvl3pPr>
            <a:lvl4pPr marL="1826840" indent="0">
              <a:buNone/>
              <a:defRPr sz="1300"/>
            </a:lvl4pPr>
            <a:lvl5pPr marL="2435792" indent="0">
              <a:buNone/>
              <a:defRPr sz="1300"/>
            </a:lvl5pPr>
            <a:lvl6pPr marL="3044728" indent="0">
              <a:buNone/>
              <a:defRPr sz="1300"/>
            </a:lvl6pPr>
            <a:lvl7pPr marL="3653665" indent="0">
              <a:buNone/>
              <a:defRPr sz="1300"/>
            </a:lvl7pPr>
            <a:lvl8pPr marL="4262615" indent="0">
              <a:buNone/>
              <a:defRPr sz="1300"/>
            </a:lvl8pPr>
            <a:lvl9pPr marL="4871559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006DFC-E5CD-4C39-8F22-3EFCAAF6A90C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1323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7CA4A2-E1AB-42F5-B4A1-C4AEAA63CD2C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8518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42903"/>
            <a:ext cx="2057400" cy="4371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42903"/>
            <a:ext cx="6019800" cy="4371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C48809-97C8-4CBE-9F3B-0A38F81216F3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8919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8FFCC9-B903-4B94-A53F-4A3721CF5137}" type="slidenum">
              <a:rPr lang="en-US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499833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2901"/>
            <a:ext cx="7391400" cy="4226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025132"/>
            <a:ext cx="8229600" cy="3689746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48C1B9-3F51-4276-8DE4-F6C89053CBF5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0536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8"/>
          <p:cNvSpPr>
            <a:spLocks noChangeArrowheads="1"/>
          </p:cNvSpPr>
          <p:nvPr/>
        </p:nvSpPr>
        <p:spPr bwMode="auto">
          <a:xfrm>
            <a:off x="381000" y="3943350"/>
            <a:ext cx="8763000" cy="12001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02" tIns="60901" rIns="121802" bIns="60901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88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395288" y="1762128"/>
          <a:ext cx="8748712" cy="2213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5" name="Image" r:id="rId3" imgW="6590476" imgH="2450794" progId="Photoshop.Image.6">
                  <p:embed/>
                </p:oleObj>
              </mc:Choice>
              <mc:Fallback>
                <p:oleObj name="Image" r:id="rId3" imgW="6590476" imgH="2450794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762128"/>
                        <a:ext cx="8748712" cy="2213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94A9E4">
                                    <a:alpha val="39998"/>
                                  </a:srgbClr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9"/>
          <p:cNvSpPr>
            <a:spLocks noChangeArrowheads="1"/>
          </p:cNvSpPr>
          <p:nvPr/>
        </p:nvSpPr>
        <p:spPr bwMode="gray">
          <a:xfrm>
            <a:off x="-36510" y="3854056"/>
            <a:ext cx="431801" cy="1289446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02" tIns="60901" rIns="121802" bIns="60901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88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7" name="Rectangle 20"/>
          <p:cNvSpPr>
            <a:spLocks noChangeArrowheads="1"/>
          </p:cNvSpPr>
          <p:nvPr/>
        </p:nvSpPr>
        <p:spPr bwMode="ltGray">
          <a:xfrm>
            <a:off x="-36510" y="3112298"/>
            <a:ext cx="431801" cy="754856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1802" tIns="60901" rIns="121802" bIns="60901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88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8" name="Rectangle 21"/>
          <p:cNvSpPr>
            <a:spLocks noChangeArrowheads="1"/>
          </p:cNvSpPr>
          <p:nvPr/>
        </p:nvSpPr>
        <p:spPr bwMode="ltGray">
          <a:xfrm>
            <a:off x="-36510" y="3"/>
            <a:ext cx="431801" cy="17621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1802" tIns="60901" rIns="121802" bIns="60901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88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9" name="Rectangle 22"/>
          <p:cNvSpPr>
            <a:spLocks noChangeArrowheads="1"/>
          </p:cNvSpPr>
          <p:nvPr/>
        </p:nvSpPr>
        <p:spPr bwMode="ltGray">
          <a:xfrm>
            <a:off x="-36510" y="1762126"/>
            <a:ext cx="431801" cy="6477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02" tIns="60901" rIns="121802" bIns="60901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88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4267200" y="4400612"/>
            <a:ext cx="1079500" cy="1209679"/>
            <a:chOff x="2680" y="3678"/>
            <a:chExt cx="680" cy="1016"/>
          </a:xfrm>
        </p:grpSpPr>
        <p:sp>
          <p:nvSpPr>
            <p:cNvPr id="11" name="Text Box 14"/>
            <p:cNvSpPr txBox="1">
              <a:spLocks noChangeArrowheads="1"/>
            </p:cNvSpPr>
            <p:nvPr/>
          </p:nvSpPr>
          <p:spPr bwMode="white">
            <a:xfrm>
              <a:off x="2680" y="3789"/>
              <a:ext cx="680" cy="9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3488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3200" b="1" smtClean="0">
                  <a:solidFill>
                    <a:srgbClr val="FFFFFF"/>
                  </a:solidFill>
                </a:rPr>
                <a:t>LOGO</a:t>
              </a:r>
            </a:p>
          </p:txBody>
        </p:sp>
        <p:sp>
          <p:nvSpPr>
            <p:cNvPr id="12" name="AutoShape 15"/>
            <p:cNvSpPr>
              <a:spLocks noChangeArrowheads="1"/>
            </p:cNvSpPr>
            <p:nvPr/>
          </p:nvSpPr>
          <p:spPr bwMode="white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3488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900" smtClean="0">
                <a:solidFill>
                  <a:srgbClr val="2A4F86"/>
                </a:solidFill>
              </a:endParaRPr>
            </a:p>
          </p:txBody>
        </p:sp>
      </p:grpSp>
      <p:sp>
        <p:nvSpPr>
          <p:cNvPr id="13" name="Rectangle 31"/>
          <p:cNvSpPr>
            <a:spLocks noChangeArrowheads="1"/>
          </p:cNvSpPr>
          <p:nvPr/>
        </p:nvSpPr>
        <p:spPr bwMode="ltGray">
          <a:xfrm>
            <a:off x="-36510" y="2400319"/>
            <a:ext cx="431801" cy="72151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02" tIns="60901" rIns="121802" bIns="60901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88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 bwMode="gray">
          <a:xfrm>
            <a:off x="990600" y="914400"/>
            <a:ext cx="7239000" cy="514350"/>
          </a:xfrm>
        </p:spPr>
        <p:txBody>
          <a:bodyPr/>
          <a:lstStyle>
            <a:lvl1pPr>
              <a:defRPr sz="53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1066800" y="1428750"/>
            <a:ext cx="7086600" cy="28575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2400" b="1">
                <a:solidFill>
                  <a:srgbClr val="8FAFE9"/>
                </a:solidFill>
                <a:latin typeface="Verdana" panose="020B0604030504040204" pitchFamily="34" charset="0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13023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  <p:grpSp>
        <p:nvGrpSpPr>
          <p:cNvPr id="7" name="Group 6"/>
          <p:cNvGrpSpPr/>
          <p:nvPr/>
        </p:nvGrpSpPr>
        <p:grpSpPr>
          <a:xfrm>
            <a:off x="3" y="3"/>
            <a:ext cx="9210645" cy="5175111"/>
            <a:chOff x="14027" y="61457"/>
            <a:chExt cx="12255521" cy="6840980"/>
          </a:xfrm>
        </p:grpSpPr>
        <p:grpSp>
          <p:nvGrpSpPr>
            <p:cNvPr id="8" name="Group 12"/>
            <p:cNvGrpSpPr>
              <a:grpSpLocks/>
            </p:cNvGrpSpPr>
            <p:nvPr userDrawn="1"/>
          </p:nvGrpSpPr>
          <p:grpSpPr bwMode="auto">
            <a:xfrm>
              <a:off x="14027" y="61457"/>
              <a:ext cx="12098481" cy="6378575"/>
              <a:chOff x="88" y="192"/>
              <a:chExt cx="4512" cy="6261"/>
            </a:xfrm>
          </p:grpSpPr>
          <p:grpSp>
            <p:nvGrpSpPr>
              <p:cNvPr id="21" name="Group 20"/>
              <p:cNvGrpSpPr>
                <a:grpSpLocks/>
              </p:cNvGrpSpPr>
              <p:nvPr/>
            </p:nvGrpSpPr>
            <p:grpSpPr bwMode="auto">
              <a:xfrm>
                <a:off x="96" y="192"/>
                <a:ext cx="42" cy="6261"/>
                <a:chOff x="1248" y="816"/>
                <a:chExt cx="28" cy="3602"/>
              </a:xfrm>
            </p:grpSpPr>
            <p:sp>
              <p:nvSpPr>
                <p:cNvPr id="26" name="Line 4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3" cy="3602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88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7" name="Line 5"/>
                <p:cNvSpPr>
                  <a:spLocks noChangeShapeType="1"/>
                </p:cNvSpPr>
                <p:nvPr/>
              </p:nvSpPr>
              <p:spPr bwMode="auto">
                <a:xfrm>
                  <a:off x="1264" y="843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88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8" name="Line 6"/>
                <p:cNvSpPr>
                  <a:spLocks noChangeShapeType="1"/>
                </p:cNvSpPr>
                <p:nvPr/>
              </p:nvSpPr>
              <p:spPr bwMode="auto">
                <a:xfrm>
                  <a:off x="1276" y="829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88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22" name="Group 21"/>
              <p:cNvGrpSpPr>
                <a:grpSpLocks/>
              </p:cNvGrpSpPr>
              <p:nvPr/>
            </p:nvGrpSpPr>
            <p:grpSpPr bwMode="auto">
              <a:xfrm rot="16200000" flipH="1">
                <a:off x="2320" y="-2040"/>
                <a:ext cx="48" cy="4512"/>
                <a:chOff x="1248" y="816"/>
                <a:chExt cx="32" cy="2016"/>
              </a:xfrm>
            </p:grpSpPr>
            <p:sp>
              <p:nvSpPr>
                <p:cNvPr id="23" name="Line 9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88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4" name="Line 10"/>
                <p:cNvSpPr>
                  <a:spLocks noChangeShapeType="1"/>
                </p:cNvSpPr>
                <p:nvPr/>
              </p:nvSpPr>
              <p:spPr bwMode="auto">
                <a:xfrm>
                  <a:off x="1264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88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5" name="Line 11"/>
                <p:cNvSpPr>
                  <a:spLocks noChangeShapeType="1"/>
                </p:cNvSpPr>
                <p:nvPr/>
              </p:nvSpPr>
              <p:spPr bwMode="auto">
                <a:xfrm>
                  <a:off x="1280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88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</p:grpSp>
        </p:grpSp>
        <p:grpSp>
          <p:nvGrpSpPr>
            <p:cNvPr id="9" name="Group 13"/>
            <p:cNvGrpSpPr>
              <a:grpSpLocks/>
            </p:cNvGrpSpPr>
            <p:nvPr userDrawn="1"/>
          </p:nvGrpSpPr>
          <p:grpSpPr bwMode="auto">
            <a:xfrm rot="10800000">
              <a:off x="150813" y="268288"/>
              <a:ext cx="11913808" cy="6553200"/>
              <a:chOff x="36" y="156"/>
              <a:chExt cx="4565" cy="3540"/>
            </a:xfrm>
          </p:grpSpPr>
          <p:grpSp>
            <p:nvGrpSpPr>
              <p:cNvPr id="13" name="Group 14"/>
              <p:cNvGrpSpPr>
                <a:grpSpLocks/>
              </p:cNvGrpSpPr>
              <p:nvPr/>
            </p:nvGrpSpPr>
            <p:grpSpPr bwMode="auto">
              <a:xfrm>
                <a:off x="36" y="192"/>
                <a:ext cx="39" cy="3504"/>
                <a:chOff x="1208" y="816"/>
                <a:chExt cx="26" cy="2016"/>
              </a:xfrm>
            </p:grpSpPr>
            <p:sp>
              <p:nvSpPr>
                <p:cNvPr id="18" name="Line 15"/>
                <p:cNvSpPr>
                  <a:spLocks noChangeShapeType="1"/>
                </p:cNvSpPr>
                <p:nvPr/>
              </p:nvSpPr>
              <p:spPr bwMode="auto">
                <a:xfrm>
                  <a:off x="120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88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9" name="Line 16"/>
                <p:cNvSpPr>
                  <a:spLocks noChangeShapeType="1"/>
                </p:cNvSpPr>
                <p:nvPr/>
              </p:nvSpPr>
              <p:spPr bwMode="auto">
                <a:xfrm>
                  <a:off x="1222" y="865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88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0" name="Line 17"/>
                <p:cNvSpPr>
                  <a:spLocks noChangeShapeType="1"/>
                </p:cNvSpPr>
                <p:nvPr/>
              </p:nvSpPr>
              <p:spPr bwMode="auto">
                <a:xfrm>
                  <a:off x="1234" y="890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88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14" name="Group 18"/>
              <p:cNvGrpSpPr>
                <a:grpSpLocks/>
              </p:cNvGrpSpPr>
              <p:nvPr/>
            </p:nvGrpSpPr>
            <p:grpSpPr bwMode="auto">
              <a:xfrm rot="16200000" flipH="1">
                <a:off x="2324" y="-2079"/>
                <a:ext cx="42" cy="4512"/>
                <a:chOff x="1224" y="816"/>
                <a:chExt cx="28" cy="2016"/>
              </a:xfrm>
            </p:grpSpPr>
            <p:sp>
              <p:nvSpPr>
                <p:cNvPr id="15" name="Line 19"/>
                <p:cNvSpPr>
                  <a:spLocks noChangeShapeType="1"/>
                </p:cNvSpPr>
                <p:nvPr/>
              </p:nvSpPr>
              <p:spPr bwMode="auto">
                <a:xfrm>
                  <a:off x="1224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88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6" name="Line 20"/>
                <p:cNvSpPr>
                  <a:spLocks noChangeShapeType="1"/>
                </p:cNvSpPr>
                <p:nvPr/>
              </p:nvSpPr>
              <p:spPr bwMode="auto">
                <a:xfrm>
                  <a:off x="1236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88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7" name="Line 21"/>
                <p:cNvSpPr>
                  <a:spLocks noChangeShapeType="1"/>
                </p:cNvSpPr>
                <p:nvPr/>
              </p:nvSpPr>
              <p:spPr bwMode="auto">
                <a:xfrm>
                  <a:off x="1252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488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</p:grpSp>
        </p:grpSp>
        <p:pic>
          <p:nvPicPr>
            <p:cNvPr id="10" name="Picture 293" descr="7"/>
            <p:cNvPicPr>
              <a:picLocks noChangeAspect="1" noChangeArrowheads="1" noCrop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3" y="6553200"/>
              <a:ext cx="349782" cy="23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314" descr="blumen-pflanzen042[1]"/>
            <p:cNvPicPr>
              <a:picLocks noChangeAspect="1" noChangeArrowheads="1" noCrop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1388156" y="6291935"/>
              <a:ext cx="881392" cy="610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0" descr="36_2_25"/>
            <p:cNvPicPr>
              <a:picLocks noChangeAspect="1" noChangeArrowheads="1" noCrop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27052" y="82529"/>
              <a:ext cx="485457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604969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10"/>
            <a:ext cx="7886700" cy="2139553"/>
          </a:xfrm>
        </p:spPr>
        <p:txBody>
          <a:bodyPr anchor="b"/>
          <a:lstStyle>
            <a:lvl1pPr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100"/>
            <a:ext cx="7886700" cy="1125140"/>
          </a:xfrm>
        </p:spPr>
        <p:txBody>
          <a:bodyPr/>
          <a:lstStyle>
            <a:lvl1pPr marL="0" indent="0">
              <a:buNone/>
              <a:defRPr sz="3200"/>
            </a:lvl1pPr>
            <a:lvl2pPr marL="608967" indent="0">
              <a:buNone/>
              <a:defRPr sz="2700"/>
            </a:lvl2pPr>
            <a:lvl3pPr marL="1217958" indent="0">
              <a:buNone/>
              <a:defRPr sz="2400"/>
            </a:lvl3pPr>
            <a:lvl4pPr marL="1826932" indent="0">
              <a:buNone/>
              <a:defRPr sz="2100"/>
            </a:lvl4pPr>
            <a:lvl5pPr marL="2435914" indent="0">
              <a:buNone/>
              <a:defRPr sz="2100"/>
            </a:lvl5pPr>
            <a:lvl6pPr marL="3044880" indent="0">
              <a:buNone/>
              <a:defRPr sz="2100"/>
            </a:lvl6pPr>
            <a:lvl7pPr marL="3653847" indent="0">
              <a:buNone/>
              <a:defRPr sz="2100"/>
            </a:lvl7pPr>
            <a:lvl8pPr marL="4262828" indent="0">
              <a:buNone/>
              <a:defRPr sz="2100"/>
            </a:lvl8pPr>
            <a:lvl9pPr marL="4871803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68995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25131"/>
            <a:ext cx="4038600" cy="368974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25131"/>
            <a:ext cx="4038600" cy="368974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86668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3845"/>
            <a:ext cx="7886700" cy="9941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46" y="1260872"/>
            <a:ext cx="3868737" cy="617934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8967" indent="0">
              <a:buNone/>
              <a:defRPr sz="2700" b="1"/>
            </a:lvl2pPr>
            <a:lvl3pPr marL="1217958" indent="0">
              <a:buNone/>
              <a:defRPr sz="2400" b="1"/>
            </a:lvl3pPr>
            <a:lvl4pPr marL="1826932" indent="0">
              <a:buNone/>
              <a:defRPr sz="2100" b="1"/>
            </a:lvl4pPr>
            <a:lvl5pPr marL="2435914" indent="0">
              <a:buNone/>
              <a:defRPr sz="2100" b="1"/>
            </a:lvl5pPr>
            <a:lvl6pPr marL="3044880" indent="0">
              <a:buNone/>
              <a:defRPr sz="2100" b="1"/>
            </a:lvl6pPr>
            <a:lvl7pPr marL="3653847" indent="0">
              <a:buNone/>
              <a:defRPr sz="2100" b="1"/>
            </a:lvl7pPr>
            <a:lvl8pPr marL="4262828" indent="0">
              <a:buNone/>
              <a:defRPr sz="2100" b="1"/>
            </a:lvl8pPr>
            <a:lvl9pPr marL="4871803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46" y="1878810"/>
            <a:ext cx="3868737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788" cy="617934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8967" indent="0">
              <a:buNone/>
              <a:defRPr sz="2700" b="1"/>
            </a:lvl2pPr>
            <a:lvl3pPr marL="1217958" indent="0">
              <a:buNone/>
              <a:defRPr sz="2400" b="1"/>
            </a:lvl3pPr>
            <a:lvl4pPr marL="1826932" indent="0">
              <a:buNone/>
              <a:defRPr sz="2100" b="1"/>
            </a:lvl4pPr>
            <a:lvl5pPr marL="2435914" indent="0">
              <a:buNone/>
              <a:defRPr sz="2100" b="1"/>
            </a:lvl5pPr>
            <a:lvl6pPr marL="3044880" indent="0">
              <a:buNone/>
              <a:defRPr sz="2100" b="1"/>
            </a:lvl6pPr>
            <a:lvl7pPr marL="3653847" indent="0">
              <a:buNone/>
              <a:defRPr sz="2100" b="1"/>
            </a:lvl7pPr>
            <a:lvl8pPr marL="4262828" indent="0">
              <a:buNone/>
              <a:defRPr sz="2100" b="1"/>
            </a:lvl8pPr>
            <a:lvl9pPr marL="4871803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10"/>
            <a:ext cx="3887788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0132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56968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94285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3" y="342900"/>
            <a:ext cx="2949575" cy="1200150"/>
          </a:xfrm>
        </p:spPr>
        <p:txBody>
          <a:bodyPr anchor="b"/>
          <a:lstStyle>
            <a:lvl1pPr>
              <a:defRPr sz="43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40573"/>
            <a:ext cx="4629150" cy="3655219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3" y="1543053"/>
            <a:ext cx="2949575" cy="2858691"/>
          </a:xfrm>
        </p:spPr>
        <p:txBody>
          <a:bodyPr/>
          <a:lstStyle>
            <a:lvl1pPr marL="0" indent="0">
              <a:buNone/>
              <a:defRPr sz="2100"/>
            </a:lvl1pPr>
            <a:lvl2pPr marL="608967" indent="0">
              <a:buNone/>
              <a:defRPr sz="1900"/>
            </a:lvl2pPr>
            <a:lvl3pPr marL="1217958" indent="0">
              <a:buNone/>
              <a:defRPr sz="1600"/>
            </a:lvl3pPr>
            <a:lvl4pPr marL="1826932" indent="0">
              <a:buNone/>
              <a:defRPr sz="1300"/>
            </a:lvl4pPr>
            <a:lvl5pPr marL="2435914" indent="0">
              <a:buNone/>
              <a:defRPr sz="1300"/>
            </a:lvl5pPr>
            <a:lvl6pPr marL="3044880" indent="0">
              <a:buNone/>
              <a:defRPr sz="1300"/>
            </a:lvl6pPr>
            <a:lvl7pPr marL="3653847" indent="0">
              <a:buNone/>
              <a:defRPr sz="1300"/>
            </a:lvl7pPr>
            <a:lvl8pPr marL="4262828" indent="0">
              <a:buNone/>
              <a:defRPr sz="1300"/>
            </a:lvl8pPr>
            <a:lvl9pPr marL="4871803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00277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3" y="342900"/>
            <a:ext cx="2949575" cy="1200150"/>
          </a:xfrm>
        </p:spPr>
        <p:txBody>
          <a:bodyPr anchor="b"/>
          <a:lstStyle>
            <a:lvl1pPr>
              <a:defRPr sz="43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40573"/>
            <a:ext cx="4629150" cy="3655219"/>
          </a:xfrm>
        </p:spPr>
        <p:txBody>
          <a:bodyPr/>
          <a:lstStyle>
            <a:lvl1pPr marL="0" indent="0">
              <a:buNone/>
              <a:defRPr sz="4300"/>
            </a:lvl1pPr>
            <a:lvl2pPr marL="608967" indent="0">
              <a:buNone/>
              <a:defRPr sz="3700"/>
            </a:lvl2pPr>
            <a:lvl3pPr marL="1217958" indent="0">
              <a:buNone/>
              <a:defRPr sz="3200"/>
            </a:lvl3pPr>
            <a:lvl4pPr marL="1826932" indent="0">
              <a:buNone/>
              <a:defRPr sz="2700"/>
            </a:lvl4pPr>
            <a:lvl5pPr marL="2435914" indent="0">
              <a:buNone/>
              <a:defRPr sz="2700"/>
            </a:lvl5pPr>
            <a:lvl6pPr marL="3044880" indent="0">
              <a:buNone/>
              <a:defRPr sz="2700"/>
            </a:lvl6pPr>
            <a:lvl7pPr marL="3653847" indent="0">
              <a:buNone/>
              <a:defRPr sz="2700"/>
            </a:lvl7pPr>
            <a:lvl8pPr marL="4262828" indent="0">
              <a:buNone/>
              <a:defRPr sz="2700"/>
            </a:lvl8pPr>
            <a:lvl9pPr marL="4871803" indent="0">
              <a:buNone/>
              <a:defRPr sz="27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3" y="1543053"/>
            <a:ext cx="2949575" cy="2858691"/>
          </a:xfrm>
        </p:spPr>
        <p:txBody>
          <a:bodyPr/>
          <a:lstStyle>
            <a:lvl1pPr marL="0" indent="0">
              <a:buNone/>
              <a:defRPr sz="2100"/>
            </a:lvl1pPr>
            <a:lvl2pPr marL="608967" indent="0">
              <a:buNone/>
              <a:defRPr sz="1900"/>
            </a:lvl2pPr>
            <a:lvl3pPr marL="1217958" indent="0">
              <a:buNone/>
              <a:defRPr sz="1600"/>
            </a:lvl3pPr>
            <a:lvl4pPr marL="1826932" indent="0">
              <a:buNone/>
              <a:defRPr sz="1300"/>
            </a:lvl4pPr>
            <a:lvl5pPr marL="2435914" indent="0">
              <a:buNone/>
              <a:defRPr sz="1300"/>
            </a:lvl5pPr>
            <a:lvl6pPr marL="3044880" indent="0">
              <a:buNone/>
              <a:defRPr sz="1300"/>
            </a:lvl6pPr>
            <a:lvl7pPr marL="3653847" indent="0">
              <a:buNone/>
              <a:defRPr sz="1300"/>
            </a:lvl7pPr>
            <a:lvl8pPr marL="4262828" indent="0">
              <a:buNone/>
              <a:defRPr sz="1300"/>
            </a:lvl8pPr>
            <a:lvl9pPr marL="4871803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45536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4FFFEB-3FBF-44C8-9ED1-5ABBF776ACBD}" type="slidenum">
              <a:rPr lang="en-US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855185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71010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42903"/>
            <a:ext cx="2057400" cy="4371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42903"/>
            <a:ext cx="6019800" cy="4371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61749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2901"/>
            <a:ext cx="7391400" cy="4226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025131"/>
            <a:ext cx="8229600" cy="3689746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01592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 lIns="34281" tIns="17140" rIns="34281" bIns="17140"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08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162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243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325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406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487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569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2650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lIns="34281" tIns="17140" rIns="34281" bIns="17140"/>
          <a:lstStyle/>
          <a:p>
            <a:pPr defTabSz="816262"/>
            <a:fld id="{F9E5E443-43CC-47C0-B016-9A203293290C}" type="datetimeFigureOut">
              <a:rPr lang="en-US" sz="1600" smtClean="0">
                <a:solidFill>
                  <a:prstClr val="black"/>
                </a:solidFill>
              </a:rPr>
              <a:pPr defTabSz="816262"/>
              <a:t>3/19/2020</a:t>
            </a:fld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lIns="34281" tIns="17140" rIns="34281" bIns="17140"/>
          <a:lstStyle/>
          <a:p>
            <a:pPr defTabSz="816262"/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lIns="34281" tIns="17140" rIns="34281" bIns="17140"/>
          <a:lstStyle/>
          <a:p>
            <a:pPr defTabSz="816262"/>
            <a:fld id="{24C77148-22BA-41E4-AAE6-AAE78D0077C6}" type="slidenum">
              <a:rPr lang="en-US" sz="1600" smtClean="0">
                <a:solidFill>
                  <a:prstClr val="black"/>
                </a:solidFill>
              </a:rPr>
              <a:pPr defTabSz="816262"/>
              <a:t>‹#›</a:t>
            </a:fld>
            <a:endParaRPr lang="en-US" sz="16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3800471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lIns="34281" tIns="17140" rIns="34281" bIns="1714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lIns="34281" tIns="17140" rIns="34281" bIns="17140"/>
          <a:lstStyle/>
          <a:p>
            <a:pPr defTabSz="816262"/>
            <a:fld id="{F9E5E443-43CC-47C0-B016-9A203293290C}" type="datetimeFigureOut">
              <a:rPr lang="en-US" sz="1600" smtClean="0">
                <a:solidFill>
                  <a:prstClr val="black"/>
                </a:solidFill>
              </a:rPr>
              <a:pPr defTabSz="816262"/>
              <a:t>3/19/2020</a:t>
            </a:fld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lIns="34281" tIns="17140" rIns="34281" bIns="17140"/>
          <a:lstStyle/>
          <a:p>
            <a:pPr defTabSz="816262"/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lIns="34281" tIns="17140" rIns="34281" bIns="17140"/>
          <a:lstStyle/>
          <a:p>
            <a:pPr defTabSz="816262"/>
            <a:fld id="{24C77148-22BA-41E4-AAE6-AAE78D0077C6}" type="slidenum">
              <a:rPr lang="en-US" sz="1600" smtClean="0">
                <a:solidFill>
                  <a:prstClr val="black"/>
                </a:solidFill>
              </a:rPr>
              <a:pPr defTabSz="816262"/>
              <a:t>‹#›</a:t>
            </a:fld>
            <a:endParaRPr lang="en-US" sz="16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8517804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lIns="34281" tIns="17140" rIns="34281" bIns="17140"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08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162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2439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63252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204065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44878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8569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26504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lIns="34281" tIns="17140" rIns="34281" bIns="17140"/>
          <a:lstStyle/>
          <a:p>
            <a:pPr defTabSz="816262"/>
            <a:fld id="{F9E5E443-43CC-47C0-B016-9A203293290C}" type="datetimeFigureOut">
              <a:rPr lang="en-US" sz="1600" smtClean="0">
                <a:solidFill>
                  <a:prstClr val="black"/>
                </a:solidFill>
              </a:rPr>
              <a:pPr defTabSz="816262"/>
              <a:t>3/19/2020</a:t>
            </a:fld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lIns="34281" tIns="17140" rIns="34281" bIns="17140"/>
          <a:lstStyle/>
          <a:p>
            <a:pPr defTabSz="816262"/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lIns="34281" tIns="17140" rIns="34281" bIns="17140"/>
          <a:lstStyle/>
          <a:p>
            <a:pPr defTabSz="816262"/>
            <a:fld id="{24C77148-22BA-41E4-AAE6-AAE78D0077C6}" type="slidenum">
              <a:rPr lang="en-US" sz="1600" smtClean="0">
                <a:solidFill>
                  <a:prstClr val="black"/>
                </a:solidFill>
              </a:rPr>
              <a:pPr defTabSz="816262"/>
              <a:t>‹#›</a:t>
            </a:fld>
            <a:endParaRPr lang="en-US" sz="16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5710833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 lIns="34281" tIns="17140" rIns="34281" bIns="17140"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 lIns="34281" tIns="17140" rIns="34281" bIns="17140"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lIns="34281" tIns="17140" rIns="34281" bIns="17140"/>
          <a:lstStyle/>
          <a:p>
            <a:pPr defTabSz="816262"/>
            <a:fld id="{F9E5E443-43CC-47C0-B016-9A203293290C}" type="datetimeFigureOut">
              <a:rPr lang="en-US" sz="1600" smtClean="0">
                <a:solidFill>
                  <a:prstClr val="black"/>
                </a:solidFill>
              </a:rPr>
              <a:pPr defTabSz="816262"/>
              <a:t>3/19/2020</a:t>
            </a:fld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lIns="34281" tIns="17140" rIns="34281" bIns="17140"/>
          <a:lstStyle/>
          <a:p>
            <a:pPr defTabSz="816262"/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lIns="34281" tIns="17140" rIns="34281" bIns="17140"/>
          <a:lstStyle/>
          <a:p>
            <a:pPr defTabSz="816262"/>
            <a:fld id="{24C77148-22BA-41E4-AAE6-AAE78D0077C6}" type="slidenum">
              <a:rPr lang="en-US" sz="1600" smtClean="0">
                <a:solidFill>
                  <a:prstClr val="black"/>
                </a:solidFill>
              </a:rPr>
              <a:pPr defTabSz="816262"/>
              <a:t>‹#›</a:t>
            </a:fld>
            <a:endParaRPr lang="en-US" sz="16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2103609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lIns="34281" tIns="17140" rIns="34281" bIns="17140" anchor="b"/>
          <a:lstStyle>
            <a:lvl1pPr marL="0" indent="0">
              <a:buNone/>
              <a:defRPr sz="2100" b="1"/>
            </a:lvl1pPr>
            <a:lvl2pPr marL="408131" indent="0">
              <a:buNone/>
              <a:defRPr sz="1800" b="1"/>
            </a:lvl2pPr>
            <a:lvl3pPr marL="816262" indent="0">
              <a:buNone/>
              <a:defRPr sz="1600" b="1"/>
            </a:lvl3pPr>
            <a:lvl4pPr marL="1224392" indent="0">
              <a:buNone/>
              <a:defRPr sz="1400" b="1"/>
            </a:lvl4pPr>
            <a:lvl5pPr marL="1632523" indent="0">
              <a:buNone/>
              <a:defRPr sz="1400" b="1"/>
            </a:lvl5pPr>
            <a:lvl6pPr marL="2040654" indent="0">
              <a:buNone/>
              <a:defRPr sz="1400" b="1"/>
            </a:lvl6pPr>
            <a:lvl7pPr marL="2448785" indent="0">
              <a:buNone/>
              <a:defRPr sz="1400" b="1"/>
            </a:lvl7pPr>
            <a:lvl8pPr marL="2856915" indent="0">
              <a:buNone/>
              <a:defRPr sz="1400" b="1"/>
            </a:lvl8pPr>
            <a:lvl9pPr marL="3265046" indent="0">
              <a:buNone/>
              <a:defRPr sz="1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 lIns="34281" tIns="17140" rIns="34281" bIns="17140"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lIns="34281" tIns="17140" rIns="34281" bIns="17140" anchor="b"/>
          <a:lstStyle>
            <a:lvl1pPr marL="0" indent="0">
              <a:buNone/>
              <a:defRPr sz="2100" b="1"/>
            </a:lvl1pPr>
            <a:lvl2pPr marL="408131" indent="0">
              <a:buNone/>
              <a:defRPr sz="1800" b="1"/>
            </a:lvl2pPr>
            <a:lvl3pPr marL="816262" indent="0">
              <a:buNone/>
              <a:defRPr sz="1600" b="1"/>
            </a:lvl3pPr>
            <a:lvl4pPr marL="1224392" indent="0">
              <a:buNone/>
              <a:defRPr sz="1400" b="1"/>
            </a:lvl4pPr>
            <a:lvl5pPr marL="1632523" indent="0">
              <a:buNone/>
              <a:defRPr sz="1400" b="1"/>
            </a:lvl5pPr>
            <a:lvl6pPr marL="2040654" indent="0">
              <a:buNone/>
              <a:defRPr sz="1400" b="1"/>
            </a:lvl6pPr>
            <a:lvl7pPr marL="2448785" indent="0">
              <a:buNone/>
              <a:defRPr sz="1400" b="1"/>
            </a:lvl7pPr>
            <a:lvl8pPr marL="2856915" indent="0">
              <a:buNone/>
              <a:defRPr sz="1400" b="1"/>
            </a:lvl8pPr>
            <a:lvl9pPr marL="3265046" indent="0">
              <a:buNone/>
              <a:defRPr sz="1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 lIns="34281" tIns="17140" rIns="34281" bIns="17140"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lIns="34281" tIns="17140" rIns="34281" bIns="17140"/>
          <a:lstStyle/>
          <a:p>
            <a:pPr defTabSz="816262"/>
            <a:fld id="{F9E5E443-43CC-47C0-B016-9A203293290C}" type="datetimeFigureOut">
              <a:rPr lang="en-US" sz="1600" smtClean="0">
                <a:solidFill>
                  <a:prstClr val="black"/>
                </a:solidFill>
              </a:rPr>
              <a:pPr defTabSz="816262"/>
              <a:t>3/19/2020</a:t>
            </a:fld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lIns="34281" tIns="17140" rIns="34281" bIns="17140"/>
          <a:lstStyle/>
          <a:p>
            <a:pPr defTabSz="816262"/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lIns="34281" tIns="17140" rIns="34281" bIns="17140"/>
          <a:lstStyle/>
          <a:p>
            <a:pPr defTabSz="816262"/>
            <a:fld id="{24C77148-22BA-41E4-AAE6-AAE78D0077C6}" type="slidenum">
              <a:rPr lang="en-US" sz="1600" smtClean="0">
                <a:solidFill>
                  <a:prstClr val="black"/>
                </a:solidFill>
              </a:rPr>
              <a:pPr defTabSz="816262"/>
              <a:t>‹#›</a:t>
            </a:fld>
            <a:endParaRPr lang="en-US" sz="16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5684108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lIns="34281" tIns="17140" rIns="34281" bIns="17140"/>
          <a:lstStyle/>
          <a:p>
            <a:pPr defTabSz="816262"/>
            <a:fld id="{F9E5E443-43CC-47C0-B016-9A203293290C}" type="datetimeFigureOut">
              <a:rPr lang="en-US" sz="1600" smtClean="0">
                <a:solidFill>
                  <a:prstClr val="black"/>
                </a:solidFill>
              </a:rPr>
              <a:pPr defTabSz="816262"/>
              <a:t>3/19/2020</a:t>
            </a:fld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lIns="34281" tIns="17140" rIns="34281" bIns="17140"/>
          <a:lstStyle/>
          <a:p>
            <a:pPr defTabSz="816262"/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lIns="34281" tIns="17140" rIns="34281" bIns="17140"/>
          <a:lstStyle/>
          <a:p>
            <a:pPr defTabSz="816262"/>
            <a:fld id="{24C77148-22BA-41E4-AAE6-AAE78D0077C6}" type="slidenum">
              <a:rPr lang="en-US" sz="1600" smtClean="0">
                <a:solidFill>
                  <a:prstClr val="black"/>
                </a:solidFill>
              </a:rPr>
              <a:pPr defTabSz="816262"/>
              <a:t>‹#›</a:t>
            </a:fld>
            <a:endParaRPr lang="en-US" sz="16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9482029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lIns="34281" tIns="17140" rIns="34281" bIns="17140"/>
          <a:lstStyle/>
          <a:p>
            <a:pPr defTabSz="816262"/>
            <a:fld id="{F9E5E443-43CC-47C0-B016-9A203293290C}" type="datetimeFigureOut">
              <a:rPr lang="en-US" sz="1600" smtClean="0">
                <a:solidFill>
                  <a:prstClr val="black"/>
                </a:solidFill>
              </a:rPr>
              <a:pPr defTabSz="816262"/>
              <a:t>3/19/2020</a:t>
            </a:fld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lIns="34281" tIns="17140" rIns="34281" bIns="17140"/>
          <a:lstStyle/>
          <a:p>
            <a:pPr defTabSz="816262"/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lIns="34281" tIns="17140" rIns="34281" bIns="17140"/>
          <a:lstStyle/>
          <a:p>
            <a:pPr defTabSz="816262"/>
            <a:fld id="{24C77148-22BA-41E4-AAE6-AAE78D0077C6}" type="slidenum">
              <a:rPr lang="en-US" sz="1600" smtClean="0">
                <a:solidFill>
                  <a:prstClr val="black"/>
                </a:solidFill>
              </a:rPr>
              <a:pPr defTabSz="816262"/>
              <a:t>‹#›</a:t>
            </a:fld>
            <a:endParaRPr lang="en-US" sz="16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04229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A309A4-C688-4B03-BAC6-F7F556B6B979}" type="slidenum">
              <a:rPr lang="en-US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" y="3"/>
            <a:ext cx="9210645" cy="5175111"/>
            <a:chOff x="14027" y="61457"/>
            <a:chExt cx="12255521" cy="6840980"/>
          </a:xfrm>
        </p:grpSpPr>
        <p:grpSp>
          <p:nvGrpSpPr>
            <p:cNvPr id="8" name="Group 12"/>
            <p:cNvGrpSpPr>
              <a:grpSpLocks/>
            </p:cNvGrpSpPr>
            <p:nvPr userDrawn="1"/>
          </p:nvGrpSpPr>
          <p:grpSpPr bwMode="auto">
            <a:xfrm>
              <a:off x="14027" y="61457"/>
              <a:ext cx="12098481" cy="6378575"/>
              <a:chOff x="88" y="192"/>
              <a:chExt cx="4512" cy="6261"/>
            </a:xfrm>
          </p:grpSpPr>
          <p:grpSp>
            <p:nvGrpSpPr>
              <p:cNvPr id="21" name="Group 20"/>
              <p:cNvGrpSpPr>
                <a:grpSpLocks/>
              </p:cNvGrpSpPr>
              <p:nvPr/>
            </p:nvGrpSpPr>
            <p:grpSpPr bwMode="auto">
              <a:xfrm>
                <a:off x="96" y="192"/>
                <a:ext cx="42" cy="6261"/>
                <a:chOff x="1248" y="816"/>
                <a:chExt cx="28" cy="3602"/>
              </a:xfrm>
            </p:grpSpPr>
            <p:sp>
              <p:nvSpPr>
                <p:cNvPr id="26" name="Line 4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3" cy="3602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7" name="Line 5"/>
                <p:cNvSpPr>
                  <a:spLocks noChangeShapeType="1"/>
                </p:cNvSpPr>
                <p:nvPr/>
              </p:nvSpPr>
              <p:spPr bwMode="auto">
                <a:xfrm>
                  <a:off x="1264" y="843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8" name="Line 6"/>
                <p:cNvSpPr>
                  <a:spLocks noChangeShapeType="1"/>
                </p:cNvSpPr>
                <p:nvPr/>
              </p:nvSpPr>
              <p:spPr bwMode="auto">
                <a:xfrm>
                  <a:off x="1276" y="829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22" name="Group 21"/>
              <p:cNvGrpSpPr>
                <a:grpSpLocks/>
              </p:cNvGrpSpPr>
              <p:nvPr/>
            </p:nvGrpSpPr>
            <p:grpSpPr bwMode="auto">
              <a:xfrm rot="16200000" flipH="1">
                <a:off x="2320" y="-2040"/>
                <a:ext cx="48" cy="4512"/>
                <a:chOff x="1248" y="816"/>
                <a:chExt cx="32" cy="2016"/>
              </a:xfrm>
            </p:grpSpPr>
            <p:sp>
              <p:nvSpPr>
                <p:cNvPr id="23" name="Line 9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4" name="Line 10"/>
                <p:cNvSpPr>
                  <a:spLocks noChangeShapeType="1"/>
                </p:cNvSpPr>
                <p:nvPr/>
              </p:nvSpPr>
              <p:spPr bwMode="auto">
                <a:xfrm>
                  <a:off x="1264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5" name="Line 11"/>
                <p:cNvSpPr>
                  <a:spLocks noChangeShapeType="1"/>
                </p:cNvSpPr>
                <p:nvPr/>
              </p:nvSpPr>
              <p:spPr bwMode="auto">
                <a:xfrm>
                  <a:off x="1280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2A4F86"/>
                    </a:solidFill>
                  </a:endParaRPr>
                </a:p>
              </p:txBody>
            </p:sp>
          </p:grpSp>
        </p:grpSp>
        <p:grpSp>
          <p:nvGrpSpPr>
            <p:cNvPr id="9" name="Group 13"/>
            <p:cNvGrpSpPr>
              <a:grpSpLocks/>
            </p:cNvGrpSpPr>
            <p:nvPr userDrawn="1"/>
          </p:nvGrpSpPr>
          <p:grpSpPr bwMode="auto">
            <a:xfrm rot="10800000">
              <a:off x="150813" y="268288"/>
              <a:ext cx="11913808" cy="6553200"/>
              <a:chOff x="36" y="156"/>
              <a:chExt cx="4565" cy="3540"/>
            </a:xfrm>
          </p:grpSpPr>
          <p:grpSp>
            <p:nvGrpSpPr>
              <p:cNvPr id="13" name="Group 14"/>
              <p:cNvGrpSpPr>
                <a:grpSpLocks/>
              </p:cNvGrpSpPr>
              <p:nvPr/>
            </p:nvGrpSpPr>
            <p:grpSpPr bwMode="auto">
              <a:xfrm>
                <a:off x="36" y="192"/>
                <a:ext cx="39" cy="3504"/>
                <a:chOff x="1208" y="816"/>
                <a:chExt cx="26" cy="2016"/>
              </a:xfrm>
            </p:grpSpPr>
            <p:sp>
              <p:nvSpPr>
                <p:cNvPr id="18" name="Line 15"/>
                <p:cNvSpPr>
                  <a:spLocks noChangeShapeType="1"/>
                </p:cNvSpPr>
                <p:nvPr/>
              </p:nvSpPr>
              <p:spPr bwMode="auto">
                <a:xfrm>
                  <a:off x="120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9" name="Line 16"/>
                <p:cNvSpPr>
                  <a:spLocks noChangeShapeType="1"/>
                </p:cNvSpPr>
                <p:nvPr/>
              </p:nvSpPr>
              <p:spPr bwMode="auto">
                <a:xfrm>
                  <a:off x="1222" y="865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0" name="Line 17"/>
                <p:cNvSpPr>
                  <a:spLocks noChangeShapeType="1"/>
                </p:cNvSpPr>
                <p:nvPr/>
              </p:nvSpPr>
              <p:spPr bwMode="auto">
                <a:xfrm>
                  <a:off x="1234" y="890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14" name="Group 18"/>
              <p:cNvGrpSpPr>
                <a:grpSpLocks/>
              </p:cNvGrpSpPr>
              <p:nvPr/>
            </p:nvGrpSpPr>
            <p:grpSpPr bwMode="auto">
              <a:xfrm rot="16200000" flipH="1">
                <a:off x="2324" y="-2079"/>
                <a:ext cx="42" cy="4512"/>
                <a:chOff x="1224" y="816"/>
                <a:chExt cx="28" cy="2016"/>
              </a:xfrm>
            </p:grpSpPr>
            <p:sp>
              <p:nvSpPr>
                <p:cNvPr id="15" name="Line 19"/>
                <p:cNvSpPr>
                  <a:spLocks noChangeShapeType="1"/>
                </p:cNvSpPr>
                <p:nvPr/>
              </p:nvSpPr>
              <p:spPr bwMode="auto">
                <a:xfrm>
                  <a:off x="1224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6" name="Line 20"/>
                <p:cNvSpPr>
                  <a:spLocks noChangeShapeType="1"/>
                </p:cNvSpPr>
                <p:nvPr/>
              </p:nvSpPr>
              <p:spPr bwMode="auto">
                <a:xfrm>
                  <a:off x="1236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7" name="Line 21"/>
                <p:cNvSpPr>
                  <a:spLocks noChangeShapeType="1"/>
                </p:cNvSpPr>
                <p:nvPr/>
              </p:nvSpPr>
              <p:spPr bwMode="auto">
                <a:xfrm>
                  <a:off x="1252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2A4F86"/>
                    </a:solidFill>
                  </a:endParaRPr>
                </a:p>
              </p:txBody>
            </p:sp>
          </p:grpSp>
        </p:grpSp>
        <p:pic>
          <p:nvPicPr>
            <p:cNvPr id="10" name="Picture 293" descr="7"/>
            <p:cNvPicPr>
              <a:picLocks noChangeAspect="1" noChangeArrowheads="1" noCrop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3" y="6553200"/>
              <a:ext cx="349782" cy="23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314" descr="blumen-pflanzen042[1]"/>
            <p:cNvPicPr>
              <a:picLocks noChangeAspect="1" noChangeArrowheads="1" noCrop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1388156" y="6291935"/>
              <a:ext cx="881392" cy="610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0" descr="36_2_25"/>
            <p:cNvPicPr>
              <a:picLocks noChangeAspect="1" noChangeArrowheads="1" noCrop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27052" y="82529"/>
              <a:ext cx="485457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188803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67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40593"/>
            <a:ext cx="4629150" cy="365521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67" y="1543053"/>
            <a:ext cx="2949575" cy="2858691"/>
          </a:xfrm>
        </p:spPr>
        <p:txBody>
          <a:bodyPr/>
          <a:lstStyle>
            <a:lvl1pPr marL="0" indent="0">
              <a:buNone/>
              <a:defRPr sz="1600"/>
            </a:lvl1pPr>
            <a:lvl2pPr marL="456467" indent="0">
              <a:buNone/>
              <a:defRPr sz="1400"/>
            </a:lvl2pPr>
            <a:lvl3pPr marL="912977" indent="0">
              <a:buNone/>
              <a:defRPr sz="1200"/>
            </a:lvl3pPr>
            <a:lvl4pPr marL="1369457" indent="0">
              <a:buNone/>
              <a:defRPr sz="1000"/>
            </a:lvl4pPr>
            <a:lvl5pPr marL="1825952" indent="0">
              <a:buNone/>
              <a:defRPr sz="1000"/>
            </a:lvl5pPr>
            <a:lvl6pPr marL="2282417" indent="0">
              <a:buNone/>
              <a:defRPr sz="1000"/>
            </a:lvl6pPr>
            <a:lvl7pPr marL="2738886" indent="0">
              <a:buNone/>
              <a:defRPr sz="1000"/>
            </a:lvl7pPr>
            <a:lvl8pPr marL="3195378" indent="0">
              <a:buNone/>
              <a:defRPr sz="1000"/>
            </a:lvl8pPr>
            <a:lvl9pPr marL="365186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EDA03B-ACFE-4D40-AE1A-1548CB616FDC}" type="slidenum">
              <a:rPr lang="en-US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1934241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 lIns="34281" tIns="17140" rIns="34281" bIns="17140"/>
          <a:lstStyle>
            <a:lvl1pPr>
              <a:defRPr sz="2800"/>
            </a:lvl1pPr>
            <a:lvl2pPr>
              <a:defRPr sz="25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 lIns="34281" tIns="17140" rIns="34281" bIns="17140"/>
          <a:lstStyle>
            <a:lvl1pPr marL="0" indent="0">
              <a:buNone/>
              <a:defRPr sz="1200"/>
            </a:lvl1pPr>
            <a:lvl2pPr marL="408131" indent="0">
              <a:buNone/>
              <a:defRPr sz="1100"/>
            </a:lvl2pPr>
            <a:lvl3pPr marL="816262" indent="0">
              <a:buNone/>
              <a:defRPr sz="900"/>
            </a:lvl3pPr>
            <a:lvl4pPr marL="1224392" indent="0">
              <a:buNone/>
              <a:defRPr sz="800"/>
            </a:lvl4pPr>
            <a:lvl5pPr marL="1632523" indent="0">
              <a:buNone/>
              <a:defRPr sz="800"/>
            </a:lvl5pPr>
            <a:lvl6pPr marL="2040654" indent="0">
              <a:buNone/>
              <a:defRPr sz="800"/>
            </a:lvl6pPr>
            <a:lvl7pPr marL="2448785" indent="0">
              <a:buNone/>
              <a:defRPr sz="800"/>
            </a:lvl7pPr>
            <a:lvl8pPr marL="2856915" indent="0">
              <a:buNone/>
              <a:defRPr sz="800"/>
            </a:lvl8pPr>
            <a:lvl9pPr marL="3265046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lIns="34281" tIns="17140" rIns="34281" bIns="17140"/>
          <a:lstStyle/>
          <a:p>
            <a:pPr defTabSz="816262"/>
            <a:fld id="{F9E5E443-43CC-47C0-B016-9A203293290C}" type="datetimeFigureOut">
              <a:rPr lang="en-US" sz="1600" smtClean="0">
                <a:solidFill>
                  <a:prstClr val="black"/>
                </a:solidFill>
              </a:rPr>
              <a:pPr defTabSz="816262"/>
              <a:t>3/19/2020</a:t>
            </a:fld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lIns="34281" tIns="17140" rIns="34281" bIns="17140"/>
          <a:lstStyle/>
          <a:p>
            <a:pPr defTabSz="816262"/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lIns="34281" tIns="17140" rIns="34281" bIns="17140"/>
          <a:lstStyle/>
          <a:p>
            <a:pPr defTabSz="816262"/>
            <a:fld id="{24C77148-22BA-41E4-AAE6-AAE78D0077C6}" type="slidenum">
              <a:rPr lang="en-US" sz="1600" smtClean="0">
                <a:solidFill>
                  <a:prstClr val="black"/>
                </a:solidFill>
              </a:rPr>
              <a:pPr defTabSz="816262"/>
              <a:t>‹#›</a:t>
            </a:fld>
            <a:endParaRPr lang="en-US" sz="16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5530846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 lIns="34281" tIns="17140" rIns="34281" bIns="17140"/>
          <a:lstStyle>
            <a:lvl1pPr marL="0" indent="0">
              <a:buNone/>
              <a:defRPr sz="2800"/>
            </a:lvl1pPr>
            <a:lvl2pPr marL="408131" indent="0">
              <a:buNone/>
              <a:defRPr sz="2500"/>
            </a:lvl2pPr>
            <a:lvl3pPr marL="816262" indent="0">
              <a:buNone/>
              <a:defRPr sz="2100"/>
            </a:lvl3pPr>
            <a:lvl4pPr marL="1224392" indent="0">
              <a:buNone/>
              <a:defRPr sz="1800"/>
            </a:lvl4pPr>
            <a:lvl5pPr marL="1632523" indent="0">
              <a:buNone/>
              <a:defRPr sz="1800"/>
            </a:lvl5pPr>
            <a:lvl6pPr marL="2040654" indent="0">
              <a:buNone/>
              <a:defRPr sz="1800"/>
            </a:lvl6pPr>
            <a:lvl7pPr marL="2448785" indent="0">
              <a:buNone/>
              <a:defRPr sz="1800"/>
            </a:lvl7pPr>
            <a:lvl8pPr marL="2856915" indent="0">
              <a:buNone/>
              <a:defRPr sz="1800"/>
            </a:lvl8pPr>
            <a:lvl9pPr marL="3265046" indent="0">
              <a:buNone/>
              <a:defRPr sz="1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 lIns="34281" tIns="17140" rIns="34281" bIns="17140"/>
          <a:lstStyle>
            <a:lvl1pPr marL="0" indent="0">
              <a:buNone/>
              <a:defRPr sz="1200"/>
            </a:lvl1pPr>
            <a:lvl2pPr marL="408131" indent="0">
              <a:buNone/>
              <a:defRPr sz="1100"/>
            </a:lvl2pPr>
            <a:lvl3pPr marL="816262" indent="0">
              <a:buNone/>
              <a:defRPr sz="900"/>
            </a:lvl3pPr>
            <a:lvl4pPr marL="1224392" indent="0">
              <a:buNone/>
              <a:defRPr sz="800"/>
            </a:lvl4pPr>
            <a:lvl5pPr marL="1632523" indent="0">
              <a:buNone/>
              <a:defRPr sz="800"/>
            </a:lvl5pPr>
            <a:lvl6pPr marL="2040654" indent="0">
              <a:buNone/>
              <a:defRPr sz="800"/>
            </a:lvl6pPr>
            <a:lvl7pPr marL="2448785" indent="0">
              <a:buNone/>
              <a:defRPr sz="800"/>
            </a:lvl7pPr>
            <a:lvl8pPr marL="2856915" indent="0">
              <a:buNone/>
              <a:defRPr sz="800"/>
            </a:lvl8pPr>
            <a:lvl9pPr marL="3265046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lIns="34281" tIns="17140" rIns="34281" bIns="17140"/>
          <a:lstStyle/>
          <a:p>
            <a:pPr defTabSz="816262"/>
            <a:fld id="{F9E5E443-43CC-47C0-B016-9A203293290C}" type="datetimeFigureOut">
              <a:rPr lang="en-US" sz="1600" smtClean="0">
                <a:solidFill>
                  <a:prstClr val="black"/>
                </a:solidFill>
              </a:rPr>
              <a:pPr defTabSz="816262"/>
              <a:t>3/19/2020</a:t>
            </a:fld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lIns="34281" tIns="17140" rIns="34281" bIns="17140"/>
          <a:lstStyle/>
          <a:p>
            <a:pPr defTabSz="816262"/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lIns="34281" tIns="17140" rIns="34281" bIns="17140"/>
          <a:lstStyle/>
          <a:p>
            <a:pPr defTabSz="816262"/>
            <a:fld id="{24C77148-22BA-41E4-AAE6-AAE78D0077C6}" type="slidenum">
              <a:rPr lang="en-US" sz="1600" smtClean="0">
                <a:solidFill>
                  <a:prstClr val="black"/>
                </a:solidFill>
              </a:rPr>
              <a:pPr defTabSz="816262"/>
              <a:t>‹#›</a:t>
            </a:fld>
            <a:endParaRPr lang="en-US" sz="16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8209328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 lIns="34281" tIns="17140" rIns="34281" bIns="1714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lIns="34281" tIns="17140" rIns="34281" bIns="17140"/>
          <a:lstStyle/>
          <a:p>
            <a:pPr defTabSz="816262"/>
            <a:fld id="{F9E5E443-43CC-47C0-B016-9A203293290C}" type="datetimeFigureOut">
              <a:rPr lang="en-US" sz="1600" smtClean="0">
                <a:solidFill>
                  <a:prstClr val="black"/>
                </a:solidFill>
              </a:rPr>
              <a:pPr defTabSz="816262"/>
              <a:t>3/19/2020</a:t>
            </a:fld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lIns="34281" tIns="17140" rIns="34281" bIns="17140"/>
          <a:lstStyle/>
          <a:p>
            <a:pPr defTabSz="816262"/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lIns="34281" tIns="17140" rIns="34281" bIns="17140"/>
          <a:lstStyle/>
          <a:p>
            <a:pPr defTabSz="816262"/>
            <a:fld id="{24C77148-22BA-41E4-AAE6-AAE78D0077C6}" type="slidenum">
              <a:rPr lang="en-US" sz="1600" smtClean="0">
                <a:solidFill>
                  <a:prstClr val="black"/>
                </a:solidFill>
              </a:rPr>
              <a:pPr defTabSz="816262"/>
              <a:t>‹#›</a:t>
            </a:fld>
            <a:endParaRPr lang="en-US" sz="16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30736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 lIns="34281" tIns="17140" rIns="34281" bIns="1714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lIns="34281" tIns="17140" rIns="34281" bIns="17140"/>
          <a:lstStyle/>
          <a:p>
            <a:pPr defTabSz="816262"/>
            <a:fld id="{F9E5E443-43CC-47C0-B016-9A203293290C}" type="datetimeFigureOut">
              <a:rPr lang="en-US" sz="1600" smtClean="0">
                <a:solidFill>
                  <a:prstClr val="black"/>
                </a:solidFill>
              </a:rPr>
              <a:pPr defTabSz="816262"/>
              <a:t>3/19/2020</a:t>
            </a:fld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lIns="34281" tIns="17140" rIns="34281" bIns="17140"/>
          <a:lstStyle/>
          <a:p>
            <a:pPr defTabSz="816262"/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lIns="34281" tIns="17140" rIns="34281" bIns="17140"/>
          <a:lstStyle/>
          <a:p>
            <a:pPr defTabSz="816262"/>
            <a:fld id="{24C77148-22BA-41E4-AAE6-AAE78D0077C6}" type="slidenum">
              <a:rPr lang="en-US" sz="1600" smtClean="0">
                <a:solidFill>
                  <a:prstClr val="black"/>
                </a:solidFill>
              </a:rPr>
              <a:pPr defTabSz="816262"/>
              <a:t>‹#›</a:t>
            </a:fld>
            <a:endParaRPr lang="en-US" sz="16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983156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5"/>
            <a:ext cx="2133600" cy="273844"/>
          </a:xfrm>
          <a:prstGeom prst="rect">
            <a:avLst/>
          </a:prstGeom>
        </p:spPr>
        <p:txBody>
          <a:bodyPr lIns="34276" tIns="17138" rIns="34276" bIns="17138"/>
          <a:lstStyle/>
          <a:p>
            <a:pPr defTabSz="816262"/>
            <a:fld id="{D15044BE-B3F3-4258-B55D-9238C2EBFDF1}" type="datetimeFigureOut">
              <a:rPr lang="en-US" sz="1600" smtClean="0">
                <a:solidFill>
                  <a:prstClr val="black"/>
                </a:solidFill>
              </a:rPr>
              <a:pPr defTabSz="816262"/>
              <a:t>3/19/2020</a:t>
            </a:fld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2" y="4767265"/>
            <a:ext cx="2895600" cy="273844"/>
          </a:xfrm>
          <a:prstGeom prst="rect">
            <a:avLst/>
          </a:prstGeom>
        </p:spPr>
        <p:txBody>
          <a:bodyPr lIns="34276" tIns="17138" rIns="34276" bIns="17138"/>
          <a:lstStyle/>
          <a:p>
            <a:pPr defTabSz="816262"/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2" y="4767265"/>
            <a:ext cx="2133600" cy="273844"/>
          </a:xfrm>
          <a:prstGeom prst="rect">
            <a:avLst/>
          </a:prstGeom>
        </p:spPr>
        <p:txBody>
          <a:bodyPr lIns="34276" tIns="17138" rIns="34276" bIns="17138"/>
          <a:lstStyle/>
          <a:p>
            <a:pPr defTabSz="816262"/>
            <a:fld id="{E56A0A80-8336-46B1-B89F-89FB7E7362A5}" type="slidenum">
              <a:rPr lang="en-US" sz="1600" smtClean="0">
                <a:solidFill>
                  <a:prstClr val="black"/>
                </a:solidFill>
              </a:rPr>
              <a:pPr defTabSz="816262"/>
              <a:t>‹#›</a:t>
            </a:fld>
            <a:endParaRPr lang="en-US" sz="16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78207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1" y="4767263"/>
            <a:ext cx="2133600" cy="273844"/>
          </a:xfrm>
          <a:prstGeom prst="rect">
            <a:avLst/>
          </a:prstGeom>
        </p:spPr>
        <p:txBody>
          <a:bodyPr lIns="34281" tIns="17140" rIns="34281" bIns="17140"/>
          <a:lstStyle/>
          <a:p>
            <a:pPr defTabSz="816262"/>
            <a:fld id="{D15044BE-B3F3-4258-B55D-9238C2EBFDF1}" type="datetimeFigureOut">
              <a:rPr lang="en-US" sz="1600" smtClean="0">
                <a:solidFill>
                  <a:prstClr val="black"/>
                </a:solidFill>
              </a:rPr>
              <a:pPr defTabSz="816262"/>
              <a:t>3/19/2020</a:t>
            </a:fld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lIns="34281" tIns="17140" rIns="34281" bIns="17140"/>
          <a:lstStyle/>
          <a:p>
            <a:pPr defTabSz="816262"/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lIns="34281" tIns="17140" rIns="34281" bIns="17140"/>
          <a:lstStyle/>
          <a:p>
            <a:pPr defTabSz="816262"/>
            <a:fld id="{E56A0A80-8336-46B1-B89F-89FB7E7362A5}" type="slidenum">
              <a:rPr lang="en-US" sz="1600" smtClean="0">
                <a:solidFill>
                  <a:prstClr val="black"/>
                </a:solidFill>
              </a:rPr>
              <a:pPr defTabSz="816262"/>
              <a:t>‹#›</a:t>
            </a:fld>
            <a:endParaRPr lang="en-US" sz="16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47712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lIns="34281" tIns="17140" rIns="34281" bIns="17140"/>
          <a:lstStyle/>
          <a:p>
            <a:pPr defTabSz="816262"/>
            <a:fld id="{D15044BE-B3F3-4258-B55D-9238C2EBFDF1}" type="datetimeFigureOut">
              <a:rPr lang="en-US" sz="1600" smtClean="0">
                <a:solidFill>
                  <a:prstClr val="black"/>
                </a:solidFill>
              </a:rPr>
              <a:pPr defTabSz="816262"/>
              <a:t>3/19/2020</a:t>
            </a:fld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lIns="34281" tIns="17140" rIns="34281" bIns="17140"/>
          <a:lstStyle/>
          <a:p>
            <a:pPr defTabSz="816262"/>
            <a:endParaRPr lang="en-US" sz="16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lIns="34281" tIns="17140" rIns="34281" bIns="17140"/>
          <a:lstStyle/>
          <a:p>
            <a:pPr defTabSz="816262"/>
            <a:fld id="{E56A0A80-8336-46B1-B89F-89FB7E7362A5}" type="slidenum">
              <a:rPr lang="en-US" sz="1600" smtClean="0">
                <a:solidFill>
                  <a:prstClr val="black"/>
                </a:solidFill>
              </a:rPr>
              <a:pPr defTabSz="816262"/>
              <a:t>‹#›</a:t>
            </a:fld>
            <a:endParaRPr lang="en-US" sz="16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99396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67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40593"/>
            <a:ext cx="4629150" cy="3655219"/>
          </a:xfrm>
        </p:spPr>
        <p:txBody>
          <a:bodyPr/>
          <a:lstStyle>
            <a:lvl1pPr marL="0" indent="0">
              <a:buNone/>
              <a:defRPr sz="3200"/>
            </a:lvl1pPr>
            <a:lvl2pPr marL="456467" indent="0">
              <a:buNone/>
              <a:defRPr sz="2800"/>
            </a:lvl2pPr>
            <a:lvl3pPr marL="912977" indent="0">
              <a:buNone/>
              <a:defRPr sz="2400"/>
            </a:lvl3pPr>
            <a:lvl4pPr marL="1369457" indent="0">
              <a:buNone/>
              <a:defRPr sz="2000"/>
            </a:lvl4pPr>
            <a:lvl5pPr marL="1825952" indent="0">
              <a:buNone/>
              <a:defRPr sz="2000"/>
            </a:lvl5pPr>
            <a:lvl6pPr marL="2282417" indent="0">
              <a:buNone/>
              <a:defRPr sz="2000"/>
            </a:lvl6pPr>
            <a:lvl7pPr marL="2738886" indent="0">
              <a:buNone/>
              <a:defRPr sz="2000"/>
            </a:lvl7pPr>
            <a:lvl8pPr marL="3195378" indent="0">
              <a:buNone/>
              <a:defRPr sz="2000"/>
            </a:lvl8pPr>
            <a:lvl9pPr marL="365186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67" y="1543053"/>
            <a:ext cx="2949575" cy="2858691"/>
          </a:xfrm>
        </p:spPr>
        <p:txBody>
          <a:bodyPr/>
          <a:lstStyle>
            <a:lvl1pPr marL="0" indent="0">
              <a:buNone/>
              <a:defRPr sz="1600"/>
            </a:lvl1pPr>
            <a:lvl2pPr marL="456467" indent="0">
              <a:buNone/>
              <a:defRPr sz="1400"/>
            </a:lvl2pPr>
            <a:lvl3pPr marL="912977" indent="0">
              <a:buNone/>
              <a:defRPr sz="1200"/>
            </a:lvl3pPr>
            <a:lvl4pPr marL="1369457" indent="0">
              <a:buNone/>
              <a:defRPr sz="1000"/>
            </a:lvl4pPr>
            <a:lvl5pPr marL="1825952" indent="0">
              <a:buNone/>
              <a:defRPr sz="1000"/>
            </a:lvl5pPr>
            <a:lvl6pPr marL="2282417" indent="0">
              <a:buNone/>
              <a:defRPr sz="1000"/>
            </a:lvl6pPr>
            <a:lvl7pPr marL="2738886" indent="0">
              <a:buNone/>
              <a:defRPr sz="1000"/>
            </a:lvl7pPr>
            <a:lvl8pPr marL="3195378" indent="0">
              <a:buNone/>
              <a:defRPr sz="1000"/>
            </a:lvl8pPr>
            <a:lvl9pPr marL="365186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006DFC-E5CD-4C39-8F22-3EFCAAF6A90C}" type="slidenum">
              <a:rPr lang="en-US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2781823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7CA4A2-E1AB-42F5-B4A1-C4AEAA63CD2C}" type="slidenum">
              <a:rPr lang="en-US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4084097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42906"/>
            <a:ext cx="2057400" cy="4371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42906"/>
            <a:ext cx="6019800" cy="4371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C48809-97C8-4CBE-9F3B-0A38F81216F3}" type="slidenum">
              <a:rPr lang="en-US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345762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2901"/>
            <a:ext cx="7391400" cy="4226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025131"/>
            <a:ext cx="8229600" cy="3689746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48C1B9-3F51-4276-8DE4-F6C89053CBF5}" type="slidenum">
              <a:rPr lang="en-US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3720039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8"/>
          <p:cNvSpPr>
            <a:spLocks noChangeArrowheads="1"/>
          </p:cNvSpPr>
          <p:nvPr/>
        </p:nvSpPr>
        <p:spPr bwMode="auto">
          <a:xfrm>
            <a:off x="381000" y="3943350"/>
            <a:ext cx="8763000" cy="12001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13" tIns="45656" rIns="91313" bIns="45656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4814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 smtClean="0">
              <a:solidFill>
                <a:srgbClr val="2A4F86"/>
              </a:solidFill>
            </a:endParaRPr>
          </a:p>
        </p:txBody>
      </p:sp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395289" y="1762128"/>
          <a:ext cx="8748712" cy="2213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" name="Image" r:id="rId3" imgW="6590476" imgH="2450794" progId="Photoshop.Image.6">
                  <p:embed/>
                </p:oleObj>
              </mc:Choice>
              <mc:Fallback>
                <p:oleObj name="Image" r:id="rId3" imgW="6590476" imgH="2450794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9" y="1762128"/>
                        <a:ext cx="8748712" cy="2213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94A9E4">
                                    <a:alpha val="39998"/>
                                  </a:srgbClr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9"/>
          <p:cNvSpPr>
            <a:spLocks noChangeArrowheads="1"/>
          </p:cNvSpPr>
          <p:nvPr/>
        </p:nvSpPr>
        <p:spPr bwMode="gray">
          <a:xfrm>
            <a:off x="-36510" y="3854058"/>
            <a:ext cx="431801" cy="1289446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13" tIns="45656" rIns="91313" bIns="45656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4814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 smtClean="0">
              <a:solidFill>
                <a:srgbClr val="2A4F86"/>
              </a:solidFill>
            </a:endParaRPr>
          </a:p>
        </p:txBody>
      </p:sp>
      <p:sp>
        <p:nvSpPr>
          <p:cNvPr id="7" name="Rectangle 20"/>
          <p:cNvSpPr>
            <a:spLocks noChangeArrowheads="1"/>
          </p:cNvSpPr>
          <p:nvPr/>
        </p:nvSpPr>
        <p:spPr bwMode="ltGray">
          <a:xfrm>
            <a:off x="-36510" y="3112297"/>
            <a:ext cx="431801" cy="754856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1313" tIns="45656" rIns="91313" bIns="45656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4814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 smtClean="0">
              <a:solidFill>
                <a:srgbClr val="2A4F86"/>
              </a:solidFill>
            </a:endParaRPr>
          </a:p>
        </p:txBody>
      </p:sp>
      <p:sp>
        <p:nvSpPr>
          <p:cNvPr id="8" name="Rectangle 21"/>
          <p:cNvSpPr>
            <a:spLocks noChangeArrowheads="1"/>
          </p:cNvSpPr>
          <p:nvPr/>
        </p:nvSpPr>
        <p:spPr bwMode="ltGray">
          <a:xfrm>
            <a:off x="-36510" y="6"/>
            <a:ext cx="431801" cy="17621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1313" tIns="45656" rIns="91313" bIns="45656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4814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 smtClean="0">
              <a:solidFill>
                <a:srgbClr val="2A4F86"/>
              </a:solidFill>
            </a:endParaRPr>
          </a:p>
        </p:txBody>
      </p:sp>
      <p:sp>
        <p:nvSpPr>
          <p:cNvPr id="9" name="Rectangle 22"/>
          <p:cNvSpPr>
            <a:spLocks noChangeArrowheads="1"/>
          </p:cNvSpPr>
          <p:nvPr/>
        </p:nvSpPr>
        <p:spPr bwMode="ltGray">
          <a:xfrm>
            <a:off x="-36510" y="1762126"/>
            <a:ext cx="431801" cy="6477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13" tIns="45656" rIns="91313" bIns="45656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4814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 smtClean="0">
              <a:solidFill>
                <a:srgbClr val="2A4F86"/>
              </a:solidFill>
            </a:endParaRPr>
          </a:p>
        </p:txBody>
      </p: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4267201" y="4400673"/>
            <a:ext cx="1079500" cy="594124"/>
            <a:chOff x="2680" y="3678"/>
            <a:chExt cx="680" cy="499"/>
          </a:xfrm>
        </p:grpSpPr>
        <p:sp>
          <p:nvSpPr>
            <p:cNvPr id="11" name="Text Box 14"/>
            <p:cNvSpPr txBox="1">
              <a:spLocks noChangeArrowheads="1"/>
            </p:cNvSpPr>
            <p:nvPr/>
          </p:nvSpPr>
          <p:spPr bwMode="white">
            <a:xfrm>
              <a:off x="2680" y="3789"/>
              <a:ext cx="68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4814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b="1" smtClean="0">
                  <a:solidFill>
                    <a:srgbClr val="FFFFFF"/>
                  </a:solidFill>
                </a:rPr>
                <a:t>LOGO</a:t>
              </a:r>
            </a:p>
          </p:txBody>
        </p:sp>
        <p:sp>
          <p:nvSpPr>
            <p:cNvPr id="12" name="AutoShape 15"/>
            <p:cNvSpPr>
              <a:spLocks noChangeArrowheads="1"/>
            </p:cNvSpPr>
            <p:nvPr/>
          </p:nvSpPr>
          <p:spPr bwMode="white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4814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400" smtClean="0">
                <a:solidFill>
                  <a:srgbClr val="2A4F86"/>
                </a:solidFill>
              </a:endParaRPr>
            </a:p>
          </p:txBody>
        </p:sp>
      </p:grpSp>
      <p:sp>
        <p:nvSpPr>
          <p:cNvPr id="13" name="Rectangle 31"/>
          <p:cNvSpPr>
            <a:spLocks noChangeArrowheads="1"/>
          </p:cNvSpPr>
          <p:nvPr/>
        </p:nvSpPr>
        <p:spPr bwMode="ltGray">
          <a:xfrm>
            <a:off x="-36510" y="2400332"/>
            <a:ext cx="431801" cy="72151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13" tIns="45656" rIns="91313" bIns="45656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4814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 smtClean="0">
              <a:solidFill>
                <a:srgbClr val="2A4F86"/>
              </a:solidFill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 bwMode="gray">
          <a:xfrm>
            <a:off x="990600" y="914400"/>
            <a:ext cx="7239000" cy="514350"/>
          </a:xfrm>
        </p:spPr>
        <p:txBody>
          <a:bodyPr/>
          <a:lstStyle>
            <a:lvl1pPr>
              <a:defRPr sz="40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1066800" y="1428750"/>
            <a:ext cx="7086600" cy="28575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1800" b="1">
                <a:solidFill>
                  <a:srgbClr val="8FAFE9"/>
                </a:solidFill>
                <a:latin typeface="Verdana" panose="020B0604030504040204" pitchFamily="34" charset="0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986874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A309A4-C688-4B03-BAC6-F7F556B6B979}" type="slidenum">
              <a:rPr lang="en-US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" y="3"/>
            <a:ext cx="9210645" cy="5175111"/>
            <a:chOff x="14027" y="61457"/>
            <a:chExt cx="12255521" cy="6840980"/>
          </a:xfrm>
        </p:grpSpPr>
        <p:grpSp>
          <p:nvGrpSpPr>
            <p:cNvPr id="8" name="Group 12"/>
            <p:cNvGrpSpPr>
              <a:grpSpLocks/>
            </p:cNvGrpSpPr>
            <p:nvPr userDrawn="1"/>
          </p:nvGrpSpPr>
          <p:grpSpPr bwMode="auto">
            <a:xfrm>
              <a:off x="14027" y="61457"/>
              <a:ext cx="12098481" cy="6378575"/>
              <a:chOff x="88" y="192"/>
              <a:chExt cx="4512" cy="6261"/>
            </a:xfrm>
          </p:grpSpPr>
          <p:grpSp>
            <p:nvGrpSpPr>
              <p:cNvPr id="21" name="Group 20"/>
              <p:cNvGrpSpPr>
                <a:grpSpLocks/>
              </p:cNvGrpSpPr>
              <p:nvPr/>
            </p:nvGrpSpPr>
            <p:grpSpPr bwMode="auto">
              <a:xfrm>
                <a:off x="96" y="192"/>
                <a:ext cx="42" cy="6261"/>
                <a:chOff x="1248" y="816"/>
                <a:chExt cx="28" cy="3602"/>
              </a:xfrm>
            </p:grpSpPr>
            <p:sp>
              <p:nvSpPr>
                <p:cNvPr id="26" name="Line 4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3" cy="3602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1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7" name="Line 5"/>
                <p:cNvSpPr>
                  <a:spLocks noChangeShapeType="1"/>
                </p:cNvSpPr>
                <p:nvPr/>
              </p:nvSpPr>
              <p:spPr bwMode="auto">
                <a:xfrm>
                  <a:off x="1264" y="843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1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8" name="Line 6"/>
                <p:cNvSpPr>
                  <a:spLocks noChangeShapeType="1"/>
                </p:cNvSpPr>
                <p:nvPr/>
              </p:nvSpPr>
              <p:spPr bwMode="auto">
                <a:xfrm>
                  <a:off x="1276" y="829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1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22" name="Group 21"/>
              <p:cNvGrpSpPr>
                <a:grpSpLocks/>
              </p:cNvGrpSpPr>
              <p:nvPr/>
            </p:nvGrpSpPr>
            <p:grpSpPr bwMode="auto">
              <a:xfrm rot="16200000" flipH="1">
                <a:off x="2320" y="-2040"/>
                <a:ext cx="48" cy="4512"/>
                <a:chOff x="1248" y="816"/>
                <a:chExt cx="32" cy="2016"/>
              </a:xfrm>
            </p:grpSpPr>
            <p:sp>
              <p:nvSpPr>
                <p:cNvPr id="23" name="Line 9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1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4" name="Line 10"/>
                <p:cNvSpPr>
                  <a:spLocks noChangeShapeType="1"/>
                </p:cNvSpPr>
                <p:nvPr/>
              </p:nvSpPr>
              <p:spPr bwMode="auto">
                <a:xfrm>
                  <a:off x="1264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1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5" name="Line 11"/>
                <p:cNvSpPr>
                  <a:spLocks noChangeShapeType="1"/>
                </p:cNvSpPr>
                <p:nvPr/>
              </p:nvSpPr>
              <p:spPr bwMode="auto">
                <a:xfrm>
                  <a:off x="1280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1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</p:grpSp>
        <p:grpSp>
          <p:nvGrpSpPr>
            <p:cNvPr id="9" name="Group 13"/>
            <p:cNvGrpSpPr>
              <a:grpSpLocks/>
            </p:cNvGrpSpPr>
            <p:nvPr userDrawn="1"/>
          </p:nvGrpSpPr>
          <p:grpSpPr bwMode="auto">
            <a:xfrm rot="10800000">
              <a:off x="150813" y="268288"/>
              <a:ext cx="11913808" cy="6553200"/>
              <a:chOff x="36" y="156"/>
              <a:chExt cx="4565" cy="3540"/>
            </a:xfrm>
          </p:grpSpPr>
          <p:grpSp>
            <p:nvGrpSpPr>
              <p:cNvPr id="13" name="Group 14"/>
              <p:cNvGrpSpPr>
                <a:grpSpLocks/>
              </p:cNvGrpSpPr>
              <p:nvPr/>
            </p:nvGrpSpPr>
            <p:grpSpPr bwMode="auto">
              <a:xfrm>
                <a:off x="36" y="192"/>
                <a:ext cx="39" cy="3504"/>
                <a:chOff x="1208" y="816"/>
                <a:chExt cx="26" cy="2016"/>
              </a:xfrm>
            </p:grpSpPr>
            <p:sp>
              <p:nvSpPr>
                <p:cNvPr id="18" name="Line 15"/>
                <p:cNvSpPr>
                  <a:spLocks noChangeShapeType="1"/>
                </p:cNvSpPr>
                <p:nvPr/>
              </p:nvSpPr>
              <p:spPr bwMode="auto">
                <a:xfrm>
                  <a:off x="120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1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9" name="Line 16"/>
                <p:cNvSpPr>
                  <a:spLocks noChangeShapeType="1"/>
                </p:cNvSpPr>
                <p:nvPr/>
              </p:nvSpPr>
              <p:spPr bwMode="auto">
                <a:xfrm>
                  <a:off x="1222" y="865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1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0" name="Line 17"/>
                <p:cNvSpPr>
                  <a:spLocks noChangeShapeType="1"/>
                </p:cNvSpPr>
                <p:nvPr/>
              </p:nvSpPr>
              <p:spPr bwMode="auto">
                <a:xfrm>
                  <a:off x="1234" y="890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1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14" name="Group 18"/>
              <p:cNvGrpSpPr>
                <a:grpSpLocks/>
              </p:cNvGrpSpPr>
              <p:nvPr/>
            </p:nvGrpSpPr>
            <p:grpSpPr bwMode="auto">
              <a:xfrm rot="16200000" flipH="1">
                <a:off x="2324" y="-2079"/>
                <a:ext cx="42" cy="4512"/>
                <a:chOff x="1224" y="816"/>
                <a:chExt cx="28" cy="2016"/>
              </a:xfrm>
            </p:grpSpPr>
            <p:sp>
              <p:nvSpPr>
                <p:cNvPr id="15" name="Line 19"/>
                <p:cNvSpPr>
                  <a:spLocks noChangeShapeType="1"/>
                </p:cNvSpPr>
                <p:nvPr/>
              </p:nvSpPr>
              <p:spPr bwMode="auto">
                <a:xfrm>
                  <a:off x="1224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1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6" name="Line 20"/>
                <p:cNvSpPr>
                  <a:spLocks noChangeShapeType="1"/>
                </p:cNvSpPr>
                <p:nvPr/>
              </p:nvSpPr>
              <p:spPr bwMode="auto">
                <a:xfrm>
                  <a:off x="1236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1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7" name="Line 21"/>
                <p:cNvSpPr>
                  <a:spLocks noChangeShapeType="1"/>
                </p:cNvSpPr>
                <p:nvPr/>
              </p:nvSpPr>
              <p:spPr bwMode="auto">
                <a:xfrm>
                  <a:off x="1252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1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</p:grpSp>
        <p:pic>
          <p:nvPicPr>
            <p:cNvPr id="10" name="Picture 293" descr="7"/>
            <p:cNvPicPr>
              <a:picLocks noChangeAspect="1" noChangeArrowheads="1" noCrop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3" y="6553200"/>
              <a:ext cx="349782" cy="23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314" descr="blumen-pflanzen042[1]"/>
            <p:cNvPicPr>
              <a:picLocks noChangeAspect="1" noChangeArrowheads="1" noCrop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1388156" y="6291935"/>
              <a:ext cx="881392" cy="610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0" descr="36_2_25"/>
            <p:cNvPicPr>
              <a:picLocks noChangeAspect="1" noChangeArrowheads="1" noCrop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27052" y="82529"/>
              <a:ext cx="485457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339485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34"/>
            <a:ext cx="7886700" cy="2139553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102"/>
            <a:ext cx="7886700" cy="1125140"/>
          </a:xfrm>
        </p:spPr>
        <p:txBody>
          <a:bodyPr/>
          <a:lstStyle>
            <a:lvl1pPr marL="0" indent="0">
              <a:buNone/>
              <a:defRPr sz="2400"/>
            </a:lvl1pPr>
            <a:lvl2pPr marL="456515" indent="0">
              <a:buNone/>
              <a:defRPr sz="2000"/>
            </a:lvl2pPr>
            <a:lvl3pPr marL="913065" indent="0">
              <a:buNone/>
              <a:defRPr sz="1800"/>
            </a:lvl3pPr>
            <a:lvl4pPr marL="1369593" indent="0">
              <a:buNone/>
              <a:defRPr sz="1600"/>
            </a:lvl4pPr>
            <a:lvl5pPr marL="1826132" indent="0">
              <a:buNone/>
              <a:defRPr sz="1600"/>
            </a:lvl5pPr>
            <a:lvl6pPr marL="2282645" indent="0">
              <a:buNone/>
              <a:defRPr sz="1600"/>
            </a:lvl6pPr>
            <a:lvl7pPr marL="2739161" indent="0">
              <a:buNone/>
              <a:defRPr sz="1600"/>
            </a:lvl7pPr>
            <a:lvl8pPr marL="3195699" indent="0">
              <a:buNone/>
              <a:defRPr sz="1600"/>
            </a:lvl8pPr>
            <a:lvl9pPr marL="3652226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F8FBD9-0F68-40D8-85AD-89D281BD1BE6}" type="slidenum">
              <a:rPr lang="en-US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2050932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25131"/>
            <a:ext cx="4038600" cy="368974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25131"/>
            <a:ext cx="4038600" cy="368974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A6F572-D46E-4183-8295-C4D6715DE1B4}" type="slidenum">
              <a:rPr lang="en-US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861023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3844"/>
            <a:ext cx="7886700" cy="9941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48" y="1260872"/>
            <a:ext cx="3868737" cy="61793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515" indent="0">
              <a:buNone/>
              <a:defRPr sz="2000" b="1"/>
            </a:lvl2pPr>
            <a:lvl3pPr marL="913065" indent="0">
              <a:buNone/>
              <a:defRPr sz="1800" b="1"/>
            </a:lvl3pPr>
            <a:lvl4pPr marL="1369593" indent="0">
              <a:buNone/>
              <a:defRPr sz="1600" b="1"/>
            </a:lvl4pPr>
            <a:lvl5pPr marL="1826132" indent="0">
              <a:buNone/>
              <a:defRPr sz="1600" b="1"/>
            </a:lvl5pPr>
            <a:lvl6pPr marL="2282645" indent="0">
              <a:buNone/>
              <a:defRPr sz="1600" b="1"/>
            </a:lvl6pPr>
            <a:lvl7pPr marL="2739161" indent="0">
              <a:buNone/>
              <a:defRPr sz="1600" b="1"/>
            </a:lvl7pPr>
            <a:lvl8pPr marL="3195699" indent="0">
              <a:buNone/>
              <a:defRPr sz="1600" b="1"/>
            </a:lvl8pPr>
            <a:lvl9pPr marL="3652226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48" y="1878813"/>
            <a:ext cx="3868737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788" cy="61793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515" indent="0">
              <a:buNone/>
              <a:defRPr sz="2000" b="1"/>
            </a:lvl2pPr>
            <a:lvl3pPr marL="913065" indent="0">
              <a:buNone/>
              <a:defRPr sz="1800" b="1"/>
            </a:lvl3pPr>
            <a:lvl4pPr marL="1369593" indent="0">
              <a:buNone/>
              <a:defRPr sz="1600" b="1"/>
            </a:lvl4pPr>
            <a:lvl5pPr marL="1826132" indent="0">
              <a:buNone/>
              <a:defRPr sz="1600" b="1"/>
            </a:lvl5pPr>
            <a:lvl6pPr marL="2282645" indent="0">
              <a:buNone/>
              <a:defRPr sz="1600" b="1"/>
            </a:lvl6pPr>
            <a:lvl7pPr marL="2739161" indent="0">
              <a:buNone/>
              <a:defRPr sz="1600" b="1"/>
            </a:lvl7pPr>
            <a:lvl8pPr marL="3195699" indent="0">
              <a:buNone/>
              <a:defRPr sz="1600" b="1"/>
            </a:lvl8pPr>
            <a:lvl9pPr marL="3652226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13"/>
            <a:ext cx="3887788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F3F071-3CA2-4A81-B177-E26C6B532668}" type="slidenum">
              <a:rPr lang="en-US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2776644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34"/>
            <a:ext cx="7886700" cy="2139553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102"/>
            <a:ext cx="7886700" cy="1125140"/>
          </a:xfrm>
        </p:spPr>
        <p:txBody>
          <a:bodyPr/>
          <a:lstStyle>
            <a:lvl1pPr marL="0" indent="0">
              <a:buNone/>
              <a:defRPr sz="2400"/>
            </a:lvl1pPr>
            <a:lvl2pPr marL="456407" indent="0">
              <a:buNone/>
              <a:defRPr sz="2000"/>
            </a:lvl2pPr>
            <a:lvl3pPr marL="912864" indent="0">
              <a:buNone/>
              <a:defRPr sz="1800"/>
            </a:lvl3pPr>
            <a:lvl4pPr marL="1369287" indent="0">
              <a:buNone/>
              <a:defRPr sz="1600"/>
            </a:lvl4pPr>
            <a:lvl5pPr marL="1825727" indent="0">
              <a:buNone/>
              <a:defRPr sz="1600"/>
            </a:lvl5pPr>
            <a:lvl6pPr marL="2282133" indent="0">
              <a:buNone/>
              <a:defRPr sz="1600"/>
            </a:lvl6pPr>
            <a:lvl7pPr marL="2738541" indent="0">
              <a:buNone/>
              <a:defRPr sz="1600"/>
            </a:lvl7pPr>
            <a:lvl8pPr marL="3194980" indent="0">
              <a:buNone/>
              <a:defRPr sz="1600"/>
            </a:lvl8pPr>
            <a:lvl9pPr marL="3651406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F8FBD9-0F68-40D8-85AD-89D281BD1BE6}" type="slidenum">
              <a:rPr lang="en-US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3825719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8FFCC9-B903-4B94-A53F-4A3721CF5137}" type="slidenum">
              <a:rPr lang="en-US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4204151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4FFFEB-3FBF-44C8-9ED1-5ABBF776ACBD}" type="slidenum">
              <a:rPr lang="en-US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1024705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67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40593"/>
            <a:ext cx="4629150" cy="365521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67" y="1543053"/>
            <a:ext cx="2949575" cy="2858691"/>
          </a:xfrm>
        </p:spPr>
        <p:txBody>
          <a:bodyPr/>
          <a:lstStyle>
            <a:lvl1pPr marL="0" indent="0">
              <a:buNone/>
              <a:defRPr sz="1600"/>
            </a:lvl1pPr>
            <a:lvl2pPr marL="456515" indent="0">
              <a:buNone/>
              <a:defRPr sz="1400"/>
            </a:lvl2pPr>
            <a:lvl3pPr marL="913065" indent="0">
              <a:buNone/>
              <a:defRPr sz="1200"/>
            </a:lvl3pPr>
            <a:lvl4pPr marL="1369593" indent="0">
              <a:buNone/>
              <a:defRPr sz="1000"/>
            </a:lvl4pPr>
            <a:lvl5pPr marL="1826132" indent="0">
              <a:buNone/>
              <a:defRPr sz="1000"/>
            </a:lvl5pPr>
            <a:lvl6pPr marL="2282645" indent="0">
              <a:buNone/>
              <a:defRPr sz="1000"/>
            </a:lvl6pPr>
            <a:lvl7pPr marL="2739161" indent="0">
              <a:buNone/>
              <a:defRPr sz="1000"/>
            </a:lvl7pPr>
            <a:lvl8pPr marL="3195699" indent="0">
              <a:buNone/>
              <a:defRPr sz="1000"/>
            </a:lvl8pPr>
            <a:lvl9pPr marL="3652226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EDA03B-ACFE-4D40-AE1A-1548CB616FDC}" type="slidenum">
              <a:rPr lang="en-US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1395249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67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40593"/>
            <a:ext cx="4629150" cy="3655219"/>
          </a:xfrm>
        </p:spPr>
        <p:txBody>
          <a:bodyPr/>
          <a:lstStyle>
            <a:lvl1pPr marL="0" indent="0">
              <a:buNone/>
              <a:defRPr sz="3200"/>
            </a:lvl1pPr>
            <a:lvl2pPr marL="456515" indent="0">
              <a:buNone/>
              <a:defRPr sz="2800"/>
            </a:lvl2pPr>
            <a:lvl3pPr marL="913065" indent="0">
              <a:buNone/>
              <a:defRPr sz="2400"/>
            </a:lvl3pPr>
            <a:lvl4pPr marL="1369593" indent="0">
              <a:buNone/>
              <a:defRPr sz="2000"/>
            </a:lvl4pPr>
            <a:lvl5pPr marL="1826132" indent="0">
              <a:buNone/>
              <a:defRPr sz="2000"/>
            </a:lvl5pPr>
            <a:lvl6pPr marL="2282645" indent="0">
              <a:buNone/>
              <a:defRPr sz="2000"/>
            </a:lvl6pPr>
            <a:lvl7pPr marL="2739161" indent="0">
              <a:buNone/>
              <a:defRPr sz="2000"/>
            </a:lvl7pPr>
            <a:lvl8pPr marL="3195699" indent="0">
              <a:buNone/>
              <a:defRPr sz="2000"/>
            </a:lvl8pPr>
            <a:lvl9pPr marL="3652226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67" y="1543053"/>
            <a:ext cx="2949575" cy="2858691"/>
          </a:xfrm>
        </p:spPr>
        <p:txBody>
          <a:bodyPr/>
          <a:lstStyle>
            <a:lvl1pPr marL="0" indent="0">
              <a:buNone/>
              <a:defRPr sz="1600"/>
            </a:lvl1pPr>
            <a:lvl2pPr marL="456515" indent="0">
              <a:buNone/>
              <a:defRPr sz="1400"/>
            </a:lvl2pPr>
            <a:lvl3pPr marL="913065" indent="0">
              <a:buNone/>
              <a:defRPr sz="1200"/>
            </a:lvl3pPr>
            <a:lvl4pPr marL="1369593" indent="0">
              <a:buNone/>
              <a:defRPr sz="1000"/>
            </a:lvl4pPr>
            <a:lvl5pPr marL="1826132" indent="0">
              <a:buNone/>
              <a:defRPr sz="1000"/>
            </a:lvl5pPr>
            <a:lvl6pPr marL="2282645" indent="0">
              <a:buNone/>
              <a:defRPr sz="1000"/>
            </a:lvl6pPr>
            <a:lvl7pPr marL="2739161" indent="0">
              <a:buNone/>
              <a:defRPr sz="1000"/>
            </a:lvl7pPr>
            <a:lvl8pPr marL="3195699" indent="0">
              <a:buNone/>
              <a:defRPr sz="1000"/>
            </a:lvl8pPr>
            <a:lvl9pPr marL="3652226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006DFC-E5CD-4C39-8F22-3EFCAAF6A90C}" type="slidenum">
              <a:rPr lang="en-US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3213057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7CA4A2-E1AB-42F5-B4A1-C4AEAA63CD2C}" type="slidenum">
              <a:rPr lang="en-US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2183886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42906"/>
            <a:ext cx="2057400" cy="4371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42906"/>
            <a:ext cx="6019800" cy="4371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C48809-97C8-4CBE-9F3B-0A38F81216F3}" type="slidenum">
              <a:rPr lang="en-US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3061668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2901"/>
            <a:ext cx="7391400" cy="4226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025131"/>
            <a:ext cx="8229600" cy="3689746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48C1B9-3F51-4276-8DE4-F6C89053CBF5}" type="slidenum">
              <a:rPr lang="en-US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2608241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8"/>
          <p:cNvSpPr>
            <a:spLocks noChangeArrowheads="1"/>
          </p:cNvSpPr>
          <p:nvPr/>
        </p:nvSpPr>
        <p:spPr bwMode="auto">
          <a:xfrm>
            <a:off x="381000" y="3943350"/>
            <a:ext cx="8763000" cy="12001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23" tIns="45662" rIns="91323" bIns="4566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4898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 smtClean="0">
              <a:solidFill>
                <a:srgbClr val="2A4F86"/>
              </a:solidFill>
            </a:endParaRPr>
          </a:p>
        </p:txBody>
      </p:sp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395289" y="1762128"/>
          <a:ext cx="8748712" cy="2213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4" name="Image" r:id="rId3" imgW="6590476" imgH="2450794" progId="Photoshop.Image.6">
                  <p:embed/>
                </p:oleObj>
              </mc:Choice>
              <mc:Fallback>
                <p:oleObj name="Image" r:id="rId3" imgW="6590476" imgH="2450794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9" y="1762128"/>
                        <a:ext cx="8748712" cy="2213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94A9E4">
                                    <a:alpha val="39998"/>
                                  </a:srgbClr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9"/>
          <p:cNvSpPr>
            <a:spLocks noChangeArrowheads="1"/>
          </p:cNvSpPr>
          <p:nvPr/>
        </p:nvSpPr>
        <p:spPr bwMode="gray">
          <a:xfrm>
            <a:off x="-36510" y="3854058"/>
            <a:ext cx="431801" cy="1289446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23" tIns="45662" rIns="91323" bIns="4566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4898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 smtClean="0">
              <a:solidFill>
                <a:srgbClr val="2A4F86"/>
              </a:solidFill>
            </a:endParaRPr>
          </a:p>
        </p:txBody>
      </p:sp>
      <p:sp>
        <p:nvSpPr>
          <p:cNvPr id="7" name="Rectangle 20"/>
          <p:cNvSpPr>
            <a:spLocks noChangeArrowheads="1"/>
          </p:cNvSpPr>
          <p:nvPr/>
        </p:nvSpPr>
        <p:spPr bwMode="ltGray">
          <a:xfrm>
            <a:off x="-36510" y="3112297"/>
            <a:ext cx="431801" cy="754856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1323" tIns="45662" rIns="91323" bIns="4566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4898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 smtClean="0">
              <a:solidFill>
                <a:srgbClr val="2A4F86"/>
              </a:solidFill>
            </a:endParaRPr>
          </a:p>
        </p:txBody>
      </p:sp>
      <p:sp>
        <p:nvSpPr>
          <p:cNvPr id="8" name="Rectangle 21"/>
          <p:cNvSpPr>
            <a:spLocks noChangeArrowheads="1"/>
          </p:cNvSpPr>
          <p:nvPr/>
        </p:nvSpPr>
        <p:spPr bwMode="ltGray">
          <a:xfrm>
            <a:off x="-36510" y="6"/>
            <a:ext cx="431801" cy="17621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1323" tIns="45662" rIns="91323" bIns="4566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4898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 smtClean="0">
              <a:solidFill>
                <a:srgbClr val="2A4F86"/>
              </a:solidFill>
            </a:endParaRPr>
          </a:p>
        </p:txBody>
      </p:sp>
      <p:sp>
        <p:nvSpPr>
          <p:cNvPr id="9" name="Rectangle 22"/>
          <p:cNvSpPr>
            <a:spLocks noChangeArrowheads="1"/>
          </p:cNvSpPr>
          <p:nvPr/>
        </p:nvSpPr>
        <p:spPr bwMode="ltGray">
          <a:xfrm>
            <a:off x="-36510" y="1762126"/>
            <a:ext cx="431801" cy="6477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23" tIns="45662" rIns="91323" bIns="4566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4898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 smtClean="0">
              <a:solidFill>
                <a:srgbClr val="2A4F86"/>
              </a:solidFill>
            </a:endParaRPr>
          </a:p>
        </p:txBody>
      </p: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4267201" y="4400650"/>
            <a:ext cx="1079500" cy="594124"/>
            <a:chOff x="2680" y="3678"/>
            <a:chExt cx="680" cy="499"/>
          </a:xfrm>
        </p:grpSpPr>
        <p:sp>
          <p:nvSpPr>
            <p:cNvPr id="11" name="Text Box 14"/>
            <p:cNvSpPr txBox="1">
              <a:spLocks noChangeArrowheads="1"/>
            </p:cNvSpPr>
            <p:nvPr/>
          </p:nvSpPr>
          <p:spPr bwMode="white">
            <a:xfrm>
              <a:off x="2680" y="3789"/>
              <a:ext cx="68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4898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b="1" smtClean="0">
                  <a:solidFill>
                    <a:srgbClr val="FFFFFF"/>
                  </a:solidFill>
                </a:rPr>
                <a:t>LOGO</a:t>
              </a:r>
            </a:p>
          </p:txBody>
        </p:sp>
        <p:sp>
          <p:nvSpPr>
            <p:cNvPr id="12" name="AutoShape 15"/>
            <p:cNvSpPr>
              <a:spLocks noChangeArrowheads="1"/>
            </p:cNvSpPr>
            <p:nvPr/>
          </p:nvSpPr>
          <p:spPr bwMode="white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4898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400" smtClean="0">
                <a:solidFill>
                  <a:srgbClr val="2A4F86"/>
                </a:solidFill>
              </a:endParaRPr>
            </a:p>
          </p:txBody>
        </p:sp>
      </p:grpSp>
      <p:sp>
        <p:nvSpPr>
          <p:cNvPr id="13" name="Rectangle 31"/>
          <p:cNvSpPr>
            <a:spLocks noChangeArrowheads="1"/>
          </p:cNvSpPr>
          <p:nvPr/>
        </p:nvSpPr>
        <p:spPr bwMode="ltGray">
          <a:xfrm>
            <a:off x="-36510" y="2400327"/>
            <a:ext cx="431801" cy="72151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23" tIns="45662" rIns="91323" bIns="4566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4898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 smtClean="0">
              <a:solidFill>
                <a:srgbClr val="2A4F86"/>
              </a:solidFill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 bwMode="gray">
          <a:xfrm>
            <a:off x="990600" y="914400"/>
            <a:ext cx="7239000" cy="514350"/>
          </a:xfrm>
        </p:spPr>
        <p:txBody>
          <a:bodyPr/>
          <a:lstStyle>
            <a:lvl1pPr>
              <a:defRPr sz="40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1066800" y="1428750"/>
            <a:ext cx="7086600" cy="28575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1800" b="1">
                <a:solidFill>
                  <a:srgbClr val="8FAFE9"/>
                </a:solidFill>
                <a:latin typeface="Verdana" panose="020B0604030504040204" pitchFamily="34" charset="0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965743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A309A4-C688-4B03-BAC6-F7F556B6B979}" type="slidenum">
              <a:rPr lang="en-US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  <p:grpSp>
        <p:nvGrpSpPr>
          <p:cNvPr id="7" name="Group 6"/>
          <p:cNvGrpSpPr/>
          <p:nvPr userDrawn="1"/>
        </p:nvGrpSpPr>
        <p:grpSpPr>
          <a:xfrm>
            <a:off x="6" y="3"/>
            <a:ext cx="9210645" cy="5175111"/>
            <a:chOff x="14027" y="61457"/>
            <a:chExt cx="12255521" cy="6840980"/>
          </a:xfrm>
        </p:grpSpPr>
        <p:grpSp>
          <p:nvGrpSpPr>
            <p:cNvPr id="8" name="Group 12"/>
            <p:cNvGrpSpPr>
              <a:grpSpLocks/>
            </p:cNvGrpSpPr>
            <p:nvPr userDrawn="1"/>
          </p:nvGrpSpPr>
          <p:grpSpPr bwMode="auto">
            <a:xfrm>
              <a:off x="14027" y="61457"/>
              <a:ext cx="12098481" cy="6378575"/>
              <a:chOff x="88" y="192"/>
              <a:chExt cx="4512" cy="6261"/>
            </a:xfrm>
          </p:grpSpPr>
          <p:grpSp>
            <p:nvGrpSpPr>
              <p:cNvPr id="21" name="Group 20"/>
              <p:cNvGrpSpPr>
                <a:grpSpLocks/>
              </p:cNvGrpSpPr>
              <p:nvPr/>
            </p:nvGrpSpPr>
            <p:grpSpPr bwMode="auto">
              <a:xfrm>
                <a:off x="96" y="192"/>
                <a:ext cx="42" cy="6261"/>
                <a:chOff x="1248" y="816"/>
                <a:chExt cx="28" cy="3602"/>
              </a:xfrm>
            </p:grpSpPr>
            <p:sp>
              <p:nvSpPr>
                <p:cNvPr id="26" name="Line 4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3" cy="3602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98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7" name="Line 5"/>
                <p:cNvSpPr>
                  <a:spLocks noChangeShapeType="1"/>
                </p:cNvSpPr>
                <p:nvPr/>
              </p:nvSpPr>
              <p:spPr bwMode="auto">
                <a:xfrm>
                  <a:off x="1264" y="843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98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8" name="Line 6"/>
                <p:cNvSpPr>
                  <a:spLocks noChangeShapeType="1"/>
                </p:cNvSpPr>
                <p:nvPr/>
              </p:nvSpPr>
              <p:spPr bwMode="auto">
                <a:xfrm>
                  <a:off x="1276" y="829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98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22" name="Group 21"/>
              <p:cNvGrpSpPr>
                <a:grpSpLocks/>
              </p:cNvGrpSpPr>
              <p:nvPr/>
            </p:nvGrpSpPr>
            <p:grpSpPr bwMode="auto">
              <a:xfrm rot="16200000" flipH="1">
                <a:off x="2320" y="-2040"/>
                <a:ext cx="48" cy="4512"/>
                <a:chOff x="1248" y="816"/>
                <a:chExt cx="32" cy="2016"/>
              </a:xfrm>
            </p:grpSpPr>
            <p:sp>
              <p:nvSpPr>
                <p:cNvPr id="23" name="Line 9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98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4" name="Line 10"/>
                <p:cNvSpPr>
                  <a:spLocks noChangeShapeType="1"/>
                </p:cNvSpPr>
                <p:nvPr/>
              </p:nvSpPr>
              <p:spPr bwMode="auto">
                <a:xfrm>
                  <a:off x="1264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98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5" name="Line 11"/>
                <p:cNvSpPr>
                  <a:spLocks noChangeShapeType="1"/>
                </p:cNvSpPr>
                <p:nvPr/>
              </p:nvSpPr>
              <p:spPr bwMode="auto">
                <a:xfrm>
                  <a:off x="1280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98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</p:grpSp>
        <p:grpSp>
          <p:nvGrpSpPr>
            <p:cNvPr id="9" name="Group 13"/>
            <p:cNvGrpSpPr>
              <a:grpSpLocks/>
            </p:cNvGrpSpPr>
            <p:nvPr userDrawn="1"/>
          </p:nvGrpSpPr>
          <p:grpSpPr bwMode="auto">
            <a:xfrm rot="10800000">
              <a:off x="150813" y="268288"/>
              <a:ext cx="11913808" cy="6553200"/>
              <a:chOff x="36" y="156"/>
              <a:chExt cx="4565" cy="3540"/>
            </a:xfrm>
          </p:grpSpPr>
          <p:grpSp>
            <p:nvGrpSpPr>
              <p:cNvPr id="13" name="Group 14"/>
              <p:cNvGrpSpPr>
                <a:grpSpLocks/>
              </p:cNvGrpSpPr>
              <p:nvPr/>
            </p:nvGrpSpPr>
            <p:grpSpPr bwMode="auto">
              <a:xfrm>
                <a:off x="36" y="192"/>
                <a:ext cx="39" cy="3504"/>
                <a:chOff x="1208" y="816"/>
                <a:chExt cx="26" cy="2016"/>
              </a:xfrm>
            </p:grpSpPr>
            <p:sp>
              <p:nvSpPr>
                <p:cNvPr id="18" name="Line 15"/>
                <p:cNvSpPr>
                  <a:spLocks noChangeShapeType="1"/>
                </p:cNvSpPr>
                <p:nvPr/>
              </p:nvSpPr>
              <p:spPr bwMode="auto">
                <a:xfrm>
                  <a:off x="120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98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9" name="Line 16"/>
                <p:cNvSpPr>
                  <a:spLocks noChangeShapeType="1"/>
                </p:cNvSpPr>
                <p:nvPr/>
              </p:nvSpPr>
              <p:spPr bwMode="auto">
                <a:xfrm>
                  <a:off x="1222" y="865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98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0" name="Line 17"/>
                <p:cNvSpPr>
                  <a:spLocks noChangeShapeType="1"/>
                </p:cNvSpPr>
                <p:nvPr/>
              </p:nvSpPr>
              <p:spPr bwMode="auto">
                <a:xfrm>
                  <a:off x="1234" y="890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98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14" name="Group 18"/>
              <p:cNvGrpSpPr>
                <a:grpSpLocks/>
              </p:cNvGrpSpPr>
              <p:nvPr/>
            </p:nvGrpSpPr>
            <p:grpSpPr bwMode="auto">
              <a:xfrm rot="16200000" flipH="1">
                <a:off x="2324" y="-2079"/>
                <a:ext cx="42" cy="4512"/>
                <a:chOff x="1224" y="816"/>
                <a:chExt cx="28" cy="2016"/>
              </a:xfrm>
            </p:grpSpPr>
            <p:sp>
              <p:nvSpPr>
                <p:cNvPr id="15" name="Line 19"/>
                <p:cNvSpPr>
                  <a:spLocks noChangeShapeType="1"/>
                </p:cNvSpPr>
                <p:nvPr/>
              </p:nvSpPr>
              <p:spPr bwMode="auto">
                <a:xfrm>
                  <a:off x="1224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98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6" name="Line 20"/>
                <p:cNvSpPr>
                  <a:spLocks noChangeShapeType="1"/>
                </p:cNvSpPr>
                <p:nvPr/>
              </p:nvSpPr>
              <p:spPr bwMode="auto">
                <a:xfrm>
                  <a:off x="1236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98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7" name="Line 21"/>
                <p:cNvSpPr>
                  <a:spLocks noChangeShapeType="1"/>
                </p:cNvSpPr>
                <p:nvPr/>
              </p:nvSpPr>
              <p:spPr bwMode="auto">
                <a:xfrm>
                  <a:off x="1252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98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</p:grpSp>
        <p:pic>
          <p:nvPicPr>
            <p:cNvPr id="10" name="Picture 293" descr="7"/>
            <p:cNvPicPr>
              <a:picLocks noChangeAspect="1" noChangeArrowheads="1" noCrop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3" y="6553200"/>
              <a:ext cx="349782" cy="23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314" descr="blumen-pflanzen042[1]"/>
            <p:cNvPicPr>
              <a:picLocks noChangeAspect="1" noChangeArrowheads="1" noCrop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1388156" y="6291935"/>
              <a:ext cx="881392" cy="610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0" descr="36_2_25"/>
            <p:cNvPicPr>
              <a:picLocks noChangeAspect="1" noChangeArrowheads="1" noCrop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27052" y="82529"/>
              <a:ext cx="485457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994711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31"/>
            <a:ext cx="7886700" cy="2139553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102"/>
            <a:ext cx="7886700" cy="1125140"/>
          </a:xfrm>
        </p:spPr>
        <p:txBody>
          <a:bodyPr/>
          <a:lstStyle>
            <a:lvl1pPr marL="0" indent="0">
              <a:buNone/>
              <a:defRPr sz="2400"/>
            </a:lvl1pPr>
            <a:lvl2pPr marL="456575" indent="0">
              <a:buNone/>
              <a:defRPr sz="2000"/>
            </a:lvl2pPr>
            <a:lvl3pPr marL="913179" indent="0">
              <a:buNone/>
              <a:defRPr sz="1800"/>
            </a:lvl3pPr>
            <a:lvl4pPr marL="1369762" indent="0">
              <a:buNone/>
              <a:defRPr sz="1600"/>
            </a:lvl4pPr>
            <a:lvl5pPr marL="1826357" indent="0">
              <a:buNone/>
              <a:defRPr sz="1600"/>
            </a:lvl5pPr>
            <a:lvl6pPr marL="2282931" indent="0">
              <a:buNone/>
              <a:defRPr sz="1600"/>
            </a:lvl6pPr>
            <a:lvl7pPr marL="2739506" indent="0">
              <a:buNone/>
              <a:defRPr sz="1600"/>
            </a:lvl7pPr>
            <a:lvl8pPr marL="3196098" indent="0">
              <a:buNone/>
              <a:defRPr sz="1600"/>
            </a:lvl8pPr>
            <a:lvl9pPr marL="3652682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F8FBD9-0F68-40D8-85AD-89D281BD1BE6}" type="slidenum">
              <a:rPr lang="en-US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2564662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25131"/>
            <a:ext cx="4038600" cy="368974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25131"/>
            <a:ext cx="4038600" cy="368974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A6F572-D46E-4183-8295-C4D6715DE1B4}" type="slidenum">
              <a:rPr lang="en-US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2435015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25131"/>
            <a:ext cx="4038600" cy="368974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25131"/>
            <a:ext cx="4038600" cy="368974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A6F572-D46E-4183-8295-C4D6715DE1B4}" type="slidenum">
              <a:rPr lang="en-US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1365793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3844"/>
            <a:ext cx="7886700" cy="9941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48" y="1260872"/>
            <a:ext cx="3868737" cy="61793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575" indent="0">
              <a:buNone/>
              <a:defRPr sz="2000" b="1"/>
            </a:lvl2pPr>
            <a:lvl3pPr marL="913179" indent="0">
              <a:buNone/>
              <a:defRPr sz="1800" b="1"/>
            </a:lvl3pPr>
            <a:lvl4pPr marL="1369762" indent="0">
              <a:buNone/>
              <a:defRPr sz="1600" b="1"/>
            </a:lvl4pPr>
            <a:lvl5pPr marL="1826357" indent="0">
              <a:buNone/>
              <a:defRPr sz="1600" b="1"/>
            </a:lvl5pPr>
            <a:lvl6pPr marL="2282931" indent="0">
              <a:buNone/>
              <a:defRPr sz="1600" b="1"/>
            </a:lvl6pPr>
            <a:lvl7pPr marL="2739506" indent="0">
              <a:buNone/>
              <a:defRPr sz="1600" b="1"/>
            </a:lvl7pPr>
            <a:lvl8pPr marL="3196098" indent="0">
              <a:buNone/>
              <a:defRPr sz="1600" b="1"/>
            </a:lvl8pPr>
            <a:lvl9pPr marL="365268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48" y="1878813"/>
            <a:ext cx="3868737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788" cy="61793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575" indent="0">
              <a:buNone/>
              <a:defRPr sz="2000" b="1"/>
            </a:lvl2pPr>
            <a:lvl3pPr marL="913179" indent="0">
              <a:buNone/>
              <a:defRPr sz="1800" b="1"/>
            </a:lvl3pPr>
            <a:lvl4pPr marL="1369762" indent="0">
              <a:buNone/>
              <a:defRPr sz="1600" b="1"/>
            </a:lvl4pPr>
            <a:lvl5pPr marL="1826357" indent="0">
              <a:buNone/>
              <a:defRPr sz="1600" b="1"/>
            </a:lvl5pPr>
            <a:lvl6pPr marL="2282931" indent="0">
              <a:buNone/>
              <a:defRPr sz="1600" b="1"/>
            </a:lvl6pPr>
            <a:lvl7pPr marL="2739506" indent="0">
              <a:buNone/>
              <a:defRPr sz="1600" b="1"/>
            </a:lvl7pPr>
            <a:lvl8pPr marL="3196098" indent="0">
              <a:buNone/>
              <a:defRPr sz="1600" b="1"/>
            </a:lvl8pPr>
            <a:lvl9pPr marL="365268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13"/>
            <a:ext cx="3887788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F3F071-3CA2-4A81-B177-E26C6B532668}" type="slidenum">
              <a:rPr lang="en-US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3641206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8FFCC9-B903-4B94-A53F-4A3721CF5137}" type="slidenum">
              <a:rPr lang="en-US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1282665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4FFFEB-3FBF-44C8-9ED1-5ABBF776ACBD}" type="slidenum">
              <a:rPr lang="en-US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4180056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67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40593"/>
            <a:ext cx="4629150" cy="365521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67" y="1543053"/>
            <a:ext cx="2949575" cy="2858691"/>
          </a:xfrm>
        </p:spPr>
        <p:txBody>
          <a:bodyPr/>
          <a:lstStyle>
            <a:lvl1pPr marL="0" indent="0">
              <a:buNone/>
              <a:defRPr sz="1600"/>
            </a:lvl1pPr>
            <a:lvl2pPr marL="456575" indent="0">
              <a:buNone/>
              <a:defRPr sz="1400"/>
            </a:lvl2pPr>
            <a:lvl3pPr marL="913179" indent="0">
              <a:buNone/>
              <a:defRPr sz="1200"/>
            </a:lvl3pPr>
            <a:lvl4pPr marL="1369762" indent="0">
              <a:buNone/>
              <a:defRPr sz="1000"/>
            </a:lvl4pPr>
            <a:lvl5pPr marL="1826357" indent="0">
              <a:buNone/>
              <a:defRPr sz="1000"/>
            </a:lvl5pPr>
            <a:lvl6pPr marL="2282931" indent="0">
              <a:buNone/>
              <a:defRPr sz="1000"/>
            </a:lvl6pPr>
            <a:lvl7pPr marL="2739506" indent="0">
              <a:buNone/>
              <a:defRPr sz="1000"/>
            </a:lvl7pPr>
            <a:lvl8pPr marL="3196098" indent="0">
              <a:buNone/>
              <a:defRPr sz="1000"/>
            </a:lvl8pPr>
            <a:lvl9pPr marL="3652682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EDA03B-ACFE-4D40-AE1A-1548CB616FDC}" type="slidenum">
              <a:rPr lang="en-US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3167179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67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40593"/>
            <a:ext cx="4629150" cy="3655219"/>
          </a:xfrm>
        </p:spPr>
        <p:txBody>
          <a:bodyPr/>
          <a:lstStyle>
            <a:lvl1pPr marL="0" indent="0">
              <a:buNone/>
              <a:defRPr sz="3200"/>
            </a:lvl1pPr>
            <a:lvl2pPr marL="456575" indent="0">
              <a:buNone/>
              <a:defRPr sz="2800"/>
            </a:lvl2pPr>
            <a:lvl3pPr marL="913179" indent="0">
              <a:buNone/>
              <a:defRPr sz="2400"/>
            </a:lvl3pPr>
            <a:lvl4pPr marL="1369762" indent="0">
              <a:buNone/>
              <a:defRPr sz="2000"/>
            </a:lvl4pPr>
            <a:lvl5pPr marL="1826357" indent="0">
              <a:buNone/>
              <a:defRPr sz="2000"/>
            </a:lvl5pPr>
            <a:lvl6pPr marL="2282931" indent="0">
              <a:buNone/>
              <a:defRPr sz="2000"/>
            </a:lvl6pPr>
            <a:lvl7pPr marL="2739506" indent="0">
              <a:buNone/>
              <a:defRPr sz="2000"/>
            </a:lvl7pPr>
            <a:lvl8pPr marL="3196098" indent="0">
              <a:buNone/>
              <a:defRPr sz="2000"/>
            </a:lvl8pPr>
            <a:lvl9pPr marL="3652682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67" y="1543053"/>
            <a:ext cx="2949575" cy="2858691"/>
          </a:xfrm>
        </p:spPr>
        <p:txBody>
          <a:bodyPr/>
          <a:lstStyle>
            <a:lvl1pPr marL="0" indent="0">
              <a:buNone/>
              <a:defRPr sz="1600"/>
            </a:lvl1pPr>
            <a:lvl2pPr marL="456575" indent="0">
              <a:buNone/>
              <a:defRPr sz="1400"/>
            </a:lvl2pPr>
            <a:lvl3pPr marL="913179" indent="0">
              <a:buNone/>
              <a:defRPr sz="1200"/>
            </a:lvl3pPr>
            <a:lvl4pPr marL="1369762" indent="0">
              <a:buNone/>
              <a:defRPr sz="1000"/>
            </a:lvl4pPr>
            <a:lvl5pPr marL="1826357" indent="0">
              <a:buNone/>
              <a:defRPr sz="1000"/>
            </a:lvl5pPr>
            <a:lvl6pPr marL="2282931" indent="0">
              <a:buNone/>
              <a:defRPr sz="1000"/>
            </a:lvl6pPr>
            <a:lvl7pPr marL="2739506" indent="0">
              <a:buNone/>
              <a:defRPr sz="1000"/>
            </a:lvl7pPr>
            <a:lvl8pPr marL="3196098" indent="0">
              <a:buNone/>
              <a:defRPr sz="1000"/>
            </a:lvl8pPr>
            <a:lvl9pPr marL="3652682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006DFC-E5CD-4C39-8F22-3EFCAAF6A90C}" type="slidenum">
              <a:rPr lang="en-US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2160227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7CA4A2-E1AB-42F5-B4A1-C4AEAA63CD2C}" type="slidenum">
              <a:rPr lang="en-US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97215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42906"/>
            <a:ext cx="2057400" cy="4371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42906"/>
            <a:ext cx="6019800" cy="4371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C48809-97C8-4CBE-9F3B-0A38F81216F3}" type="slidenum">
              <a:rPr lang="en-US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1094121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2901"/>
            <a:ext cx="7391400" cy="4226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025131"/>
            <a:ext cx="8229600" cy="3689746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48C1B9-3F51-4276-8DE4-F6C89053CBF5}" type="slidenum">
              <a:rPr lang="en-US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677495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8"/>
          <p:cNvSpPr>
            <a:spLocks noChangeArrowheads="1"/>
          </p:cNvSpPr>
          <p:nvPr/>
        </p:nvSpPr>
        <p:spPr bwMode="auto">
          <a:xfrm>
            <a:off x="381000" y="3943350"/>
            <a:ext cx="8763000" cy="12001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30" tIns="60865" rIns="121730" bIns="60865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2951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395289" y="1762128"/>
          <a:ext cx="8748712" cy="2213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1" name="Image" r:id="rId3" imgW="6590476" imgH="2450794" progId="Photoshop.Image.6">
                  <p:embed/>
                </p:oleObj>
              </mc:Choice>
              <mc:Fallback>
                <p:oleObj name="Image" r:id="rId3" imgW="6590476" imgH="2450794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9" y="1762128"/>
                        <a:ext cx="8748712" cy="2213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94A9E4">
                                    <a:alpha val="39998"/>
                                  </a:srgbClr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9"/>
          <p:cNvSpPr>
            <a:spLocks noChangeArrowheads="1"/>
          </p:cNvSpPr>
          <p:nvPr/>
        </p:nvSpPr>
        <p:spPr bwMode="gray">
          <a:xfrm>
            <a:off x="-36510" y="3854058"/>
            <a:ext cx="431801" cy="1289446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30" tIns="60865" rIns="121730" bIns="60865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2951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7" name="Rectangle 20"/>
          <p:cNvSpPr>
            <a:spLocks noChangeArrowheads="1"/>
          </p:cNvSpPr>
          <p:nvPr/>
        </p:nvSpPr>
        <p:spPr bwMode="ltGray">
          <a:xfrm>
            <a:off x="-36510" y="3112299"/>
            <a:ext cx="431801" cy="754856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1730" tIns="60865" rIns="121730" bIns="60865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2951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8" name="Rectangle 21"/>
          <p:cNvSpPr>
            <a:spLocks noChangeArrowheads="1"/>
          </p:cNvSpPr>
          <p:nvPr/>
        </p:nvSpPr>
        <p:spPr bwMode="ltGray">
          <a:xfrm>
            <a:off x="-36510" y="6"/>
            <a:ext cx="431801" cy="17621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1730" tIns="60865" rIns="121730" bIns="60865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2951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9" name="Rectangle 22"/>
          <p:cNvSpPr>
            <a:spLocks noChangeArrowheads="1"/>
          </p:cNvSpPr>
          <p:nvPr/>
        </p:nvSpPr>
        <p:spPr bwMode="ltGray">
          <a:xfrm>
            <a:off x="-36510" y="1762126"/>
            <a:ext cx="431801" cy="6477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30" tIns="60865" rIns="121730" bIns="60865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2951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4267201" y="4400634"/>
            <a:ext cx="1079500" cy="1209679"/>
            <a:chOff x="2680" y="3678"/>
            <a:chExt cx="680" cy="1016"/>
          </a:xfrm>
        </p:grpSpPr>
        <p:sp>
          <p:nvSpPr>
            <p:cNvPr id="11" name="Text Box 14"/>
            <p:cNvSpPr txBox="1">
              <a:spLocks noChangeArrowheads="1"/>
            </p:cNvSpPr>
            <p:nvPr/>
          </p:nvSpPr>
          <p:spPr bwMode="white">
            <a:xfrm>
              <a:off x="2680" y="3789"/>
              <a:ext cx="680" cy="9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2951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3200" b="1" smtClean="0">
                  <a:solidFill>
                    <a:srgbClr val="FFFFFF"/>
                  </a:solidFill>
                </a:rPr>
                <a:t>LOGO</a:t>
              </a:r>
            </a:p>
          </p:txBody>
        </p:sp>
        <p:sp>
          <p:nvSpPr>
            <p:cNvPr id="12" name="AutoShape 15"/>
            <p:cNvSpPr>
              <a:spLocks noChangeArrowheads="1"/>
            </p:cNvSpPr>
            <p:nvPr/>
          </p:nvSpPr>
          <p:spPr bwMode="white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2951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900" smtClean="0">
                <a:solidFill>
                  <a:srgbClr val="2A4F86"/>
                </a:solidFill>
              </a:endParaRPr>
            </a:p>
          </p:txBody>
        </p:sp>
      </p:grpSp>
      <p:sp>
        <p:nvSpPr>
          <p:cNvPr id="13" name="Rectangle 31"/>
          <p:cNvSpPr>
            <a:spLocks noChangeArrowheads="1"/>
          </p:cNvSpPr>
          <p:nvPr/>
        </p:nvSpPr>
        <p:spPr bwMode="ltGray">
          <a:xfrm>
            <a:off x="-36510" y="2400338"/>
            <a:ext cx="431801" cy="72151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30" tIns="60865" rIns="121730" bIns="60865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2951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 bwMode="gray">
          <a:xfrm>
            <a:off x="990600" y="914400"/>
            <a:ext cx="7239000" cy="514350"/>
          </a:xfrm>
        </p:spPr>
        <p:txBody>
          <a:bodyPr/>
          <a:lstStyle>
            <a:lvl1pPr>
              <a:defRPr sz="53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1066800" y="1428750"/>
            <a:ext cx="7086600" cy="28575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2400" b="1">
                <a:solidFill>
                  <a:srgbClr val="8FAFE9"/>
                </a:solidFill>
                <a:latin typeface="Verdana" panose="020B0604030504040204" pitchFamily="34" charset="0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387032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3844"/>
            <a:ext cx="7886700" cy="9941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48" y="1260872"/>
            <a:ext cx="3868737" cy="61793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407" indent="0">
              <a:buNone/>
              <a:defRPr sz="2000" b="1"/>
            </a:lvl2pPr>
            <a:lvl3pPr marL="912864" indent="0">
              <a:buNone/>
              <a:defRPr sz="1800" b="1"/>
            </a:lvl3pPr>
            <a:lvl4pPr marL="1369287" indent="0">
              <a:buNone/>
              <a:defRPr sz="1600" b="1"/>
            </a:lvl4pPr>
            <a:lvl5pPr marL="1825727" indent="0">
              <a:buNone/>
              <a:defRPr sz="1600" b="1"/>
            </a:lvl5pPr>
            <a:lvl6pPr marL="2282133" indent="0">
              <a:buNone/>
              <a:defRPr sz="1600" b="1"/>
            </a:lvl6pPr>
            <a:lvl7pPr marL="2738541" indent="0">
              <a:buNone/>
              <a:defRPr sz="1600" b="1"/>
            </a:lvl7pPr>
            <a:lvl8pPr marL="3194980" indent="0">
              <a:buNone/>
              <a:defRPr sz="1600" b="1"/>
            </a:lvl8pPr>
            <a:lvl9pPr marL="3651406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48" y="1878813"/>
            <a:ext cx="3868737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788" cy="61793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407" indent="0">
              <a:buNone/>
              <a:defRPr sz="2000" b="1"/>
            </a:lvl2pPr>
            <a:lvl3pPr marL="912864" indent="0">
              <a:buNone/>
              <a:defRPr sz="1800" b="1"/>
            </a:lvl3pPr>
            <a:lvl4pPr marL="1369287" indent="0">
              <a:buNone/>
              <a:defRPr sz="1600" b="1"/>
            </a:lvl4pPr>
            <a:lvl5pPr marL="1825727" indent="0">
              <a:buNone/>
              <a:defRPr sz="1600" b="1"/>
            </a:lvl5pPr>
            <a:lvl6pPr marL="2282133" indent="0">
              <a:buNone/>
              <a:defRPr sz="1600" b="1"/>
            </a:lvl6pPr>
            <a:lvl7pPr marL="2738541" indent="0">
              <a:buNone/>
              <a:defRPr sz="1600" b="1"/>
            </a:lvl7pPr>
            <a:lvl8pPr marL="3194980" indent="0">
              <a:buNone/>
              <a:defRPr sz="1600" b="1"/>
            </a:lvl8pPr>
            <a:lvl9pPr marL="3651406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13"/>
            <a:ext cx="3887788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F3F071-3CA2-4A81-B177-E26C6B532668}" type="slidenum">
              <a:rPr lang="en-US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1215111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  <p:grpSp>
        <p:nvGrpSpPr>
          <p:cNvPr id="7" name="Group 6"/>
          <p:cNvGrpSpPr/>
          <p:nvPr/>
        </p:nvGrpSpPr>
        <p:grpSpPr>
          <a:xfrm>
            <a:off x="9" y="3"/>
            <a:ext cx="9210645" cy="5175111"/>
            <a:chOff x="14027" y="61457"/>
            <a:chExt cx="12255521" cy="6840980"/>
          </a:xfrm>
        </p:grpSpPr>
        <p:grpSp>
          <p:nvGrpSpPr>
            <p:cNvPr id="8" name="Group 12"/>
            <p:cNvGrpSpPr>
              <a:grpSpLocks/>
            </p:cNvGrpSpPr>
            <p:nvPr userDrawn="1"/>
          </p:nvGrpSpPr>
          <p:grpSpPr bwMode="auto">
            <a:xfrm>
              <a:off x="14027" y="61457"/>
              <a:ext cx="12098481" cy="6378575"/>
              <a:chOff x="88" y="192"/>
              <a:chExt cx="4512" cy="6261"/>
            </a:xfrm>
          </p:grpSpPr>
          <p:grpSp>
            <p:nvGrpSpPr>
              <p:cNvPr id="21" name="Group 20"/>
              <p:cNvGrpSpPr>
                <a:grpSpLocks/>
              </p:cNvGrpSpPr>
              <p:nvPr/>
            </p:nvGrpSpPr>
            <p:grpSpPr bwMode="auto">
              <a:xfrm>
                <a:off x="96" y="192"/>
                <a:ext cx="42" cy="6261"/>
                <a:chOff x="1248" y="816"/>
                <a:chExt cx="28" cy="3602"/>
              </a:xfrm>
            </p:grpSpPr>
            <p:sp>
              <p:nvSpPr>
                <p:cNvPr id="26" name="Line 4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3" cy="3602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2951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7" name="Line 5"/>
                <p:cNvSpPr>
                  <a:spLocks noChangeShapeType="1"/>
                </p:cNvSpPr>
                <p:nvPr/>
              </p:nvSpPr>
              <p:spPr bwMode="auto">
                <a:xfrm>
                  <a:off x="1264" y="843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2951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8" name="Line 6"/>
                <p:cNvSpPr>
                  <a:spLocks noChangeShapeType="1"/>
                </p:cNvSpPr>
                <p:nvPr/>
              </p:nvSpPr>
              <p:spPr bwMode="auto">
                <a:xfrm>
                  <a:off x="1276" y="829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2951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22" name="Group 21"/>
              <p:cNvGrpSpPr>
                <a:grpSpLocks/>
              </p:cNvGrpSpPr>
              <p:nvPr/>
            </p:nvGrpSpPr>
            <p:grpSpPr bwMode="auto">
              <a:xfrm rot="16200000" flipH="1">
                <a:off x="2320" y="-2040"/>
                <a:ext cx="48" cy="4512"/>
                <a:chOff x="1248" y="816"/>
                <a:chExt cx="32" cy="2016"/>
              </a:xfrm>
            </p:grpSpPr>
            <p:sp>
              <p:nvSpPr>
                <p:cNvPr id="23" name="Line 9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2951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4" name="Line 10"/>
                <p:cNvSpPr>
                  <a:spLocks noChangeShapeType="1"/>
                </p:cNvSpPr>
                <p:nvPr/>
              </p:nvSpPr>
              <p:spPr bwMode="auto">
                <a:xfrm>
                  <a:off x="1264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2951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5" name="Line 11"/>
                <p:cNvSpPr>
                  <a:spLocks noChangeShapeType="1"/>
                </p:cNvSpPr>
                <p:nvPr/>
              </p:nvSpPr>
              <p:spPr bwMode="auto">
                <a:xfrm>
                  <a:off x="1280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2951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</p:grpSp>
        </p:grpSp>
        <p:grpSp>
          <p:nvGrpSpPr>
            <p:cNvPr id="9" name="Group 13"/>
            <p:cNvGrpSpPr>
              <a:grpSpLocks/>
            </p:cNvGrpSpPr>
            <p:nvPr userDrawn="1"/>
          </p:nvGrpSpPr>
          <p:grpSpPr bwMode="auto">
            <a:xfrm rot="10800000">
              <a:off x="150813" y="268288"/>
              <a:ext cx="11913808" cy="6553200"/>
              <a:chOff x="36" y="156"/>
              <a:chExt cx="4565" cy="3540"/>
            </a:xfrm>
          </p:grpSpPr>
          <p:grpSp>
            <p:nvGrpSpPr>
              <p:cNvPr id="13" name="Group 14"/>
              <p:cNvGrpSpPr>
                <a:grpSpLocks/>
              </p:cNvGrpSpPr>
              <p:nvPr/>
            </p:nvGrpSpPr>
            <p:grpSpPr bwMode="auto">
              <a:xfrm>
                <a:off x="36" y="192"/>
                <a:ext cx="39" cy="3504"/>
                <a:chOff x="1208" y="816"/>
                <a:chExt cx="26" cy="2016"/>
              </a:xfrm>
            </p:grpSpPr>
            <p:sp>
              <p:nvSpPr>
                <p:cNvPr id="18" name="Line 15"/>
                <p:cNvSpPr>
                  <a:spLocks noChangeShapeType="1"/>
                </p:cNvSpPr>
                <p:nvPr/>
              </p:nvSpPr>
              <p:spPr bwMode="auto">
                <a:xfrm>
                  <a:off x="120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2951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9" name="Line 16"/>
                <p:cNvSpPr>
                  <a:spLocks noChangeShapeType="1"/>
                </p:cNvSpPr>
                <p:nvPr/>
              </p:nvSpPr>
              <p:spPr bwMode="auto">
                <a:xfrm>
                  <a:off x="1222" y="865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2951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0" name="Line 17"/>
                <p:cNvSpPr>
                  <a:spLocks noChangeShapeType="1"/>
                </p:cNvSpPr>
                <p:nvPr/>
              </p:nvSpPr>
              <p:spPr bwMode="auto">
                <a:xfrm>
                  <a:off x="1234" y="890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2951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14" name="Group 18"/>
              <p:cNvGrpSpPr>
                <a:grpSpLocks/>
              </p:cNvGrpSpPr>
              <p:nvPr/>
            </p:nvGrpSpPr>
            <p:grpSpPr bwMode="auto">
              <a:xfrm rot="16200000" flipH="1">
                <a:off x="2324" y="-2079"/>
                <a:ext cx="42" cy="4512"/>
                <a:chOff x="1224" y="816"/>
                <a:chExt cx="28" cy="2016"/>
              </a:xfrm>
            </p:grpSpPr>
            <p:sp>
              <p:nvSpPr>
                <p:cNvPr id="15" name="Line 19"/>
                <p:cNvSpPr>
                  <a:spLocks noChangeShapeType="1"/>
                </p:cNvSpPr>
                <p:nvPr/>
              </p:nvSpPr>
              <p:spPr bwMode="auto">
                <a:xfrm>
                  <a:off x="1224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2951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6" name="Line 20"/>
                <p:cNvSpPr>
                  <a:spLocks noChangeShapeType="1"/>
                </p:cNvSpPr>
                <p:nvPr/>
              </p:nvSpPr>
              <p:spPr bwMode="auto">
                <a:xfrm>
                  <a:off x="1236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2951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7" name="Line 21"/>
                <p:cNvSpPr>
                  <a:spLocks noChangeShapeType="1"/>
                </p:cNvSpPr>
                <p:nvPr/>
              </p:nvSpPr>
              <p:spPr bwMode="auto">
                <a:xfrm>
                  <a:off x="1252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2951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</p:grpSp>
        </p:grpSp>
        <p:pic>
          <p:nvPicPr>
            <p:cNvPr id="10" name="Picture 293" descr="7"/>
            <p:cNvPicPr>
              <a:picLocks noChangeAspect="1" noChangeArrowheads="1" noCrop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3" y="6553200"/>
              <a:ext cx="349782" cy="23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314" descr="blumen-pflanzen042[1]"/>
            <p:cNvPicPr>
              <a:picLocks noChangeAspect="1" noChangeArrowheads="1" noCrop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1388156" y="6291935"/>
              <a:ext cx="881392" cy="610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0" descr="36_2_25"/>
            <p:cNvPicPr>
              <a:picLocks noChangeAspect="1" noChangeArrowheads="1" noCrop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27052" y="82529"/>
              <a:ext cx="485457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9" name="Group 28"/>
          <p:cNvGrpSpPr/>
          <p:nvPr/>
        </p:nvGrpSpPr>
        <p:grpSpPr>
          <a:xfrm>
            <a:off x="6" y="3"/>
            <a:ext cx="9210645" cy="5175111"/>
            <a:chOff x="14027" y="61457"/>
            <a:chExt cx="12255521" cy="6840980"/>
          </a:xfrm>
        </p:grpSpPr>
        <p:grpSp>
          <p:nvGrpSpPr>
            <p:cNvPr id="30" name="Group 12"/>
            <p:cNvGrpSpPr>
              <a:grpSpLocks/>
            </p:cNvGrpSpPr>
            <p:nvPr userDrawn="1"/>
          </p:nvGrpSpPr>
          <p:grpSpPr bwMode="auto">
            <a:xfrm>
              <a:off x="14027" y="61457"/>
              <a:ext cx="12098481" cy="6378575"/>
              <a:chOff x="88" y="192"/>
              <a:chExt cx="4512" cy="6261"/>
            </a:xfrm>
          </p:grpSpPr>
          <p:grpSp>
            <p:nvGrpSpPr>
              <p:cNvPr id="43" name="Group 42"/>
              <p:cNvGrpSpPr>
                <a:grpSpLocks/>
              </p:cNvGrpSpPr>
              <p:nvPr/>
            </p:nvGrpSpPr>
            <p:grpSpPr bwMode="auto">
              <a:xfrm>
                <a:off x="96" y="192"/>
                <a:ext cx="42" cy="6261"/>
                <a:chOff x="1248" y="816"/>
                <a:chExt cx="28" cy="3602"/>
              </a:xfrm>
            </p:grpSpPr>
            <p:sp>
              <p:nvSpPr>
                <p:cNvPr id="48" name="Line 4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3" cy="3602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64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9" name="Line 5"/>
                <p:cNvSpPr>
                  <a:spLocks noChangeShapeType="1"/>
                </p:cNvSpPr>
                <p:nvPr/>
              </p:nvSpPr>
              <p:spPr bwMode="auto">
                <a:xfrm>
                  <a:off x="1264" y="843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64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50" name="Line 6"/>
                <p:cNvSpPr>
                  <a:spLocks noChangeShapeType="1"/>
                </p:cNvSpPr>
                <p:nvPr/>
              </p:nvSpPr>
              <p:spPr bwMode="auto">
                <a:xfrm>
                  <a:off x="1276" y="829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64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44" name="Group 43"/>
              <p:cNvGrpSpPr>
                <a:grpSpLocks/>
              </p:cNvGrpSpPr>
              <p:nvPr/>
            </p:nvGrpSpPr>
            <p:grpSpPr bwMode="auto">
              <a:xfrm rot="16200000" flipH="1">
                <a:off x="2320" y="-2040"/>
                <a:ext cx="48" cy="4512"/>
                <a:chOff x="1248" y="816"/>
                <a:chExt cx="32" cy="2016"/>
              </a:xfrm>
            </p:grpSpPr>
            <p:sp>
              <p:nvSpPr>
                <p:cNvPr id="45" name="Line 9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64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6" name="Line 10"/>
                <p:cNvSpPr>
                  <a:spLocks noChangeShapeType="1"/>
                </p:cNvSpPr>
                <p:nvPr/>
              </p:nvSpPr>
              <p:spPr bwMode="auto">
                <a:xfrm>
                  <a:off x="1264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64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7" name="Line 11"/>
                <p:cNvSpPr>
                  <a:spLocks noChangeShapeType="1"/>
                </p:cNvSpPr>
                <p:nvPr/>
              </p:nvSpPr>
              <p:spPr bwMode="auto">
                <a:xfrm>
                  <a:off x="1280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64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</p:grpSp>
        <p:grpSp>
          <p:nvGrpSpPr>
            <p:cNvPr id="31" name="Group 13"/>
            <p:cNvGrpSpPr>
              <a:grpSpLocks/>
            </p:cNvGrpSpPr>
            <p:nvPr userDrawn="1"/>
          </p:nvGrpSpPr>
          <p:grpSpPr bwMode="auto">
            <a:xfrm rot="10800000">
              <a:off x="150813" y="268288"/>
              <a:ext cx="11913808" cy="6553200"/>
              <a:chOff x="36" y="156"/>
              <a:chExt cx="4565" cy="3540"/>
            </a:xfrm>
          </p:grpSpPr>
          <p:grpSp>
            <p:nvGrpSpPr>
              <p:cNvPr id="35" name="Group 14"/>
              <p:cNvGrpSpPr>
                <a:grpSpLocks/>
              </p:cNvGrpSpPr>
              <p:nvPr/>
            </p:nvGrpSpPr>
            <p:grpSpPr bwMode="auto">
              <a:xfrm>
                <a:off x="36" y="192"/>
                <a:ext cx="39" cy="3504"/>
                <a:chOff x="1208" y="816"/>
                <a:chExt cx="26" cy="2016"/>
              </a:xfrm>
            </p:grpSpPr>
            <p:sp>
              <p:nvSpPr>
                <p:cNvPr id="40" name="Line 15"/>
                <p:cNvSpPr>
                  <a:spLocks noChangeShapeType="1"/>
                </p:cNvSpPr>
                <p:nvPr/>
              </p:nvSpPr>
              <p:spPr bwMode="auto">
                <a:xfrm>
                  <a:off x="120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64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1" name="Line 16"/>
                <p:cNvSpPr>
                  <a:spLocks noChangeShapeType="1"/>
                </p:cNvSpPr>
                <p:nvPr/>
              </p:nvSpPr>
              <p:spPr bwMode="auto">
                <a:xfrm>
                  <a:off x="1222" y="865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64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2" name="Line 17"/>
                <p:cNvSpPr>
                  <a:spLocks noChangeShapeType="1"/>
                </p:cNvSpPr>
                <p:nvPr/>
              </p:nvSpPr>
              <p:spPr bwMode="auto">
                <a:xfrm>
                  <a:off x="1234" y="890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64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36" name="Group 18"/>
              <p:cNvGrpSpPr>
                <a:grpSpLocks/>
              </p:cNvGrpSpPr>
              <p:nvPr/>
            </p:nvGrpSpPr>
            <p:grpSpPr bwMode="auto">
              <a:xfrm rot="16200000" flipH="1">
                <a:off x="2324" y="-2079"/>
                <a:ext cx="42" cy="4512"/>
                <a:chOff x="1224" y="816"/>
                <a:chExt cx="28" cy="2016"/>
              </a:xfrm>
            </p:grpSpPr>
            <p:sp>
              <p:nvSpPr>
                <p:cNvPr id="37" name="Line 19"/>
                <p:cNvSpPr>
                  <a:spLocks noChangeShapeType="1"/>
                </p:cNvSpPr>
                <p:nvPr/>
              </p:nvSpPr>
              <p:spPr bwMode="auto">
                <a:xfrm>
                  <a:off x="1224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64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38" name="Line 20"/>
                <p:cNvSpPr>
                  <a:spLocks noChangeShapeType="1"/>
                </p:cNvSpPr>
                <p:nvPr/>
              </p:nvSpPr>
              <p:spPr bwMode="auto">
                <a:xfrm>
                  <a:off x="1236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64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39" name="Line 21"/>
                <p:cNvSpPr>
                  <a:spLocks noChangeShapeType="1"/>
                </p:cNvSpPr>
                <p:nvPr/>
              </p:nvSpPr>
              <p:spPr bwMode="auto">
                <a:xfrm>
                  <a:off x="1252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64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</p:grpSp>
        <p:pic>
          <p:nvPicPr>
            <p:cNvPr id="32" name="Picture 293" descr="7"/>
            <p:cNvPicPr>
              <a:picLocks noChangeAspect="1" noChangeArrowheads="1" noCrop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3" y="6553200"/>
              <a:ext cx="349782" cy="23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" name="Picture 314" descr="blumen-pflanzen042[1]"/>
            <p:cNvPicPr>
              <a:picLocks noChangeAspect="1" noChangeArrowheads="1" noCrop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1388156" y="6291935"/>
              <a:ext cx="881392" cy="610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" name="Picture 10" descr="36_2_25"/>
            <p:cNvPicPr>
              <a:picLocks noChangeAspect="1" noChangeArrowheads="1" noCrop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27052" y="82529"/>
              <a:ext cx="485457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479174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29"/>
            <a:ext cx="7886700" cy="2139553"/>
          </a:xfrm>
        </p:spPr>
        <p:txBody>
          <a:bodyPr anchor="b"/>
          <a:lstStyle>
            <a:lvl1pPr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102"/>
            <a:ext cx="7886700" cy="1125140"/>
          </a:xfrm>
        </p:spPr>
        <p:txBody>
          <a:bodyPr/>
          <a:lstStyle>
            <a:lvl1pPr marL="0" indent="0">
              <a:buNone/>
              <a:defRPr sz="3200"/>
            </a:lvl1pPr>
            <a:lvl2pPr marL="608609" indent="0">
              <a:buNone/>
              <a:defRPr sz="2700"/>
            </a:lvl2pPr>
            <a:lvl3pPr marL="1217240" indent="0">
              <a:buNone/>
              <a:defRPr sz="2400"/>
            </a:lvl3pPr>
            <a:lvl4pPr marL="1825856" indent="0">
              <a:buNone/>
              <a:defRPr sz="2100"/>
            </a:lvl4pPr>
            <a:lvl5pPr marL="2434463" indent="0">
              <a:buNone/>
              <a:defRPr sz="2100"/>
            </a:lvl5pPr>
            <a:lvl6pPr marL="3043072" indent="0">
              <a:buNone/>
              <a:defRPr sz="2100"/>
            </a:lvl6pPr>
            <a:lvl7pPr marL="3651674" indent="0">
              <a:buNone/>
              <a:defRPr sz="2100"/>
            </a:lvl7pPr>
            <a:lvl8pPr marL="4260296" indent="0">
              <a:buNone/>
              <a:defRPr sz="2100"/>
            </a:lvl8pPr>
            <a:lvl9pPr marL="4868911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86228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25133"/>
            <a:ext cx="4038600" cy="368974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25133"/>
            <a:ext cx="4038600" cy="368974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05549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3847"/>
            <a:ext cx="7886700" cy="9941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50" y="1260872"/>
            <a:ext cx="3868737" cy="617934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8609" indent="0">
              <a:buNone/>
              <a:defRPr sz="2700" b="1"/>
            </a:lvl2pPr>
            <a:lvl3pPr marL="1217240" indent="0">
              <a:buNone/>
              <a:defRPr sz="2400" b="1"/>
            </a:lvl3pPr>
            <a:lvl4pPr marL="1825856" indent="0">
              <a:buNone/>
              <a:defRPr sz="2100" b="1"/>
            </a:lvl4pPr>
            <a:lvl5pPr marL="2434463" indent="0">
              <a:buNone/>
              <a:defRPr sz="2100" b="1"/>
            </a:lvl5pPr>
            <a:lvl6pPr marL="3043072" indent="0">
              <a:buNone/>
              <a:defRPr sz="2100" b="1"/>
            </a:lvl6pPr>
            <a:lvl7pPr marL="3651674" indent="0">
              <a:buNone/>
              <a:defRPr sz="2100" b="1"/>
            </a:lvl7pPr>
            <a:lvl8pPr marL="4260296" indent="0">
              <a:buNone/>
              <a:defRPr sz="2100" b="1"/>
            </a:lvl8pPr>
            <a:lvl9pPr marL="4868911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50" y="1878813"/>
            <a:ext cx="3868737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788" cy="617934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8609" indent="0">
              <a:buNone/>
              <a:defRPr sz="2700" b="1"/>
            </a:lvl2pPr>
            <a:lvl3pPr marL="1217240" indent="0">
              <a:buNone/>
              <a:defRPr sz="2400" b="1"/>
            </a:lvl3pPr>
            <a:lvl4pPr marL="1825856" indent="0">
              <a:buNone/>
              <a:defRPr sz="2100" b="1"/>
            </a:lvl4pPr>
            <a:lvl5pPr marL="2434463" indent="0">
              <a:buNone/>
              <a:defRPr sz="2100" b="1"/>
            </a:lvl5pPr>
            <a:lvl6pPr marL="3043072" indent="0">
              <a:buNone/>
              <a:defRPr sz="2100" b="1"/>
            </a:lvl6pPr>
            <a:lvl7pPr marL="3651674" indent="0">
              <a:buNone/>
              <a:defRPr sz="2100" b="1"/>
            </a:lvl7pPr>
            <a:lvl8pPr marL="4260296" indent="0">
              <a:buNone/>
              <a:defRPr sz="2100" b="1"/>
            </a:lvl8pPr>
            <a:lvl9pPr marL="4868911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13"/>
            <a:ext cx="3887788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55391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42919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83695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63" y="342900"/>
            <a:ext cx="2949575" cy="1200150"/>
          </a:xfrm>
        </p:spPr>
        <p:txBody>
          <a:bodyPr anchor="b"/>
          <a:lstStyle>
            <a:lvl1pPr>
              <a:defRPr sz="43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40593"/>
            <a:ext cx="4629150" cy="3655219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63" y="1543053"/>
            <a:ext cx="2949575" cy="2858691"/>
          </a:xfrm>
        </p:spPr>
        <p:txBody>
          <a:bodyPr/>
          <a:lstStyle>
            <a:lvl1pPr marL="0" indent="0">
              <a:buNone/>
              <a:defRPr sz="2100"/>
            </a:lvl1pPr>
            <a:lvl2pPr marL="608609" indent="0">
              <a:buNone/>
              <a:defRPr sz="1900"/>
            </a:lvl2pPr>
            <a:lvl3pPr marL="1217240" indent="0">
              <a:buNone/>
              <a:defRPr sz="1600"/>
            </a:lvl3pPr>
            <a:lvl4pPr marL="1825856" indent="0">
              <a:buNone/>
              <a:defRPr sz="1300"/>
            </a:lvl4pPr>
            <a:lvl5pPr marL="2434463" indent="0">
              <a:buNone/>
              <a:defRPr sz="1300"/>
            </a:lvl5pPr>
            <a:lvl6pPr marL="3043072" indent="0">
              <a:buNone/>
              <a:defRPr sz="1300"/>
            </a:lvl6pPr>
            <a:lvl7pPr marL="3651674" indent="0">
              <a:buNone/>
              <a:defRPr sz="1300"/>
            </a:lvl7pPr>
            <a:lvl8pPr marL="4260296" indent="0">
              <a:buNone/>
              <a:defRPr sz="1300"/>
            </a:lvl8pPr>
            <a:lvl9pPr marL="4868911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69795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63" y="342900"/>
            <a:ext cx="2949575" cy="1200150"/>
          </a:xfrm>
        </p:spPr>
        <p:txBody>
          <a:bodyPr anchor="b"/>
          <a:lstStyle>
            <a:lvl1pPr>
              <a:defRPr sz="43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40593"/>
            <a:ext cx="4629150" cy="3655219"/>
          </a:xfrm>
        </p:spPr>
        <p:txBody>
          <a:bodyPr/>
          <a:lstStyle>
            <a:lvl1pPr marL="0" indent="0">
              <a:buNone/>
              <a:defRPr sz="4300"/>
            </a:lvl1pPr>
            <a:lvl2pPr marL="608609" indent="0">
              <a:buNone/>
              <a:defRPr sz="3700"/>
            </a:lvl2pPr>
            <a:lvl3pPr marL="1217240" indent="0">
              <a:buNone/>
              <a:defRPr sz="3200"/>
            </a:lvl3pPr>
            <a:lvl4pPr marL="1825856" indent="0">
              <a:buNone/>
              <a:defRPr sz="2700"/>
            </a:lvl4pPr>
            <a:lvl5pPr marL="2434463" indent="0">
              <a:buNone/>
              <a:defRPr sz="2700"/>
            </a:lvl5pPr>
            <a:lvl6pPr marL="3043072" indent="0">
              <a:buNone/>
              <a:defRPr sz="2700"/>
            </a:lvl6pPr>
            <a:lvl7pPr marL="3651674" indent="0">
              <a:buNone/>
              <a:defRPr sz="2700"/>
            </a:lvl7pPr>
            <a:lvl8pPr marL="4260296" indent="0">
              <a:buNone/>
              <a:defRPr sz="2700"/>
            </a:lvl8pPr>
            <a:lvl9pPr marL="4868911" indent="0">
              <a:buNone/>
              <a:defRPr sz="27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63" y="1543053"/>
            <a:ext cx="2949575" cy="2858691"/>
          </a:xfrm>
        </p:spPr>
        <p:txBody>
          <a:bodyPr/>
          <a:lstStyle>
            <a:lvl1pPr marL="0" indent="0">
              <a:buNone/>
              <a:defRPr sz="2100"/>
            </a:lvl1pPr>
            <a:lvl2pPr marL="608609" indent="0">
              <a:buNone/>
              <a:defRPr sz="1900"/>
            </a:lvl2pPr>
            <a:lvl3pPr marL="1217240" indent="0">
              <a:buNone/>
              <a:defRPr sz="1600"/>
            </a:lvl3pPr>
            <a:lvl4pPr marL="1825856" indent="0">
              <a:buNone/>
              <a:defRPr sz="1300"/>
            </a:lvl4pPr>
            <a:lvl5pPr marL="2434463" indent="0">
              <a:buNone/>
              <a:defRPr sz="1300"/>
            </a:lvl5pPr>
            <a:lvl6pPr marL="3043072" indent="0">
              <a:buNone/>
              <a:defRPr sz="1300"/>
            </a:lvl6pPr>
            <a:lvl7pPr marL="3651674" indent="0">
              <a:buNone/>
              <a:defRPr sz="1300"/>
            </a:lvl7pPr>
            <a:lvl8pPr marL="4260296" indent="0">
              <a:buNone/>
              <a:defRPr sz="1300"/>
            </a:lvl8pPr>
            <a:lvl9pPr marL="4868911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51560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3965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42906"/>
            <a:ext cx="2057400" cy="4371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42906"/>
            <a:ext cx="6019800" cy="4371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54210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8FFCC9-B903-4B94-A53F-4A3721CF5137}" type="slidenum">
              <a:rPr lang="en-US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2908211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2901"/>
            <a:ext cx="7391400" cy="4226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025133"/>
            <a:ext cx="8229600" cy="3689746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61295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8"/>
          <p:cNvSpPr>
            <a:spLocks noChangeArrowheads="1"/>
          </p:cNvSpPr>
          <p:nvPr/>
        </p:nvSpPr>
        <p:spPr bwMode="auto">
          <a:xfrm>
            <a:off x="381000" y="3943350"/>
            <a:ext cx="8763000" cy="12001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21" tIns="60862" rIns="121721" bIns="6086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2884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395289" y="1762128"/>
          <a:ext cx="8748712" cy="2213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5" name="Image" r:id="rId3" imgW="6590476" imgH="2450794" progId="Photoshop.Image.6">
                  <p:embed/>
                </p:oleObj>
              </mc:Choice>
              <mc:Fallback>
                <p:oleObj name="Image" r:id="rId3" imgW="6590476" imgH="2450794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9" y="1762128"/>
                        <a:ext cx="8748712" cy="2213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94A9E4">
                                    <a:alpha val="39998"/>
                                  </a:srgbClr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9"/>
          <p:cNvSpPr>
            <a:spLocks noChangeArrowheads="1"/>
          </p:cNvSpPr>
          <p:nvPr/>
        </p:nvSpPr>
        <p:spPr bwMode="gray">
          <a:xfrm>
            <a:off x="-36510" y="3854058"/>
            <a:ext cx="431801" cy="1289446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21" tIns="60862" rIns="121721" bIns="6086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2884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7" name="Rectangle 20"/>
          <p:cNvSpPr>
            <a:spLocks noChangeArrowheads="1"/>
          </p:cNvSpPr>
          <p:nvPr/>
        </p:nvSpPr>
        <p:spPr bwMode="ltGray">
          <a:xfrm>
            <a:off x="-36510" y="3112299"/>
            <a:ext cx="431801" cy="754856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1721" tIns="60862" rIns="121721" bIns="6086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2884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8" name="Rectangle 21"/>
          <p:cNvSpPr>
            <a:spLocks noChangeArrowheads="1"/>
          </p:cNvSpPr>
          <p:nvPr/>
        </p:nvSpPr>
        <p:spPr bwMode="ltGray">
          <a:xfrm>
            <a:off x="-36510" y="6"/>
            <a:ext cx="431801" cy="17621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1721" tIns="60862" rIns="121721" bIns="6086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2884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9" name="Rectangle 22"/>
          <p:cNvSpPr>
            <a:spLocks noChangeArrowheads="1"/>
          </p:cNvSpPr>
          <p:nvPr/>
        </p:nvSpPr>
        <p:spPr bwMode="ltGray">
          <a:xfrm>
            <a:off x="-36510" y="1762126"/>
            <a:ext cx="431801" cy="6477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21" tIns="60862" rIns="121721" bIns="6086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2884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4267201" y="4400637"/>
            <a:ext cx="1079500" cy="1209679"/>
            <a:chOff x="2680" y="3678"/>
            <a:chExt cx="680" cy="1016"/>
          </a:xfrm>
        </p:grpSpPr>
        <p:sp>
          <p:nvSpPr>
            <p:cNvPr id="11" name="Text Box 14"/>
            <p:cNvSpPr txBox="1">
              <a:spLocks noChangeArrowheads="1"/>
            </p:cNvSpPr>
            <p:nvPr/>
          </p:nvSpPr>
          <p:spPr bwMode="white">
            <a:xfrm>
              <a:off x="2680" y="3789"/>
              <a:ext cx="680" cy="9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2884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3200" b="1" smtClean="0">
                  <a:solidFill>
                    <a:srgbClr val="FFFFFF"/>
                  </a:solidFill>
                </a:rPr>
                <a:t>LOGO</a:t>
              </a:r>
            </a:p>
          </p:txBody>
        </p:sp>
        <p:sp>
          <p:nvSpPr>
            <p:cNvPr id="12" name="AutoShape 15"/>
            <p:cNvSpPr>
              <a:spLocks noChangeArrowheads="1"/>
            </p:cNvSpPr>
            <p:nvPr/>
          </p:nvSpPr>
          <p:spPr bwMode="white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2884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900" smtClean="0">
                <a:solidFill>
                  <a:srgbClr val="2A4F86"/>
                </a:solidFill>
              </a:endParaRPr>
            </a:p>
          </p:txBody>
        </p:sp>
      </p:grpSp>
      <p:sp>
        <p:nvSpPr>
          <p:cNvPr id="13" name="Rectangle 31"/>
          <p:cNvSpPr>
            <a:spLocks noChangeArrowheads="1"/>
          </p:cNvSpPr>
          <p:nvPr/>
        </p:nvSpPr>
        <p:spPr bwMode="ltGray">
          <a:xfrm>
            <a:off x="-36510" y="2400338"/>
            <a:ext cx="431801" cy="72151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21" tIns="60862" rIns="121721" bIns="6086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2884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 bwMode="gray">
          <a:xfrm>
            <a:off x="990600" y="914400"/>
            <a:ext cx="7239000" cy="514350"/>
          </a:xfrm>
        </p:spPr>
        <p:txBody>
          <a:bodyPr/>
          <a:lstStyle>
            <a:lvl1pPr>
              <a:defRPr sz="53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1066800" y="1428750"/>
            <a:ext cx="7086600" cy="28575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2400" b="1">
                <a:solidFill>
                  <a:srgbClr val="8FAFE9"/>
                </a:solidFill>
                <a:latin typeface="Verdana" panose="020B0604030504040204" pitchFamily="34" charset="0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01085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A309A4-C688-4B03-BAC6-F7F556B6B979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9" y="3"/>
            <a:ext cx="9210645" cy="5175111"/>
            <a:chOff x="14027" y="61457"/>
            <a:chExt cx="12255521" cy="6840980"/>
          </a:xfrm>
        </p:grpSpPr>
        <p:grpSp>
          <p:nvGrpSpPr>
            <p:cNvPr id="8" name="Group 12"/>
            <p:cNvGrpSpPr>
              <a:grpSpLocks/>
            </p:cNvGrpSpPr>
            <p:nvPr userDrawn="1"/>
          </p:nvGrpSpPr>
          <p:grpSpPr bwMode="auto">
            <a:xfrm>
              <a:off x="14027" y="61457"/>
              <a:ext cx="12098481" cy="6378575"/>
              <a:chOff x="88" y="192"/>
              <a:chExt cx="4512" cy="6261"/>
            </a:xfrm>
          </p:grpSpPr>
          <p:grpSp>
            <p:nvGrpSpPr>
              <p:cNvPr id="21" name="Group 20"/>
              <p:cNvGrpSpPr>
                <a:grpSpLocks/>
              </p:cNvGrpSpPr>
              <p:nvPr/>
            </p:nvGrpSpPr>
            <p:grpSpPr bwMode="auto">
              <a:xfrm>
                <a:off x="96" y="192"/>
                <a:ext cx="42" cy="6261"/>
                <a:chOff x="1248" y="816"/>
                <a:chExt cx="28" cy="3602"/>
              </a:xfrm>
            </p:grpSpPr>
            <p:sp>
              <p:nvSpPr>
                <p:cNvPr id="26" name="Line 4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3" cy="3602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288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7" name="Line 5"/>
                <p:cNvSpPr>
                  <a:spLocks noChangeShapeType="1"/>
                </p:cNvSpPr>
                <p:nvPr/>
              </p:nvSpPr>
              <p:spPr bwMode="auto">
                <a:xfrm>
                  <a:off x="1264" y="843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288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8" name="Line 6"/>
                <p:cNvSpPr>
                  <a:spLocks noChangeShapeType="1"/>
                </p:cNvSpPr>
                <p:nvPr/>
              </p:nvSpPr>
              <p:spPr bwMode="auto">
                <a:xfrm>
                  <a:off x="1276" y="829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288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22" name="Group 21"/>
              <p:cNvGrpSpPr>
                <a:grpSpLocks/>
              </p:cNvGrpSpPr>
              <p:nvPr/>
            </p:nvGrpSpPr>
            <p:grpSpPr bwMode="auto">
              <a:xfrm rot="16200000" flipH="1">
                <a:off x="2320" y="-2040"/>
                <a:ext cx="48" cy="4512"/>
                <a:chOff x="1248" y="816"/>
                <a:chExt cx="32" cy="2016"/>
              </a:xfrm>
            </p:grpSpPr>
            <p:sp>
              <p:nvSpPr>
                <p:cNvPr id="23" name="Line 9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288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4" name="Line 10"/>
                <p:cNvSpPr>
                  <a:spLocks noChangeShapeType="1"/>
                </p:cNvSpPr>
                <p:nvPr/>
              </p:nvSpPr>
              <p:spPr bwMode="auto">
                <a:xfrm>
                  <a:off x="1264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288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5" name="Line 11"/>
                <p:cNvSpPr>
                  <a:spLocks noChangeShapeType="1"/>
                </p:cNvSpPr>
                <p:nvPr/>
              </p:nvSpPr>
              <p:spPr bwMode="auto">
                <a:xfrm>
                  <a:off x="1280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288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</p:grpSp>
        </p:grpSp>
        <p:grpSp>
          <p:nvGrpSpPr>
            <p:cNvPr id="9" name="Group 13"/>
            <p:cNvGrpSpPr>
              <a:grpSpLocks/>
            </p:cNvGrpSpPr>
            <p:nvPr userDrawn="1"/>
          </p:nvGrpSpPr>
          <p:grpSpPr bwMode="auto">
            <a:xfrm rot="10800000">
              <a:off x="150813" y="268288"/>
              <a:ext cx="11913808" cy="6553200"/>
              <a:chOff x="36" y="156"/>
              <a:chExt cx="4565" cy="3540"/>
            </a:xfrm>
          </p:grpSpPr>
          <p:grpSp>
            <p:nvGrpSpPr>
              <p:cNvPr id="13" name="Group 14"/>
              <p:cNvGrpSpPr>
                <a:grpSpLocks/>
              </p:cNvGrpSpPr>
              <p:nvPr/>
            </p:nvGrpSpPr>
            <p:grpSpPr bwMode="auto">
              <a:xfrm>
                <a:off x="36" y="192"/>
                <a:ext cx="39" cy="3504"/>
                <a:chOff x="1208" y="816"/>
                <a:chExt cx="26" cy="2016"/>
              </a:xfrm>
            </p:grpSpPr>
            <p:sp>
              <p:nvSpPr>
                <p:cNvPr id="18" name="Line 15"/>
                <p:cNvSpPr>
                  <a:spLocks noChangeShapeType="1"/>
                </p:cNvSpPr>
                <p:nvPr/>
              </p:nvSpPr>
              <p:spPr bwMode="auto">
                <a:xfrm>
                  <a:off x="120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288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9" name="Line 16"/>
                <p:cNvSpPr>
                  <a:spLocks noChangeShapeType="1"/>
                </p:cNvSpPr>
                <p:nvPr/>
              </p:nvSpPr>
              <p:spPr bwMode="auto">
                <a:xfrm>
                  <a:off x="1222" y="865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288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0" name="Line 17"/>
                <p:cNvSpPr>
                  <a:spLocks noChangeShapeType="1"/>
                </p:cNvSpPr>
                <p:nvPr/>
              </p:nvSpPr>
              <p:spPr bwMode="auto">
                <a:xfrm>
                  <a:off x="1234" y="890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288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14" name="Group 18"/>
              <p:cNvGrpSpPr>
                <a:grpSpLocks/>
              </p:cNvGrpSpPr>
              <p:nvPr/>
            </p:nvGrpSpPr>
            <p:grpSpPr bwMode="auto">
              <a:xfrm rot="16200000" flipH="1">
                <a:off x="2324" y="-2079"/>
                <a:ext cx="42" cy="4512"/>
                <a:chOff x="1224" y="816"/>
                <a:chExt cx="28" cy="2016"/>
              </a:xfrm>
            </p:grpSpPr>
            <p:sp>
              <p:nvSpPr>
                <p:cNvPr id="15" name="Line 19"/>
                <p:cNvSpPr>
                  <a:spLocks noChangeShapeType="1"/>
                </p:cNvSpPr>
                <p:nvPr/>
              </p:nvSpPr>
              <p:spPr bwMode="auto">
                <a:xfrm>
                  <a:off x="1224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288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6" name="Line 20"/>
                <p:cNvSpPr>
                  <a:spLocks noChangeShapeType="1"/>
                </p:cNvSpPr>
                <p:nvPr/>
              </p:nvSpPr>
              <p:spPr bwMode="auto">
                <a:xfrm>
                  <a:off x="1236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288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7" name="Line 21"/>
                <p:cNvSpPr>
                  <a:spLocks noChangeShapeType="1"/>
                </p:cNvSpPr>
                <p:nvPr/>
              </p:nvSpPr>
              <p:spPr bwMode="auto">
                <a:xfrm>
                  <a:off x="1252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288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</p:grpSp>
        </p:grpSp>
        <p:pic>
          <p:nvPicPr>
            <p:cNvPr id="10" name="Picture 293" descr="7"/>
            <p:cNvPicPr>
              <a:picLocks noChangeAspect="1" noChangeArrowheads="1" noCrop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3" y="6553200"/>
              <a:ext cx="349782" cy="23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314" descr="blumen-pflanzen042[1]"/>
            <p:cNvPicPr>
              <a:picLocks noChangeAspect="1" noChangeArrowheads="1" noCrop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1388156" y="6291935"/>
              <a:ext cx="881392" cy="610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0" descr="36_2_25"/>
            <p:cNvPicPr>
              <a:picLocks noChangeAspect="1" noChangeArrowheads="1" noCrop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27052" y="82529"/>
              <a:ext cx="485457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9" name="Group 28"/>
          <p:cNvGrpSpPr/>
          <p:nvPr userDrawn="1"/>
        </p:nvGrpSpPr>
        <p:grpSpPr>
          <a:xfrm>
            <a:off x="6" y="3"/>
            <a:ext cx="9210645" cy="5175111"/>
            <a:chOff x="14027" y="61457"/>
            <a:chExt cx="12255521" cy="6840980"/>
          </a:xfrm>
        </p:grpSpPr>
        <p:grpSp>
          <p:nvGrpSpPr>
            <p:cNvPr id="30" name="Group 12"/>
            <p:cNvGrpSpPr>
              <a:grpSpLocks/>
            </p:cNvGrpSpPr>
            <p:nvPr userDrawn="1"/>
          </p:nvGrpSpPr>
          <p:grpSpPr bwMode="auto">
            <a:xfrm>
              <a:off x="14027" y="61457"/>
              <a:ext cx="12098481" cy="6378575"/>
              <a:chOff x="88" y="192"/>
              <a:chExt cx="4512" cy="6261"/>
            </a:xfrm>
          </p:grpSpPr>
          <p:grpSp>
            <p:nvGrpSpPr>
              <p:cNvPr id="43" name="Group 42"/>
              <p:cNvGrpSpPr>
                <a:grpSpLocks/>
              </p:cNvGrpSpPr>
              <p:nvPr/>
            </p:nvGrpSpPr>
            <p:grpSpPr bwMode="auto">
              <a:xfrm>
                <a:off x="96" y="192"/>
                <a:ext cx="42" cy="6261"/>
                <a:chOff x="1248" y="816"/>
                <a:chExt cx="28" cy="3602"/>
              </a:xfrm>
            </p:grpSpPr>
            <p:sp>
              <p:nvSpPr>
                <p:cNvPr id="48" name="Line 4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3" cy="3602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59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9" name="Line 5"/>
                <p:cNvSpPr>
                  <a:spLocks noChangeShapeType="1"/>
                </p:cNvSpPr>
                <p:nvPr/>
              </p:nvSpPr>
              <p:spPr bwMode="auto">
                <a:xfrm>
                  <a:off x="1264" y="843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59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50" name="Line 6"/>
                <p:cNvSpPr>
                  <a:spLocks noChangeShapeType="1"/>
                </p:cNvSpPr>
                <p:nvPr/>
              </p:nvSpPr>
              <p:spPr bwMode="auto">
                <a:xfrm>
                  <a:off x="1276" y="829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59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44" name="Group 43"/>
              <p:cNvGrpSpPr>
                <a:grpSpLocks/>
              </p:cNvGrpSpPr>
              <p:nvPr/>
            </p:nvGrpSpPr>
            <p:grpSpPr bwMode="auto">
              <a:xfrm rot="16200000" flipH="1">
                <a:off x="2320" y="-2040"/>
                <a:ext cx="48" cy="4512"/>
                <a:chOff x="1248" y="816"/>
                <a:chExt cx="32" cy="2016"/>
              </a:xfrm>
            </p:grpSpPr>
            <p:sp>
              <p:nvSpPr>
                <p:cNvPr id="45" name="Line 9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59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6" name="Line 10"/>
                <p:cNvSpPr>
                  <a:spLocks noChangeShapeType="1"/>
                </p:cNvSpPr>
                <p:nvPr/>
              </p:nvSpPr>
              <p:spPr bwMode="auto">
                <a:xfrm>
                  <a:off x="1264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59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7" name="Line 11"/>
                <p:cNvSpPr>
                  <a:spLocks noChangeShapeType="1"/>
                </p:cNvSpPr>
                <p:nvPr/>
              </p:nvSpPr>
              <p:spPr bwMode="auto">
                <a:xfrm>
                  <a:off x="1280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59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</p:grpSp>
        <p:grpSp>
          <p:nvGrpSpPr>
            <p:cNvPr id="31" name="Group 13"/>
            <p:cNvGrpSpPr>
              <a:grpSpLocks/>
            </p:cNvGrpSpPr>
            <p:nvPr userDrawn="1"/>
          </p:nvGrpSpPr>
          <p:grpSpPr bwMode="auto">
            <a:xfrm rot="10800000">
              <a:off x="150813" y="268288"/>
              <a:ext cx="11913808" cy="6553200"/>
              <a:chOff x="36" y="156"/>
              <a:chExt cx="4565" cy="3540"/>
            </a:xfrm>
          </p:grpSpPr>
          <p:grpSp>
            <p:nvGrpSpPr>
              <p:cNvPr id="35" name="Group 14"/>
              <p:cNvGrpSpPr>
                <a:grpSpLocks/>
              </p:cNvGrpSpPr>
              <p:nvPr/>
            </p:nvGrpSpPr>
            <p:grpSpPr bwMode="auto">
              <a:xfrm>
                <a:off x="36" y="192"/>
                <a:ext cx="39" cy="3504"/>
                <a:chOff x="1208" y="816"/>
                <a:chExt cx="26" cy="2016"/>
              </a:xfrm>
            </p:grpSpPr>
            <p:sp>
              <p:nvSpPr>
                <p:cNvPr id="40" name="Line 15"/>
                <p:cNvSpPr>
                  <a:spLocks noChangeShapeType="1"/>
                </p:cNvSpPr>
                <p:nvPr/>
              </p:nvSpPr>
              <p:spPr bwMode="auto">
                <a:xfrm>
                  <a:off x="120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59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1" name="Line 16"/>
                <p:cNvSpPr>
                  <a:spLocks noChangeShapeType="1"/>
                </p:cNvSpPr>
                <p:nvPr/>
              </p:nvSpPr>
              <p:spPr bwMode="auto">
                <a:xfrm>
                  <a:off x="1222" y="865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59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2" name="Line 17"/>
                <p:cNvSpPr>
                  <a:spLocks noChangeShapeType="1"/>
                </p:cNvSpPr>
                <p:nvPr/>
              </p:nvSpPr>
              <p:spPr bwMode="auto">
                <a:xfrm>
                  <a:off x="1234" y="890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59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36" name="Group 18"/>
              <p:cNvGrpSpPr>
                <a:grpSpLocks/>
              </p:cNvGrpSpPr>
              <p:nvPr/>
            </p:nvGrpSpPr>
            <p:grpSpPr bwMode="auto">
              <a:xfrm rot="16200000" flipH="1">
                <a:off x="2324" y="-2079"/>
                <a:ext cx="42" cy="4512"/>
                <a:chOff x="1224" y="816"/>
                <a:chExt cx="28" cy="2016"/>
              </a:xfrm>
            </p:grpSpPr>
            <p:sp>
              <p:nvSpPr>
                <p:cNvPr id="37" name="Line 19"/>
                <p:cNvSpPr>
                  <a:spLocks noChangeShapeType="1"/>
                </p:cNvSpPr>
                <p:nvPr/>
              </p:nvSpPr>
              <p:spPr bwMode="auto">
                <a:xfrm>
                  <a:off x="1224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59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38" name="Line 20"/>
                <p:cNvSpPr>
                  <a:spLocks noChangeShapeType="1"/>
                </p:cNvSpPr>
                <p:nvPr/>
              </p:nvSpPr>
              <p:spPr bwMode="auto">
                <a:xfrm>
                  <a:off x="1236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59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39" name="Line 21"/>
                <p:cNvSpPr>
                  <a:spLocks noChangeShapeType="1"/>
                </p:cNvSpPr>
                <p:nvPr/>
              </p:nvSpPr>
              <p:spPr bwMode="auto">
                <a:xfrm>
                  <a:off x="1252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59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</p:grpSp>
        <p:pic>
          <p:nvPicPr>
            <p:cNvPr id="32" name="Picture 293" descr="7"/>
            <p:cNvPicPr>
              <a:picLocks noChangeAspect="1" noChangeArrowheads="1" noCrop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3" y="6553200"/>
              <a:ext cx="349782" cy="23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" name="Picture 314" descr="blumen-pflanzen042[1]"/>
            <p:cNvPicPr>
              <a:picLocks noChangeAspect="1" noChangeArrowheads="1" noCrop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1388156" y="6291935"/>
              <a:ext cx="881392" cy="610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" name="Picture 10" descr="36_2_25"/>
            <p:cNvPicPr>
              <a:picLocks noChangeAspect="1" noChangeArrowheads="1" noCrop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27052" y="82529"/>
              <a:ext cx="485457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711607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33"/>
            <a:ext cx="7886700" cy="2139553"/>
          </a:xfrm>
        </p:spPr>
        <p:txBody>
          <a:bodyPr anchor="b"/>
          <a:lstStyle>
            <a:lvl1pPr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102"/>
            <a:ext cx="7886700" cy="1125140"/>
          </a:xfrm>
        </p:spPr>
        <p:txBody>
          <a:bodyPr/>
          <a:lstStyle>
            <a:lvl1pPr marL="0" indent="0">
              <a:buNone/>
              <a:defRPr sz="3200"/>
            </a:lvl1pPr>
            <a:lvl2pPr marL="608564" indent="0">
              <a:buNone/>
              <a:defRPr sz="2700"/>
            </a:lvl2pPr>
            <a:lvl3pPr marL="1217150" indent="0">
              <a:buNone/>
              <a:defRPr sz="2400"/>
            </a:lvl3pPr>
            <a:lvl4pPr marL="1825721" indent="0">
              <a:buNone/>
              <a:defRPr sz="2100"/>
            </a:lvl4pPr>
            <a:lvl5pPr marL="2434280" indent="0">
              <a:buNone/>
              <a:defRPr sz="2100"/>
            </a:lvl5pPr>
            <a:lvl6pPr marL="3042844" indent="0">
              <a:buNone/>
              <a:defRPr sz="2100"/>
            </a:lvl6pPr>
            <a:lvl7pPr marL="3651402" indent="0">
              <a:buNone/>
              <a:defRPr sz="2100"/>
            </a:lvl7pPr>
            <a:lvl8pPr marL="4259976" indent="0">
              <a:buNone/>
              <a:defRPr sz="2100"/>
            </a:lvl8pPr>
            <a:lvl9pPr marL="4868547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F8FBD9-0F68-40D8-85AD-89D281BD1BE6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5407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25133"/>
            <a:ext cx="4038600" cy="368974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25133"/>
            <a:ext cx="4038600" cy="368974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A6F572-D46E-4183-8295-C4D6715DE1B4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1513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3847"/>
            <a:ext cx="7886700" cy="9941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50" y="1260872"/>
            <a:ext cx="3868737" cy="617934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8564" indent="0">
              <a:buNone/>
              <a:defRPr sz="2700" b="1"/>
            </a:lvl2pPr>
            <a:lvl3pPr marL="1217150" indent="0">
              <a:buNone/>
              <a:defRPr sz="2400" b="1"/>
            </a:lvl3pPr>
            <a:lvl4pPr marL="1825721" indent="0">
              <a:buNone/>
              <a:defRPr sz="2100" b="1"/>
            </a:lvl4pPr>
            <a:lvl5pPr marL="2434280" indent="0">
              <a:buNone/>
              <a:defRPr sz="2100" b="1"/>
            </a:lvl5pPr>
            <a:lvl6pPr marL="3042844" indent="0">
              <a:buNone/>
              <a:defRPr sz="2100" b="1"/>
            </a:lvl6pPr>
            <a:lvl7pPr marL="3651402" indent="0">
              <a:buNone/>
              <a:defRPr sz="2100" b="1"/>
            </a:lvl7pPr>
            <a:lvl8pPr marL="4259976" indent="0">
              <a:buNone/>
              <a:defRPr sz="2100" b="1"/>
            </a:lvl8pPr>
            <a:lvl9pPr marL="48685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50" y="1878813"/>
            <a:ext cx="3868737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788" cy="617934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8564" indent="0">
              <a:buNone/>
              <a:defRPr sz="2700" b="1"/>
            </a:lvl2pPr>
            <a:lvl3pPr marL="1217150" indent="0">
              <a:buNone/>
              <a:defRPr sz="2400" b="1"/>
            </a:lvl3pPr>
            <a:lvl4pPr marL="1825721" indent="0">
              <a:buNone/>
              <a:defRPr sz="2100" b="1"/>
            </a:lvl4pPr>
            <a:lvl5pPr marL="2434280" indent="0">
              <a:buNone/>
              <a:defRPr sz="2100" b="1"/>
            </a:lvl5pPr>
            <a:lvl6pPr marL="3042844" indent="0">
              <a:buNone/>
              <a:defRPr sz="2100" b="1"/>
            </a:lvl6pPr>
            <a:lvl7pPr marL="3651402" indent="0">
              <a:buNone/>
              <a:defRPr sz="2100" b="1"/>
            </a:lvl7pPr>
            <a:lvl8pPr marL="4259976" indent="0">
              <a:buNone/>
              <a:defRPr sz="2100" b="1"/>
            </a:lvl8pPr>
            <a:lvl9pPr marL="48685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13"/>
            <a:ext cx="3887788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F3F071-3CA2-4A81-B177-E26C6B532668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1709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8FFCC9-B903-4B94-A53F-4A3721CF5137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2431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4FFFEB-3FBF-44C8-9ED1-5ABBF776ACBD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2157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66" y="342900"/>
            <a:ext cx="2949575" cy="1200150"/>
          </a:xfrm>
        </p:spPr>
        <p:txBody>
          <a:bodyPr anchor="b"/>
          <a:lstStyle>
            <a:lvl1pPr>
              <a:defRPr sz="43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40593"/>
            <a:ext cx="4629150" cy="3655219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66" y="1543053"/>
            <a:ext cx="2949575" cy="2858691"/>
          </a:xfrm>
        </p:spPr>
        <p:txBody>
          <a:bodyPr/>
          <a:lstStyle>
            <a:lvl1pPr marL="0" indent="0">
              <a:buNone/>
              <a:defRPr sz="2100"/>
            </a:lvl1pPr>
            <a:lvl2pPr marL="608564" indent="0">
              <a:buNone/>
              <a:defRPr sz="1900"/>
            </a:lvl2pPr>
            <a:lvl3pPr marL="1217150" indent="0">
              <a:buNone/>
              <a:defRPr sz="1600"/>
            </a:lvl3pPr>
            <a:lvl4pPr marL="1825721" indent="0">
              <a:buNone/>
              <a:defRPr sz="1300"/>
            </a:lvl4pPr>
            <a:lvl5pPr marL="2434280" indent="0">
              <a:buNone/>
              <a:defRPr sz="1300"/>
            </a:lvl5pPr>
            <a:lvl6pPr marL="3042844" indent="0">
              <a:buNone/>
              <a:defRPr sz="1300"/>
            </a:lvl6pPr>
            <a:lvl7pPr marL="3651402" indent="0">
              <a:buNone/>
              <a:defRPr sz="1300"/>
            </a:lvl7pPr>
            <a:lvl8pPr marL="4259976" indent="0">
              <a:buNone/>
              <a:defRPr sz="1300"/>
            </a:lvl8pPr>
            <a:lvl9pPr marL="4868547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EDA03B-ACFE-4D40-AE1A-1548CB616FDC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5362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66" y="342900"/>
            <a:ext cx="2949575" cy="1200150"/>
          </a:xfrm>
        </p:spPr>
        <p:txBody>
          <a:bodyPr anchor="b"/>
          <a:lstStyle>
            <a:lvl1pPr>
              <a:defRPr sz="43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40593"/>
            <a:ext cx="4629150" cy="3655219"/>
          </a:xfrm>
        </p:spPr>
        <p:txBody>
          <a:bodyPr/>
          <a:lstStyle>
            <a:lvl1pPr marL="0" indent="0">
              <a:buNone/>
              <a:defRPr sz="4300"/>
            </a:lvl1pPr>
            <a:lvl2pPr marL="608564" indent="0">
              <a:buNone/>
              <a:defRPr sz="3700"/>
            </a:lvl2pPr>
            <a:lvl3pPr marL="1217150" indent="0">
              <a:buNone/>
              <a:defRPr sz="3200"/>
            </a:lvl3pPr>
            <a:lvl4pPr marL="1825721" indent="0">
              <a:buNone/>
              <a:defRPr sz="2700"/>
            </a:lvl4pPr>
            <a:lvl5pPr marL="2434280" indent="0">
              <a:buNone/>
              <a:defRPr sz="2700"/>
            </a:lvl5pPr>
            <a:lvl6pPr marL="3042844" indent="0">
              <a:buNone/>
              <a:defRPr sz="2700"/>
            </a:lvl6pPr>
            <a:lvl7pPr marL="3651402" indent="0">
              <a:buNone/>
              <a:defRPr sz="2700"/>
            </a:lvl7pPr>
            <a:lvl8pPr marL="4259976" indent="0">
              <a:buNone/>
              <a:defRPr sz="2700"/>
            </a:lvl8pPr>
            <a:lvl9pPr marL="4868547" indent="0">
              <a:buNone/>
              <a:defRPr sz="27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66" y="1543053"/>
            <a:ext cx="2949575" cy="2858691"/>
          </a:xfrm>
        </p:spPr>
        <p:txBody>
          <a:bodyPr/>
          <a:lstStyle>
            <a:lvl1pPr marL="0" indent="0">
              <a:buNone/>
              <a:defRPr sz="2100"/>
            </a:lvl1pPr>
            <a:lvl2pPr marL="608564" indent="0">
              <a:buNone/>
              <a:defRPr sz="1900"/>
            </a:lvl2pPr>
            <a:lvl3pPr marL="1217150" indent="0">
              <a:buNone/>
              <a:defRPr sz="1600"/>
            </a:lvl3pPr>
            <a:lvl4pPr marL="1825721" indent="0">
              <a:buNone/>
              <a:defRPr sz="1300"/>
            </a:lvl4pPr>
            <a:lvl5pPr marL="2434280" indent="0">
              <a:buNone/>
              <a:defRPr sz="1300"/>
            </a:lvl5pPr>
            <a:lvl6pPr marL="3042844" indent="0">
              <a:buNone/>
              <a:defRPr sz="1300"/>
            </a:lvl6pPr>
            <a:lvl7pPr marL="3651402" indent="0">
              <a:buNone/>
              <a:defRPr sz="1300"/>
            </a:lvl7pPr>
            <a:lvl8pPr marL="4259976" indent="0">
              <a:buNone/>
              <a:defRPr sz="1300"/>
            </a:lvl8pPr>
            <a:lvl9pPr marL="4868547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006DFC-E5CD-4C39-8F22-3EFCAAF6A90C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1323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4FFFEB-3FBF-44C8-9ED1-5ABBF776ACBD}" type="slidenum">
              <a:rPr lang="en-US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3446957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7CA4A2-E1AB-42F5-B4A1-C4AEAA63CD2C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8518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42906"/>
            <a:ext cx="2057400" cy="4371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42906"/>
            <a:ext cx="6019800" cy="4371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C48809-97C8-4CBE-9F3B-0A38F81216F3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8919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2901"/>
            <a:ext cx="7391400" cy="4226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025133"/>
            <a:ext cx="8229600" cy="3689746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48C1B9-3F51-4276-8DE4-F6C89053CBF5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0536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8"/>
          <p:cNvSpPr>
            <a:spLocks noChangeArrowheads="1"/>
          </p:cNvSpPr>
          <p:nvPr/>
        </p:nvSpPr>
        <p:spPr bwMode="auto">
          <a:xfrm>
            <a:off x="381000" y="3943350"/>
            <a:ext cx="8763000" cy="12001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51" tIns="60877" rIns="121751" bIns="608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109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395289" y="1762128"/>
          <a:ext cx="8748712" cy="2213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9" name="Image" r:id="rId3" imgW="6590476" imgH="2450794" progId="Photoshop.Image.6">
                  <p:embed/>
                </p:oleObj>
              </mc:Choice>
              <mc:Fallback>
                <p:oleObj name="Image" r:id="rId3" imgW="6590476" imgH="2450794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9" y="1762128"/>
                        <a:ext cx="8748712" cy="2213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94A9E4">
                                    <a:alpha val="39998"/>
                                  </a:srgbClr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9"/>
          <p:cNvSpPr>
            <a:spLocks noChangeArrowheads="1"/>
          </p:cNvSpPr>
          <p:nvPr/>
        </p:nvSpPr>
        <p:spPr bwMode="gray">
          <a:xfrm>
            <a:off x="-36510" y="3854058"/>
            <a:ext cx="431801" cy="1289446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51" tIns="60877" rIns="121751" bIns="608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109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7" name="Rectangle 20"/>
          <p:cNvSpPr>
            <a:spLocks noChangeArrowheads="1"/>
          </p:cNvSpPr>
          <p:nvPr/>
        </p:nvSpPr>
        <p:spPr bwMode="ltGray">
          <a:xfrm>
            <a:off x="-36510" y="3112299"/>
            <a:ext cx="431801" cy="754856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1751" tIns="60877" rIns="121751" bIns="608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109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8" name="Rectangle 21"/>
          <p:cNvSpPr>
            <a:spLocks noChangeArrowheads="1"/>
          </p:cNvSpPr>
          <p:nvPr/>
        </p:nvSpPr>
        <p:spPr bwMode="ltGray">
          <a:xfrm>
            <a:off x="-36510" y="3"/>
            <a:ext cx="431801" cy="17621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1751" tIns="60877" rIns="121751" bIns="608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109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9" name="Rectangle 22"/>
          <p:cNvSpPr>
            <a:spLocks noChangeArrowheads="1"/>
          </p:cNvSpPr>
          <p:nvPr/>
        </p:nvSpPr>
        <p:spPr bwMode="ltGray">
          <a:xfrm>
            <a:off x="-36510" y="1762126"/>
            <a:ext cx="431801" cy="6477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51" tIns="60877" rIns="121751" bIns="608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109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4267201" y="4400627"/>
            <a:ext cx="1079500" cy="1209679"/>
            <a:chOff x="2680" y="3678"/>
            <a:chExt cx="680" cy="1016"/>
          </a:xfrm>
        </p:grpSpPr>
        <p:sp>
          <p:nvSpPr>
            <p:cNvPr id="11" name="Text Box 14"/>
            <p:cNvSpPr txBox="1">
              <a:spLocks noChangeArrowheads="1"/>
            </p:cNvSpPr>
            <p:nvPr/>
          </p:nvSpPr>
          <p:spPr bwMode="white">
            <a:xfrm>
              <a:off x="2680" y="3789"/>
              <a:ext cx="680" cy="9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3109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3200" b="1" smtClean="0">
                  <a:solidFill>
                    <a:srgbClr val="FFFFFF"/>
                  </a:solidFill>
                </a:rPr>
                <a:t>LOGO</a:t>
              </a:r>
            </a:p>
          </p:txBody>
        </p:sp>
        <p:sp>
          <p:nvSpPr>
            <p:cNvPr id="12" name="AutoShape 15"/>
            <p:cNvSpPr>
              <a:spLocks noChangeArrowheads="1"/>
            </p:cNvSpPr>
            <p:nvPr/>
          </p:nvSpPr>
          <p:spPr bwMode="white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3109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900" smtClean="0">
                <a:solidFill>
                  <a:srgbClr val="2A4F86"/>
                </a:solidFill>
              </a:endParaRPr>
            </a:p>
          </p:txBody>
        </p:sp>
      </p:grpSp>
      <p:sp>
        <p:nvSpPr>
          <p:cNvPr id="13" name="Rectangle 31"/>
          <p:cNvSpPr>
            <a:spLocks noChangeArrowheads="1"/>
          </p:cNvSpPr>
          <p:nvPr/>
        </p:nvSpPr>
        <p:spPr bwMode="ltGray">
          <a:xfrm>
            <a:off x="-36510" y="2400332"/>
            <a:ext cx="431801" cy="72151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51" tIns="60877" rIns="121751" bIns="608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109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 bwMode="gray">
          <a:xfrm>
            <a:off x="990600" y="914400"/>
            <a:ext cx="7239000" cy="514350"/>
          </a:xfrm>
        </p:spPr>
        <p:txBody>
          <a:bodyPr/>
          <a:lstStyle>
            <a:lvl1pPr>
              <a:defRPr sz="53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1066800" y="1428750"/>
            <a:ext cx="7086600" cy="28575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2400" b="1">
                <a:solidFill>
                  <a:srgbClr val="8FAFE9"/>
                </a:solidFill>
                <a:latin typeface="Verdana" panose="020B0604030504040204" pitchFamily="34" charset="0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387032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A309A4-C688-4B03-BAC6-F7F556B6B979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9" y="3"/>
            <a:ext cx="9210645" cy="5175111"/>
            <a:chOff x="14027" y="61457"/>
            <a:chExt cx="12255521" cy="6840980"/>
          </a:xfrm>
        </p:grpSpPr>
        <p:grpSp>
          <p:nvGrpSpPr>
            <p:cNvPr id="8" name="Group 12"/>
            <p:cNvGrpSpPr>
              <a:grpSpLocks/>
            </p:cNvGrpSpPr>
            <p:nvPr userDrawn="1"/>
          </p:nvGrpSpPr>
          <p:grpSpPr bwMode="auto">
            <a:xfrm>
              <a:off x="14027" y="61457"/>
              <a:ext cx="12098481" cy="6378575"/>
              <a:chOff x="88" y="192"/>
              <a:chExt cx="4512" cy="6261"/>
            </a:xfrm>
          </p:grpSpPr>
          <p:grpSp>
            <p:nvGrpSpPr>
              <p:cNvPr id="21" name="Group 20"/>
              <p:cNvGrpSpPr>
                <a:grpSpLocks/>
              </p:cNvGrpSpPr>
              <p:nvPr/>
            </p:nvGrpSpPr>
            <p:grpSpPr bwMode="auto">
              <a:xfrm>
                <a:off x="96" y="192"/>
                <a:ext cx="42" cy="6261"/>
                <a:chOff x="1248" y="816"/>
                <a:chExt cx="28" cy="3602"/>
              </a:xfrm>
            </p:grpSpPr>
            <p:sp>
              <p:nvSpPr>
                <p:cNvPr id="26" name="Line 4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3" cy="3602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109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7" name="Line 5"/>
                <p:cNvSpPr>
                  <a:spLocks noChangeShapeType="1"/>
                </p:cNvSpPr>
                <p:nvPr/>
              </p:nvSpPr>
              <p:spPr bwMode="auto">
                <a:xfrm>
                  <a:off x="1264" y="843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109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8" name="Line 6"/>
                <p:cNvSpPr>
                  <a:spLocks noChangeShapeType="1"/>
                </p:cNvSpPr>
                <p:nvPr/>
              </p:nvSpPr>
              <p:spPr bwMode="auto">
                <a:xfrm>
                  <a:off x="1276" y="829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109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22" name="Group 21"/>
              <p:cNvGrpSpPr>
                <a:grpSpLocks/>
              </p:cNvGrpSpPr>
              <p:nvPr/>
            </p:nvGrpSpPr>
            <p:grpSpPr bwMode="auto">
              <a:xfrm rot="16200000" flipH="1">
                <a:off x="2320" y="-2040"/>
                <a:ext cx="48" cy="4512"/>
                <a:chOff x="1248" y="816"/>
                <a:chExt cx="32" cy="2016"/>
              </a:xfrm>
            </p:grpSpPr>
            <p:sp>
              <p:nvSpPr>
                <p:cNvPr id="23" name="Line 9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109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4" name="Line 10"/>
                <p:cNvSpPr>
                  <a:spLocks noChangeShapeType="1"/>
                </p:cNvSpPr>
                <p:nvPr/>
              </p:nvSpPr>
              <p:spPr bwMode="auto">
                <a:xfrm>
                  <a:off x="1264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109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5" name="Line 11"/>
                <p:cNvSpPr>
                  <a:spLocks noChangeShapeType="1"/>
                </p:cNvSpPr>
                <p:nvPr/>
              </p:nvSpPr>
              <p:spPr bwMode="auto">
                <a:xfrm>
                  <a:off x="1280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109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</p:grpSp>
        </p:grpSp>
        <p:grpSp>
          <p:nvGrpSpPr>
            <p:cNvPr id="9" name="Group 13"/>
            <p:cNvGrpSpPr>
              <a:grpSpLocks/>
            </p:cNvGrpSpPr>
            <p:nvPr userDrawn="1"/>
          </p:nvGrpSpPr>
          <p:grpSpPr bwMode="auto">
            <a:xfrm rot="10800000">
              <a:off x="150813" y="268288"/>
              <a:ext cx="11913808" cy="6553200"/>
              <a:chOff x="36" y="156"/>
              <a:chExt cx="4565" cy="3540"/>
            </a:xfrm>
          </p:grpSpPr>
          <p:grpSp>
            <p:nvGrpSpPr>
              <p:cNvPr id="13" name="Group 14"/>
              <p:cNvGrpSpPr>
                <a:grpSpLocks/>
              </p:cNvGrpSpPr>
              <p:nvPr/>
            </p:nvGrpSpPr>
            <p:grpSpPr bwMode="auto">
              <a:xfrm>
                <a:off x="36" y="192"/>
                <a:ext cx="39" cy="3504"/>
                <a:chOff x="1208" y="816"/>
                <a:chExt cx="26" cy="2016"/>
              </a:xfrm>
            </p:grpSpPr>
            <p:sp>
              <p:nvSpPr>
                <p:cNvPr id="18" name="Line 15"/>
                <p:cNvSpPr>
                  <a:spLocks noChangeShapeType="1"/>
                </p:cNvSpPr>
                <p:nvPr/>
              </p:nvSpPr>
              <p:spPr bwMode="auto">
                <a:xfrm>
                  <a:off x="120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109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9" name="Line 16"/>
                <p:cNvSpPr>
                  <a:spLocks noChangeShapeType="1"/>
                </p:cNvSpPr>
                <p:nvPr/>
              </p:nvSpPr>
              <p:spPr bwMode="auto">
                <a:xfrm>
                  <a:off x="1222" y="865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109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0" name="Line 17"/>
                <p:cNvSpPr>
                  <a:spLocks noChangeShapeType="1"/>
                </p:cNvSpPr>
                <p:nvPr/>
              </p:nvSpPr>
              <p:spPr bwMode="auto">
                <a:xfrm>
                  <a:off x="1234" y="890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109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14" name="Group 18"/>
              <p:cNvGrpSpPr>
                <a:grpSpLocks/>
              </p:cNvGrpSpPr>
              <p:nvPr/>
            </p:nvGrpSpPr>
            <p:grpSpPr bwMode="auto">
              <a:xfrm rot="16200000" flipH="1">
                <a:off x="2324" y="-2079"/>
                <a:ext cx="42" cy="4512"/>
                <a:chOff x="1224" y="816"/>
                <a:chExt cx="28" cy="2016"/>
              </a:xfrm>
            </p:grpSpPr>
            <p:sp>
              <p:nvSpPr>
                <p:cNvPr id="15" name="Line 19"/>
                <p:cNvSpPr>
                  <a:spLocks noChangeShapeType="1"/>
                </p:cNvSpPr>
                <p:nvPr/>
              </p:nvSpPr>
              <p:spPr bwMode="auto">
                <a:xfrm>
                  <a:off x="1224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109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6" name="Line 20"/>
                <p:cNvSpPr>
                  <a:spLocks noChangeShapeType="1"/>
                </p:cNvSpPr>
                <p:nvPr/>
              </p:nvSpPr>
              <p:spPr bwMode="auto">
                <a:xfrm>
                  <a:off x="1236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109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7" name="Line 21"/>
                <p:cNvSpPr>
                  <a:spLocks noChangeShapeType="1"/>
                </p:cNvSpPr>
                <p:nvPr/>
              </p:nvSpPr>
              <p:spPr bwMode="auto">
                <a:xfrm>
                  <a:off x="1252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109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</p:grpSp>
        </p:grpSp>
        <p:pic>
          <p:nvPicPr>
            <p:cNvPr id="10" name="Picture 293" descr="7"/>
            <p:cNvPicPr>
              <a:picLocks noChangeAspect="1" noChangeArrowheads="1" noCrop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3" y="6553200"/>
              <a:ext cx="349782" cy="23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314" descr="blumen-pflanzen042[1]"/>
            <p:cNvPicPr>
              <a:picLocks noChangeAspect="1" noChangeArrowheads="1" noCrop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1388156" y="6291935"/>
              <a:ext cx="881392" cy="610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0" descr="36_2_25"/>
            <p:cNvPicPr>
              <a:picLocks noChangeAspect="1" noChangeArrowheads="1" noCrop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27052" y="82529"/>
              <a:ext cx="485457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9" name="Group 28"/>
          <p:cNvGrpSpPr/>
          <p:nvPr/>
        </p:nvGrpSpPr>
        <p:grpSpPr>
          <a:xfrm>
            <a:off x="6" y="3"/>
            <a:ext cx="9210645" cy="5175111"/>
            <a:chOff x="14027" y="61457"/>
            <a:chExt cx="12255521" cy="6840980"/>
          </a:xfrm>
        </p:grpSpPr>
        <p:grpSp>
          <p:nvGrpSpPr>
            <p:cNvPr id="30" name="Group 12"/>
            <p:cNvGrpSpPr>
              <a:grpSpLocks/>
            </p:cNvGrpSpPr>
            <p:nvPr userDrawn="1"/>
          </p:nvGrpSpPr>
          <p:grpSpPr bwMode="auto">
            <a:xfrm>
              <a:off x="14027" y="61457"/>
              <a:ext cx="12098481" cy="6378575"/>
              <a:chOff x="88" y="192"/>
              <a:chExt cx="4512" cy="6261"/>
            </a:xfrm>
          </p:grpSpPr>
          <p:grpSp>
            <p:nvGrpSpPr>
              <p:cNvPr id="43" name="Group 42"/>
              <p:cNvGrpSpPr>
                <a:grpSpLocks/>
              </p:cNvGrpSpPr>
              <p:nvPr/>
            </p:nvGrpSpPr>
            <p:grpSpPr bwMode="auto">
              <a:xfrm>
                <a:off x="96" y="192"/>
                <a:ext cx="42" cy="6261"/>
                <a:chOff x="1248" y="816"/>
                <a:chExt cx="28" cy="3602"/>
              </a:xfrm>
            </p:grpSpPr>
            <p:sp>
              <p:nvSpPr>
                <p:cNvPr id="48" name="Line 4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3" cy="3602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76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9" name="Line 5"/>
                <p:cNvSpPr>
                  <a:spLocks noChangeShapeType="1"/>
                </p:cNvSpPr>
                <p:nvPr/>
              </p:nvSpPr>
              <p:spPr bwMode="auto">
                <a:xfrm>
                  <a:off x="1264" y="843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76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50" name="Line 6"/>
                <p:cNvSpPr>
                  <a:spLocks noChangeShapeType="1"/>
                </p:cNvSpPr>
                <p:nvPr/>
              </p:nvSpPr>
              <p:spPr bwMode="auto">
                <a:xfrm>
                  <a:off x="1276" y="829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76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44" name="Group 43"/>
              <p:cNvGrpSpPr>
                <a:grpSpLocks/>
              </p:cNvGrpSpPr>
              <p:nvPr/>
            </p:nvGrpSpPr>
            <p:grpSpPr bwMode="auto">
              <a:xfrm rot="16200000" flipH="1">
                <a:off x="2320" y="-2040"/>
                <a:ext cx="48" cy="4512"/>
                <a:chOff x="1248" y="816"/>
                <a:chExt cx="32" cy="2016"/>
              </a:xfrm>
            </p:grpSpPr>
            <p:sp>
              <p:nvSpPr>
                <p:cNvPr id="45" name="Line 9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76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6" name="Line 10"/>
                <p:cNvSpPr>
                  <a:spLocks noChangeShapeType="1"/>
                </p:cNvSpPr>
                <p:nvPr/>
              </p:nvSpPr>
              <p:spPr bwMode="auto">
                <a:xfrm>
                  <a:off x="1264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76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7" name="Line 11"/>
                <p:cNvSpPr>
                  <a:spLocks noChangeShapeType="1"/>
                </p:cNvSpPr>
                <p:nvPr/>
              </p:nvSpPr>
              <p:spPr bwMode="auto">
                <a:xfrm>
                  <a:off x="1280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76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</p:grpSp>
        <p:grpSp>
          <p:nvGrpSpPr>
            <p:cNvPr id="31" name="Group 13"/>
            <p:cNvGrpSpPr>
              <a:grpSpLocks/>
            </p:cNvGrpSpPr>
            <p:nvPr userDrawn="1"/>
          </p:nvGrpSpPr>
          <p:grpSpPr bwMode="auto">
            <a:xfrm rot="10800000">
              <a:off x="150813" y="268288"/>
              <a:ext cx="11913808" cy="6553200"/>
              <a:chOff x="36" y="156"/>
              <a:chExt cx="4565" cy="3540"/>
            </a:xfrm>
          </p:grpSpPr>
          <p:grpSp>
            <p:nvGrpSpPr>
              <p:cNvPr id="35" name="Group 14"/>
              <p:cNvGrpSpPr>
                <a:grpSpLocks/>
              </p:cNvGrpSpPr>
              <p:nvPr/>
            </p:nvGrpSpPr>
            <p:grpSpPr bwMode="auto">
              <a:xfrm>
                <a:off x="36" y="192"/>
                <a:ext cx="39" cy="3504"/>
                <a:chOff x="1208" y="816"/>
                <a:chExt cx="26" cy="2016"/>
              </a:xfrm>
            </p:grpSpPr>
            <p:sp>
              <p:nvSpPr>
                <p:cNvPr id="40" name="Line 15"/>
                <p:cNvSpPr>
                  <a:spLocks noChangeShapeType="1"/>
                </p:cNvSpPr>
                <p:nvPr/>
              </p:nvSpPr>
              <p:spPr bwMode="auto">
                <a:xfrm>
                  <a:off x="120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76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1" name="Line 16"/>
                <p:cNvSpPr>
                  <a:spLocks noChangeShapeType="1"/>
                </p:cNvSpPr>
                <p:nvPr/>
              </p:nvSpPr>
              <p:spPr bwMode="auto">
                <a:xfrm>
                  <a:off x="1222" y="865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76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2" name="Line 17"/>
                <p:cNvSpPr>
                  <a:spLocks noChangeShapeType="1"/>
                </p:cNvSpPr>
                <p:nvPr/>
              </p:nvSpPr>
              <p:spPr bwMode="auto">
                <a:xfrm>
                  <a:off x="1234" y="890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76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36" name="Group 18"/>
              <p:cNvGrpSpPr>
                <a:grpSpLocks/>
              </p:cNvGrpSpPr>
              <p:nvPr/>
            </p:nvGrpSpPr>
            <p:grpSpPr bwMode="auto">
              <a:xfrm rot="16200000" flipH="1">
                <a:off x="2324" y="-2079"/>
                <a:ext cx="42" cy="4512"/>
                <a:chOff x="1224" y="816"/>
                <a:chExt cx="28" cy="2016"/>
              </a:xfrm>
            </p:grpSpPr>
            <p:sp>
              <p:nvSpPr>
                <p:cNvPr id="37" name="Line 19"/>
                <p:cNvSpPr>
                  <a:spLocks noChangeShapeType="1"/>
                </p:cNvSpPr>
                <p:nvPr/>
              </p:nvSpPr>
              <p:spPr bwMode="auto">
                <a:xfrm>
                  <a:off x="1224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76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38" name="Line 20"/>
                <p:cNvSpPr>
                  <a:spLocks noChangeShapeType="1"/>
                </p:cNvSpPr>
                <p:nvPr/>
              </p:nvSpPr>
              <p:spPr bwMode="auto">
                <a:xfrm>
                  <a:off x="1236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76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39" name="Line 21"/>
                <p:cNvSpPr>
                  <a:spLocks noChangeShapeType="1"/>
                </p:cNvSpPr>
                <p:nvPr/>
              </p:nvSpPr>
              <p:spPr bwMode="auto">
                <a:xfrm>
                  <a:off x="1252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763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</p:grpSp>
        <p:pic>
          <p:nvPicPr>
            <p:cNvPr id="32" name="Picture 293" descr="7"/>
            <p:cNvPicPr>
              <a:picLocks noChangeAspect="1" noChangeArrowheads="1" noCrop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3" y="6553200"/>
              <a:ext cx="349782" cy="23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" name="Picture 314" descr="blumen-pflanzen042[1]"/>
            <p:cNvPicPr>
              <a:picLocks noChangeAspect="1" noChangeArrowheads="1" noCrop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1388156" y="6291935"/>
              <a:ext cx="881392" cy="610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" name="Picture 10" descr="36_2_25"/>
            <p:cNvPicPr>
              <a:picLocks noChangeAspect="1" noChangeArrowheads="1" noCrop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27052" y="82529"/>
              <a:ext cx="485457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1" name="Group 50"/>
          <p:cNvGrpSpPr/>
          <p:nvPr userDrawn="1"/>
        </p:nvGrpSpPr>
        <p:grpSpPr>
          <a:xfrm>
            <a:off x="6" y="3"/>
            <a:ext cx="9210645" cy="5175111"/>
            <a:chOff x="14027" y="61457"/>
            <a:chExt cx="12255521" cy="6840980"/>
          </a:xfrm>
        </p:grpSpPr>
        <p:grpSp>
          <p:nvGrpSpPr>
            <p:cNvPr id="52" name="Group 12"/>
            <p:cNvGrpSpPr>
              <a:grpSpLocks/>
            </p:cNvGrpSpPr>
            <p:nvPr userDrawn="1"/>
          </p:nvGrpSpPr>
          <p:grpSpPr bwMode="auto">
            <a:xfrm>
              <a:off x="14027" y="61457"/>
              <a:ext cx="12098481" cy="6378575"/>
              <a:chOff x="88" y="192"/>
              <a:chExt cx="4512" cy="6261"/>
            </a:xfrm>
          </p:grpSpPr>
          <p:grpSp>
            <p:nvGrpSpPr>
              <p:cNvPr id="65" name="Group 64"/>
              <p:cNvGrpSpPr>
                <a:grpSpLocks/>
              </p:cNvGrpSpPr>
              <p:nvPr/>
            </p:nvGrpSpPr>
            <p:grpSpPr bwMode="auto">
              <a:xfrm>
                <a:off x="96" y="192"/>
                <a:ext cx="42" cy="6261"/>
                <a:chOff x="1248" y="816"/>
                <a:chExt cx="28" cy="3602"/>
              </a:xfrm>
            </p:grpSpPr>
            <p:sp>
              <p:nvSpPr>
                <p:cNvPr id="70" name="Line 4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3" cy="3602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69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71" name="Line 5"/>
                <p:cNvSpPr>
                  <a:spLocks noChangeShapeType="1"/>
                </p:cNvSpPr>
                <p:nvPr/>
              </p:nvSpPr>
              <p:spPr bwMode="auto">
                <a:xfrm>
                  <a:off x="1264" y="843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69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72" name="Line 6"/>
                <p:cNvSpPr>
                  <a:spLocks noChangeShapeType="1"/>
                </p:cNvSpPr>
                <p:nvPr/>
              </p:nvSpPr>
              <p:spPr bwMode="auto">
                <a:xfrm>
                  <a:off x="1276" y="829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69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66" name="Group 65"/>
              <p:cNvGrpSpPr>
                <a:grpSpLocks/>
              </p:cNvGrpSpPr>
              <p:nvPr/>
            </p:nvGrpSpPr>
            <p:grpSpPr bwMode="auto">
              <a:xfrm rot="16200000" flipH="1">
                <a:off x="2320" y="-2040"/>
                <a:ext cx="48" cy="4512"/>
                <a:chOff x="1248" y="816"/>
                <a:chExt cx="32" cy="2016"/>
              </a:xfrm>
            </p:grpSpPr>
            <p:sp>
              <p:nvSpPr>
                <p:cNvPr id="67" name="Line 9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69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68" name="Line 10"/>
                <p:cNvSpPr>
                  <a:spLocks noChangeShapeType="1"/>
                </p:cNvSpPr>
                <p:nvPr/>
              </p:nvSpPr>
              <p:spPr bwMode="auto">
                <a:xfrm>
                  <a:off x="1264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69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69" name="Line 11"/>
                <p:cNvSpPr>
                  <a:spLocks noChangeShapeType="1"/>
                </p:cNvSpPr>
                <p:nvPr/>
              </p:nvSpPr>
              <p:spPr bwMode="auto">
                <a:xfrm>
                  <a:off x="1280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69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</p:grpSp>
        <p:grpSp>
          <p:nvGrpSpPr>
            <p:cNvPr id="53" name="Group 13"/>
            <p:cNvGrpSpPr>
              <a:grpSpLocks/>
            </p:cNvGrpSpPr>
            <p:nvPr userDrawn="1"/>
          </p:nvGrpSpPr>
          <p:grpSpPr bwMode="auto">
            <a:xfrm rot="10800000">
              <a:off x="150813" y="268288"/>
              <a:ext cx="11913808" cy="6553200"/>
              <a:chOff x="36" y="156"/>
              <a:chExt cx="4565" cy="3540"/>
            </a:xfrm>
          </p:grpSpPr>
          <p:grpSp>
            <p:nvGrpSpPr>
              <p:cNvPr id="57" name="Group 14"/>
              <p:cNvGrpSpPr>
                <a:grpSpLocks/>
              </p:cNvGrpSpPr>
              <p:nvPr/>
            </p:nvGrpSpPr>
            <p:grpSpPr bwMode="auto">
              <a:xfrm>
                <a:off x="36" y="192"/>
                <a:ext cx="39" cy="3504"/>
                <a:chOff x="1208" y="816"/>
                <a:chExt cx="26" cy="2016"/>
              </a:xfrm>
            </p:grpSpPr>
            <p:sp>
              <p:nvSpPr>
                <p:cNvPr id="62" name="Line 15"/>
                <p:cNvSpPr>
                  <a:spLocks noChangeShapeType="1"/>
                </p:cNvSpPr>
                <p:nvPr/>
              </p:nvSpPr>
              <p:spPr bwMode="auto">
                <a:xfrm>
                  <a:off x="120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69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63" name="Line 16"/>
                <p:cNvSpPr>
                  <a:spLocks noChangeShapeType="1"/>
                </p:cNvSpPr>
                <p:nvPr/>
              </p:nvSpPr>
              <p:spPr bwMode="auto">
                <a:xfrm>
                  <a:off x="1222" y="865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69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64" name="Line 17"/>
                <p:cNvSpPr>
                  <a:spLocks noChangeShapeType="1"/>
                </p:cNvSpPr>
                <p:nvPr/>
              </p:nvSpPr>
              <p:spPr bwMode="auto">
                <a:xfrm>
                  <a:off x="1234" y="890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69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58" name="Group 18"/>
              <p:cNvGrpSpPr>
                <a:grpSpLocks/>
              </p:cNvGrpSpPr>
              <p:nvPr/>
            </p:nvGrpSpPr>
            <p:grpSpPr bwMode="auto">
              <a:xfrm rot="16200000" flipH="1">
                <a:off x="2324" y="-2079"/>
                <a:ext cx="42" cy="4512"/>
                <a:chOff x="1224" y="816"/>
                <a:chExt cx="28" cy="2016"/>
              </a:xfrm>
            </p:grpSpPr>
            <p:sp>
              <p:nvSpPr>
                <p:cNvPr id="59" name="Line 19"/>
                <p:cNvSpPr>
                  <a:spLocks noChangeShapeType="1"/>
                </p:cNvSpPr>
                <p:nvPr/>
              </p:nvSpPr>
              <p:spPr bwMode="auto">
                <a:xfrm>
                  <a:off x="1224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69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60" name="Line 20"/>
                <p:cNvSpPr>
                  <a:spLocks noChangeShapeType="1"/>
                </p:cNvSpPr>
                <p:nvPr/>
              </p:nvSpPr>
              <p:spPr bwMode="auto">
                <a:xfrm>
                  <a:off x="1236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69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61" name="Line 21"/>
                <p:cNvSpPr>
                  <a:spLocks noChangeShapeType="1"/>
                </p:cNvSpPr>
                <p:nvPr/>
              </p:nvSpPr>
              <p:spPr bwMode="auto">
                <a:xfrm>
                  <a:off x="1252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69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</p:grpSp>
        <p:pic>
          <p:nvPicPr>
            <p:cNvPr id="54" name="Picture 293" descr="7"/>
            <p:cNvPicPr>
              <a:picLocks noChangeAspect="1" noChangeArrowheads="1" noCrop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3" y="6553200"/>
              <a:ext cx="349782" cy="23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" name="Picture 314" descr="blumen-pflanzen042[1]"/>
            <p:cNvPicPr>
              <a:picLocks noChangeAspect="1" noChangeArrowheads="1" noCrop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1388156" y="6291935"/>
              <a:ext cx="881392" cy="610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6" name="Picture 10" descr="36_2_25"/>
            <p:cNvPicPr>
              <a:picLocks noChangeAspect="1" noChangeArrowheads="1" noCrop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27052" y="82529"/>
              <a:ext cx="485457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479174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22"/>
            <a:ext cx="7886700" cy="2139553"/>
          </a:xfrm>
        </p:spPr>
        <p:txBody>
          <a:bodyPr anchor="b"/>
          <a:lstStyle>
            <a:lvl1pPr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102"/>
            <a:ext cx="7886700" cy="1125140"/>
          </a:xfrm>
        </p:spPr>
        <p:txBody>
          <a:bodyPr/>
          <a:lstStyle>
            <a:lvl1pPr marL="0" indent="0">
              <a:buNone/>
              <a:defRPr sz="3200"/>
            </a:lvl1pPr>
            <a:lvl2pPr marL="608714" indent="0">
              <a:buNone/>
              <a:defRPr sz="2700"/>
            </a:lvl2pPr>
            <a:lvl3pPr marL="1217450" indent="0">
              <a:buNone/>
              <a:defRPr sz="2400"/>
            </a:lvl3pPr>
            <a:lvl4pPr marL="1826171" indent="0">
              <a:buNone/>
              <a:defRPr sz="2100"/>
            </a:lvl4pPr>
            <a:lvl5pPr marL="2434890" indent="0">
              <a:buNone/>
              <a:defRPr sz="2100"/>
            </a:lvl5pPr>
            <a:lvl6pPr marL="3043604" indent="0">
              <a:buNone/>
              <a:defRPr sz="2100"/>
            </a:lvl6pPr>
            <a:lvl7pPr marL="3652313" indent="0">
              <a:buNone/>
              <a:defRPr sz="2100"/>
            </a:lvl7pPr>
            <a:lvl8pPr marL="4261041" indent="0">
              <a:buNone/>
              <a:defRPr sz="2100"/>
            </a:lvl8pPr>
            <a:lvl9pPr marL="4869761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F8FBD9-0F68-40D8-85AD-89D281BD1BE6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6228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25133"/>
            <a:ext cx="4038600" cy="368974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25133"/>
            <a:ext cx="4038600" cy="368974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A6F572-D46E-4183-8295-C4D6715DE1B4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5549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3847"/>
            <a:ext cx="7886700" cy="9941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50" y="1260872"/>
            <a:ext cx="3868737" cy="617934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8714" indent="0">
              <a:buNone/>
              <a:defRPr sz="2700" b="1"/>
            </a:lvl2pPr>
            <a:lvl3pPr marL="1217450" indent="0">
              <a:buNone/>
              <a:defRPr sz="2400" b="1"/>
            </a:lvl3pPr>
            <a:lvl4pPr marL="1826171" indent="0">
              <a:buNone/>
              <a:defRPr sz="2100" b="1"/>
            </a:lvl4pPr>
            <a:lvl5pPr marL="2434890" indent="0">
              <a:buNone/>
              <a:defRPr sz="2100" b="1"/>
            </a:lvl5pPr>
            <a:lvl6pPr marL="3043604" indent="0">
              <a:buNone/>
              <a:defRPr sz="2100" b="1"/>
            </a:lvl6pPr>
            <a:lvl7pPr marL="3652313" indent="0">
              <a:buNone/>
              <a:defRPr sz="2100" b="1"/>
            </a:lvl7pPr>
            <a:lvl8pPr marL="4261041" indent="0">
              <a:buNone/>
              <a:defRPr sz="2100" b="1"/>
            </a:lvl8pPr>
            <a:lvl9pPr marL="4869761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50" y="1878813"/>
            <a:ext cx="3868737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788" cy="617934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8714" indent="0">
              <a:buNone/>
              <a:defRPr sz="2700" b="1"/>
            </a:lvl2pPr>
            <a:lvl3pPr marL="1217450" indent="0">
              <a:buNone/>
              <a:defRPr sz="2400" b="1"/>
            </a:lvl3pPr>
            <a:lvl4pPr marL="1826171" indent="0">
              <a:buNone/>
              <a:defRPr sz="2100" b="1"/>
            </a:lvl4pPr>
            <a:lvl5pPr marL="2434890" indent="0">
              <a:buNone/>
              <a:defRPr sz="2100" b="1"/>
            </a:lvl5pPr>
            <a:lvl6pPr marL="3043604" indent="0">
              <a:buNone/>
              <a:defRPr sz="2100" b="1"/>
            </a:lvl6pPr>
            <a:lvl7pPr marL="3652313" indent="0">
              <a:buNone/>
              <a:defRPr sz="2100" b="1"/>
            </a:lvl7pPr>
            <a:lvl8pPr marL="4261041" indent="0">
              <a:buNone/>
              <a:defRPr sz="2100" b="1"/>
            </a:lvl8pPr>
            <a:lvl9pPr marL="4869761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13"/>
            <a:ext cx="3887788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F3F071-3CA2-4A81-B177-E26C6B532668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391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8FFCC9-B903-4B94-A53F-4A3721CF5137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2919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4FFFEB-3FBF-44C8-9ED1-5ABBF776ACBD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695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67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40593"/>
            <a:ext cx="4629150" cy="365521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67" y="1543053"/>
            <a:ext cx="2949575" cy="2858691"/>
          </a:xfrm>
        </p:spPr>
        <p:txBody>
          <a:bodyPr/>
          <a:lstStyle>
            <a:lvl1pPr marL="0" indent="0">
              <a:buNone/>
              <a:defRPr sz="1600"/>
            </a:lvl1pPr>
            <a:lvl2pPr marL="456407" indent="0">
              <a:buNone/>
              <a:defRPr sz="1400"/>
            </a:lvl2pPr>
            <a:lvl3pPr marL="912864" indent="0">
              <a:buNone/>
              <a:defRPr sz="1200"/>
            </a:lvl3pPr>
            <a:lvl4pPr marL="1369287" indent="0">
              <a:buNone/>
              <a:defRPr sz="1000"/>
            </a:lvl4pPr>
            <a:lvl5pPr marL="1825727" indent="0">
              <a:buNone/>
              <a:defRPr sz="1000"/>
            </a:lvl5pPr>
            <a:lvl6pPr marL="2282133" indent="0">
              <a:buNone/>
              <a:defRPr sz="1000"/>
            </a:lvl6pPr>
            <a:lvl7pPr marL="2738541" indent="0">
              <a:buNone/>
              <a:defRPr sz="1000"/>
            </a:lvl7pPr>
            <a:lvl8pPr marL="3194980" indent="0">
              <a:buNone/>
              <a:defRPr sz="1000"/>
            </a:lvl8pPr>
            <a:lvl9pPr marL="3651406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EDA03B-ACFE-4D40-AE1A-1548CB616FDC}" type="slidenum">
              <a:rPr lang="en-US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2321506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9" y="342900"/>
            <a:ext cx="2949575" cy="1200150"/>
          </a:xfrm>
        </p:spPr>
        <p:txBody>
          <a:bodyPr anchor="b"/>
          <a:lstStyle>
            <a:lvl1pPr>
              <a:defRPr sz="43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40579"/>
            <a:ext cx="4629150" cy="3655219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9" y="1543053"/>
            <a:ext cx="2949575" cy="2858691"/>
          </a:xfrm>
        </p:spPr>
        <p:txBody>
          <a:bodyPr/>
          <a:lstStyle>
            <a:lvl1pPr marL="0" indent="0">
              <a:buNone/>
              <a:defRPr sz="2100"/>
            </a:lvl1pPr>
            <a:lvl2pPr marL="608714" indent="0">
              <a:buNone/>
              <a:defRPr sz="1900"/>
            </a:lvl2pPr>
            <a:lvl3pPr marL="1217450" indent="0">
              <a:buNone/>
              <a:defRPr sz="1600"/>
            </a:lvl3pPr>
            <a:lvl4pPr marL="1826171" indent="0">
              <a:buNone/>
              <a:defRPr sz="1300"/>
            </a:lvl4pPr>
            <a:lvl5pPr marL="2434890" indent="0">
              <a:buNone/>
              <a:defRPr sz="1300"/>
            </a:lvl5pPr>
            <a:lvl6pPr marL="3043604" indent="0">
              <a:buNone/>
              <a:defRPr sz="1300"/>
            </a:lvl6pPr>
            <a:lvl7pPr marL="3652313" indent="0">
              <a:buNone/>
              <a:defRPr sz="1300"/>
            </a:lvl7pPr>
            <a:lvl8pPr marL="4261041" indent="0">
              <a:buNone/>
              <a:defRPr sz="1300"/>
            </a:lvl8pPr>
            <a:lvl9pPr marL="4869761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EDA03B-ACFE-4D40-AE1A-1548CB616FDC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9795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9" y="342900"/>
            <a:ext cx="2949575" cy="1200150"/>
          </a:xfrm>
        </p:spPr>
        <p:txBody>
          <a:bodyPr anchor="b"/>
          <a:lstStyle>
            <a:lvl1pPr>
              <a:defRPr sz="43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40579"/>
            <a:ext cx="4629150" cy="3655219"/>
          </a:xfrm>
        </p:spPr>
        <p:txBody>
          <a:bodyPr/>
          <a:lstStyle>
            <a:lvl1pPr marL="0" indent="0">
              <a:buNone/>
              <a:defRPr sz="4300"/>
            </a:lvl1pPr>
            <a:lvl2pPr marL="608714" indent="0">
              <a:buNone/>
              <a:defRPr sz="3700"/>
            </a:lvl2pPr>
            <a:lvl3pPr marL="1217450" indent="0">
              <a:buNone/>
              <a:defRPr sz="3200"/>
            </a:lvl3pPr>
            <a:lvl4pPr marL="1826171" indent="0">
              <a:buNone/>
              <a:defRPr sz="2700"/>
            </a:lvl4pPr>
            <a:lvl5pPr marL="2434890" indent="0">
              <a:buNone/>
              <a:defRPr sz="2700"/>
            </a:lvl5pPr>
            <a:lvl6pPr marL="3043604" indent="0">
              <a:buNone/>
              <a:defRPr sz="2700"/>
            </a:lvl6pPr>
            <a:lvl7pPr marL="3652313" indent="0">
              <a:buNone/>
              <a:defRPr sz="2700"/>
            </a:lvl7pPr>
            <a:lvl8pPr marL="4261041" indent="0">
              <a:buNone/>
              <a:defRPr sz="2700"/>
            </a:lvl8pPr>
            <a:lvl9pPr marL="4869761" indent="0">
              <a:buNone/>
              <a:defRPr sz="27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9" y="1543053"/>
            <a:ext cx="2949575" cy="2858691"/>
          </a:xfrm>
        </p:spPr>
        <p:txBody>
          <a:bodyPr/>
          <a:lstStyle>
            <a:lvl1pPr marL="0" indent="0">
              <a:buNone/>
              <a:defRPr sz="2100"/>
            </a:lvl1pPr>
            <a:lvl2pPr marL="608714" indent="0">
              <a:buNone/>
              <a:defRPr sz="1900"/>
            </a:lvl2pPr>
            <a:lvl3pPr marL="1217450" indent="0">
              <a:buNone/>
              <a:defRPr sz="1600"/>
            </a:lvl3pPr>
            <a:lvl4pPr marL="1826171" indent="0">
              <a:buNone/>
              <a:defRPr sz="1300"/>
            </a:lvl4pPr>
            <a:lvl5pPr marL="2434890" indent="0">
              <a:buNone/>
              <a:defRPr sz="1300"/>
            </a:lvl5pPr>
            <a:lvl6pPr marL="3043604" indent="0">
              <a:buNone/>
              <a:defRPr sz="1300"/>
            </a:lvl6pPr>
            <a:lvl7pPr marL="3652313" indent="0">
              <a:buNone/>
              <a:defRPr sz="1300"/>
            </a:lvl7pPr>
            <a:lvl8pPr marL="4261041" indent="0">
              <a:buNone/>
              <a:defRPr sz="1300"/>
            </a:lvl8pPr>
            <a:lvl9pPr marL="4869761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006DFC-E5CD-4C39-8F22-3EFCAAF6A90C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1560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7CA4A2-E1AB-42F5-B4A1-C4AEAA63CD2C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965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42906"/>
            <a:ext cx="2057400" cy="4371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42906"/>
            <a:ext cx="6019800" cy="4371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C48809-97C8-4CBE-9F3B-0A38F81216F3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4210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2901"/>
            <a:ext cx="7391400" cy="4226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025133"/>
            <a:ext cx="8229600" cy="3689746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48C1B9-3F51-4276-8DE4-F6C89053CBF5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1295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8"/>
          <p:cNvSpPr>
            <a:spLocks noChangeArrowheads="1"/>
          </p:cNvSpPr>
          <p:nvPr/>
        </p:nvSpPr>
        <p:spPr bwMode="auto">
          <a:xfrm>
            <a:off x="381000" y="3943350"/>
            <a:ext cx="8763000" cy="12001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42" tIns="60871" rIns="121742" bIns="60871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041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395289" y="1762128"/>
          <a:ext cx="8748712" cy="2213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3" name="Image" r:id="rId3" imgW="6590476" imgH="2450794" progId="Photoshop.Image.6">
                  <p:embed/>
                </p:oleObj>
              </mc:Choice>
              <mc:Fallback>
                <p:oleObj name="Image" r:id="rId3" imgW="6590476" imgH="2450794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9" y="1762128"/>
                        <a:ext cx="8748712" cy="2213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94A9E4">
                                    <a:alpha val="39998"/>
                                  </a:srgbClr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9"/>
          <p:cNvSpPr>
            <a:spLocks noChangeArrowheads="1"/>
          </p:cNvSpPr>
          <p:nvPr/>
        </p:nvSpPr>
        <p:spPr bwMode="gray">
          <a:xfrm>
            <a:off x="-36510" y="3854058"/>
            <a:ext cx="431801" cy="1289446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42" tIns="60871" rIns="121742" bIns="60871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041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7" name="Rectangle 20"/>
          <p:cNvSpPr>
            <a:spLocks noChangeArrowheads="1"/>
          </p:cNvSpPr>
          <p:nvPr/>
        </p:nvSpPr>
        <p:spPr bwMode="ltGray">
          <a:xfrm>
            <a:off x="-36510" y="3112299"/>
            <a:ext cx="431801" cy="754856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1742" tIns="60871" rIns="121742" bIns="60871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041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8" name="Rectangle 21"/>
          <p:cNvSpPr>
            <a:spLocks noChangeArrowheads="1"/>
          </p:cNvSpPr>
          <p:nvPr/>
        </p:nvSpPr>
        <p:spPr bwMode="ltGray">
          <a:xfrm>
            <a:off x="-36510" y="6"/>
            <a:ext cx="431801" cy="17621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1742" tIns="60871" rIns="121742" bIns="60871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041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9" name="Rectangle 22"/>
          <p:cNvSpPr>
            <a:spLocks noChangeArrowheads="1"/>
          </p:cNvSpPr>
          <p:nvPr/>
        </p:nvSpPr>
        <p:spPr bwMode="ltGray">
          <a:xfrm>
            <a:off x="-36510" y="1762126"/>
            <a:ext cx="431801" cy="6477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42" tIns="60871" rIns="121742" bIns="60871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041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4267201" y="4400630"/>
            <a:ext cx="1079500" cy="1209679"/>
            <a:chOff x="2680" y="3678"/>
            <a:chExt cx="680" cy="1016"/>
          </a:xfrm>
        </p:grpSpPr>
        <p:sp>
          <p:nvSpPr>
            <p:cNvPr id="11" name="Text Box 14"/>
            <p:cNvSpPr txBox="1">
              <a:spLocks noChangeArrowheads="1"/>
            </p:cNvSpPr>
            <p:nvPr/>
          </p:nvSpPr>
          <p:spPr bwMode="white">
            <a:xfrm>
              <a:off x="2680" y="3789"/>
              <a:ext cx="680" cy="9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3041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3200" b="1" smtClean="0">
                  <a:solidFill>
                    <a:srgbClr val="FFFFFF"/>
                  </a:solidFill>
                </a:rPr>
                <a:t>LOGO</a:t>
              </a:r>
            </a:p>
          </p:txBody>
        </p:sp>
        <p:sp>
          <p:nvSpPr>
            <p:cNvPr id="12" name="AutoShape 15"/>
            <p:cNvSpPr>
              <a:spLocks noChangeArrowheads="1"/>
            </p:cNvSpPr>
            <p:nvPr/>
          </p:nvSpPr>
          <p:spPr bwMode="white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3041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900" smtClean="0">
                <a:solidFill>
                  <a:srgbClr val="2A4F86"/>
                </a:solidFill>
              </a:endParaRPr>
            </a:p>
          </p:txBody>
        </p:sp>
      </p:grpSp>
      <p:sp>
        <p:nvSpPr>
          <p:cNvPr id="13" name="Rectangle 31"/>
          <p:cNvSpPr>
            <a:spLocks noChangeArrowheads="1"/>
          </p:cNvSpPr>
          <p:nvPr/>
        </p:nvSpPr>
        <p:spPr bwMode="ltGray">
          <a:xfrm>
            <a:off x="-36510" y="2400334"/>
            <a:ext cx="431801" cy="72151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42" tIns="60871" rIns="121742" bIns="60871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041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 bwMode="gray">
          <a:xfrm>
            <a:off x="990600" y="914400"/>
            <a:ext cx="7239000" cy="514350"/>
          </a:xfrm>
        </p:spPr>
        <p:txBody>
          <a:bodyPr/>
          <a:lstStyle>
            <a:lvl1pPr>
              <a:defRPr sz="53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1066800" y="1428750"/>
            <a:ext cx="7086600" cy="28575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2400" b="1">
                <a:solidFill>
                  <a:srgbClr val="8FAFE9"/>
                </a:solidFill>
                <a:latin typeface="Verdana" panose="020B0604030504040204" pitchFamily="34" charset="0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01085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A309A4-C688-4B03-BAC6-F7F556B6B979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9" y="3"/>
            <a:ext cx="9210645" cy="5175111"/>
            <a:chOff x="14027" y="61457"/>
            <a:chExt cx="12255521" cy="6840980"/>
          </a:xfrm>
        </p:grpSpPr>
        <p:grpSp>
          <p:nvGrpSpPr>
            <p:cNvPr id="8" name="Group 12"/>
            <p:cNvGrpSpPr>
              <a:grpSpLocks/>
            </p:cNvGrpSpPr>
            <p:nvPr userDrawn="1"/>
          </p:nvGrpSpPr>
          <p:grpSpPr bwMode="auto">
            <a:xfrm>
              <a:off x="14027" y="61457"/>
              <a:ext cx="12098481" cy="6378575"/>
              <a:chOff x="88" y="192"/>
              <a:chExt cx="4512" cy="6261"/>
            </a:xfrm>
          </p:grpSpPr>
          <p:grpSp>
            <p:nvGrpSpPr>
              <p:cNvPr id="21" name="Group 20"/>
              <p:cNvGrpSpPr>
                <a:grpSpLocks/>
              </p:cNvGrpSpPr>
              <p:nvPr/>
            </p:nvGrpSpPr>
            <p:grpSpPr bwMode="auto">
              <a:xfrm>
                <a:off x="96" y="192"/>
                <a:ext cx="42" cy="6261"/>
                <a:chOff x="1248" y="816"/>
                <a:chExt cx="28" cy="3602"/>
              </a:xfrm>
            </p:grpSpPr>
            <p:sp>
              <p:nvSpPr>
                <p:cNvPr id="26" name="Line 4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3" cy="3602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041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7" name="Line 5"/>
                <p:cNvSpPr>
                  <a:spLocks noChangeShapeType="1"/>
                </p:cNvSpPr>
                <p:nvPr/>
              </p:nvSpPr>
              <p:spPr bwMode="auto">
                <a:xfrm>
                  <a:off x="1264" y="843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041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8" name="Line 6"/>
                <p:cNvSpPr>
                  <a:spLocks noChangeShapeType="1"/>
                </p:cNvSpPr>
                <p:nvPr/>
              </p:nvSpPr>
              <p:spPr bwMode="auto">
                <a:xfrm>
                  <a:off x="1276" y="829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041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22" name="Group 21"/>
              <p:cNvGrpSpPr>
                <a:grpSpLocks/>
              </p:cNvGrpSpPr>
              <p:nvPr/>
            </p:nvGrpSpPr>
            <p:grpSpPr bwMode="auto">
              <a:xfrm rot="16200000" flipH="1">
                <a:off x="2320" y="-2040"/>
                <a:ext cx="48" cy="4512"/>
                <a:chOff x="1248" y="816"/>
                <a:chExt cx="32" cy="2016"/>
              </a:xfrm>
            </p:grpSpPr>
            <p:sp>
              <p:nvSpPr>
                <p:cNvPr id="23" name="Line 9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041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4" name="Line 10"/>
                <p:cNvSpPr>
                  <a:spLocks noChangeShapeType="1"/>
                </p:cNvSpPr>
                <p:nvPr/>
              </p:nvSpPr>
              <p:spPr bwMode="auto">
                <a:xfrm>
                  <a:off x="1264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041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5" name="Line 11"/>
                <p:cNvSpPr>
                  <a:spLocks noChangeShapeType="1"/>
                </p:cNvSpPr>
                <p:nvPr/>
              </p:nvSpPr>
              <p:spPr bwMode="auto">
                <a:xfrm>
                  <a:off x="1280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041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</p:grpSp>
        </p:grpSp>
        <p:grpSp>
          <p:nvGrpSpPr>
            <p:cNvPr id="9" name="Group 13"/>
            <p:cNvGrpSpPr>
              <a:grpSpLocks/>
            </p:cNvGrpSpPr>
            <p:nvPr userDrawn="1"/>
          </p:nvGrpSpPr>
          <p:grpSpPr bwMode="auto">
            <a:xfrm rot="10800000">
              <a:off x="150813" y="268288"/>
              <a:ext cx="11913808" cy="6553200"/>
              <a:chOff x="36" y="156"/>
              <a:chExt cx="4565" cy="3540"/>
            </a:xfrm>
          </p:grpSpPr>
          <p:grpSp>
            <p:nvGrpSpPr>
              <p:cNvPr id="13" name="Group 14"/>
              <p:cNvGrpSpPr>
                <a:grpSpLocks/>
              </p:cNvGrpSpPr>
              <p:nvPr/>
            </p:nvGrpSpPr>
            <p:grpSpPr bwMode="auto">
              <a:xfrm>
                <a:off x="36" y="192"/>
                <a:ext cx="39" cy="3504"/>
                <a:chOff x="1208" y="816"/>
                <a:chExt cx="26" cy="2016"/>
              </a:xfrm>
            </p:grpSpPr>
            <p:sp>
              <p:nvSpPr>
                <p:cNvPr id="18" name="Line 15"/>
                <p:cNvSpPr>
                  <a:spLocks noChangeShapeType="1"/>
                </p:cNvSpPr>
                <p:nvPr/>
              </p:nvSpPr>
              <p:spPr bwMode="auto">
                <a:xfrm>
                  <a:off x="120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041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9" name="Line 16"/>
                <p:cNvSpPr>
                  <a:spLocks noChangeShapeType="1"/>
                </p:cNvSpPr>
                <p:nvPr/>
              </p:nvSpPr>
              <p:spPr bwMode="auto">
                <a:xfrm>
                  <a:off x="1222" y="865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041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0" name="Line 17"/>
                <p:cNvSpPr>
                  <a:spLocks noChangeShapeType="1"/>
                </p:cNvSpPr>
                <p:nvPr/>
              </p:nvSpPr>
              <p:spPr bwMode="auto">
                <a:xfrm>
                  <a:off x="1234" y="890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041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14" name="Group 18"/>
              <p:cNvGrpSpPr>
                <a:grpSpLocks/>
              </p:cNvGrpSpPr>
              <p:nvPr/>
            </p:nvGrpSpPr>
            <p:grpSpPr bwMode="auto">
              <a:xfrm rot="16200000" flipH="1">
                <a:off x="2324" y="-2079"/>
                <a:ext cx="42" cy="4512"/>
                <a:chOff x="1224" y="816"/>
                <a:chExt cx="28" cy="2016"/>
              </a:xfrm>
            </p:grpSpPr>
            <p:sp>
              <p:nvSpPr>
                <p:cNvPr id="15" name="Line 19"/>
                <p:cNvSpPr>
                  <a:spLocks noChangeShapeType="1"/>
                </p:cNvSpPr>
                <p:nvPr/>
              </p:nvSpPr>
              <p:spPr bwMode="auto">
                <a:xfrm>
                  <a:off x="1224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041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6" name="Line 20"/>
                <p:cNvSpPr>
                  <a:spLocks noChangeShapeType="1"/>
                </p:cNvSpPr>
                <p:nvPr/>
              </p:nvSpPr>
              <p:spPr bwMode="auto">
                <a:xfrm>
                  <a:off x="1236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041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7" name="Line 21"/>
                <p:cNvSpPr>
                  <a:spLocks noChangeShapeType="1"/>
                </p:cNvSpPr>
                <p:nvPr/>
              </p:nvSpPr>
              <p:spPr bwMode="auto">
                <a:xfrm>
                  <a:off x="1252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041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</p:grpSp>
        </p:grpSp>
        <p:pic>
          <p:nvPicPr>
            <p:cNvPr id="10" name="Picture 293" descr="7"/>
            <p:cNvPicPr>
              <a:picLocks noChangeAspect="1" noChangeArrowheads="1" noCrop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3" y="6553200"/>
              <a:ext cx="349782" cy="23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314" descr="blumen-pflanzen042[1]"/>
            <p:cNvPicPr>
              <a:picLocks noChangeAspect="1" noChangeArrowheads="1" noCrop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1388156" y="6291935"/>
              <a:ext cx="881392" cy="610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0" descr="36_2_25"/>
            <p:cNvPicPr>
              <a:picLocks noChangeAspect="1" noChangeArrowheads="1" noCrop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27052" y="82529"/>
              <a:ext cx="485457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9" name="Group 28"/>
          <p:cNvGrpSpPr/>
          <p:nvPr userDrawn="1"/>
        </p:nvGrpSpPr>
        <p:grpSpPr>
          <a:xfrm>
            <a:off x="6" y="3"/>
            <a:ext cx="9210645" cy="5175111"/>
            <a:chOff x="14027" y="61457"/>
            <a:chExt cx="12255521" cy="6840980"/>
          </a:xfrm>
        </p:grpSpPr>
        <p:grpSp>
          <p:nvGrpSpPr>
            <p:cNvPr id="30" name="Group 12"/>
            <p:cNvGrpSpPr>
              <a:grpSpLocks/>
            </p:cNvGrpSpPr>
            <p:nvPr userDrawn="1"/>
          </p:nvGrpSpPr>
          <p:grpSpPr bwMode="auto">
            <a:xfrm>
              <a:off x="14027" y="61457"/>
              <a:ext cx="12098481" cy="6378575"/>
              <a:chOff x="88" y="192"/>
              <a:chExt cx="4512" cy="6261"/>
            </a:xfrm>
          </p:grpSpPr>
          <p:grpSp>
            <p:nvGrpSpPr>
              <p:cNvPr id="43" name="Group 42"/>
              <p:cNvGrpSpPr>
                <a:grpSpLocks/>
              </p:cNvGrpSpPr>
              <p:nvPr/>
            </p:nvGrpSpPr>
            <p:grpSpPr bwMode="auto">
              <a:xfrm>
                <a:off x="96" y="192"/>
                <a:ext cx="42" cy="6261"/>
                <a:chOff x="1248" y="816"/>
                <a:chExt cx="28" cy="3602"/>
              </a:xfrm>
            </p:grpSpPr>
            <p:sp>
              <p:nvSpPr>
                <p:cNvPr id="48" name="Line 4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3" cy="3602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712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9" name="Line 5"/>
                <p:cNvSpPr>
                  <a:spLocks noChangeShapeType="1"/>
                </p:cNvSpPr>
                <p:nvPr/>
              </p:nvSpPr>
              <p:spPr bwMode="auto">
                <a:xfrm>
                  <a:off x="1264" y="843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712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50" name="Line 6"/>
                <p:cNvSpPr>
                  <a:spLocks noChangeShapeType="1"/>
                </p:cNvSpPr>
                <p:nvPr/>
              </p:nvSpPr>
              <p:spPr bwMode="auto">
                <a:xfrm>
                  <a:off x="1276" y="829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712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44" name="Group 43"/>
              <p:cNvGrpSpPr>
                <a:grpSpLocks/>
              </p:cNvGrpSpPr>
              <p:nvPr/>
            </p:nvGrpSpPr>
            <p:grpSpPr bwMode="auto">
              <a:xfrm rot="16200000" flipH="1">
                <a:off x="2320" y="-2040"/>
                <a:ext cx="48" cy="4512"/>
                <a:chOff x="1248" y="816"/>
                <a:chExt cx="32" cy="2016"/>
              </a:xfrm>
            </p:grpSpPr>
            <p:sp>
              <p:nvSpPr>
                <p:cNvPr id="45" name="Line 9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712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6" name="Line 10"/>
                <p:cNvSpPr>
                  <a:spLocks noChangeShapeType="1"/>
                </p:cNvSpPr>
                <p:nvPr/>
              </p:nvSpPr>
              <p:spPr bwMode="auto">
                <a:xfrm>
                  <a:off x="1264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712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7" name="Line 11"/>
                <p:cNvSpPr>
                  <a:spLocks noChangeShapeType="1"/>
                </p:cNvSpPr>
                <p:nvPr/>
              </p:nvSpPr>
              <p:spPr bwMode="auto">
                <a:xfrm>
                  <a:off x="1280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712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</p:grpSp>
        <p:grpSp>
          <p:nvGrpSpPr>
            <p:cNvPr id="31" name="Group 13"/>
            <p:cNvGrpSpPr>
              <a:grpSpLocks/>
            </p:cNvGrpSpPr>
            <p:nvPr userDrawn="1"/>
          </p:nvGrpSpPr>
          <p:grpSpPr bwMode="auto">
            <a:xfrm rot="10800000">
              <a:off x="150813" y="268288"/>
              <a:ext cx="11913808" cy="6553200"/>
              <a:chOff x="36" y="156"/>
              <a:chExt cx="4565" cy="3540"/>
            </a:xfrm>
          </p:grpSpPr>
          <p:grpSp>
            <p:nvGrpSpPr>
              <p:cNvPr id="35" name="Group 14"/>
              <p:cNvGrpSpPr>
                <a:grpSpLocks/>
              </p:cNvGrpSpPr>
              <p:nvPr/>
            </p:nvGrpSpPr>
            <p:grpSpPr bwMode="auto">
              <a:xfrm>
                <a:off x="36" y="192"/>
                <a:ext cx="39" cy="3504"/>
                <a:chOff x="1208" y="816"/>
                <a:chExt cx="26" cy="2016"/>
              </a:xfrm>
            </p:grpSpPr>
            <p:sp>
              <p:nvSpPr>
                <p:cNvPr id="40" name="Line 15"/>
                <p:cNvSpPr>
                  <a:spLocks noChangeShapeType="1"/>
                </p:cNvSpPr>
                <p:nvPr/>
              </p:nvSpPr>
              <p:spPr bwMode="auto">
                <a:xfrm>
                  <a:off x="120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712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1" name="Line 16"/>
                <p:cNvSpPr>
                  <a:spLocks noChangeShapeType="1"/>
                </p:cNvSpPr>
                <p:nvPr/>
              </p:nvSpPr>
              <p:spPr bwMode="auto">
                <a:xfrm>
                  <a:off x="1222" y="865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712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2" name="Line 17"/>
                <p:cNvSpPr>
                  <a:spLocks noChangeShapeType="1"/>
                </p:cNvSpPr>
                <p:nvPr/>
              </p:nvSpPr>
              <p:spPr bwMode="auto">
                <a:xfrm>
                  <a:off x="1234" y="890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712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36" name="Group 18"/>
              <p:cNvGrpSpPr>
                <a:grpSpLocks/>
              </p:cNvGrpSpPr>
              <p:nvPr/>
            </p:nvGrpSpPr>
            <p:grpSpPr bwMode="auto">
              <a:xfrm rot="16200000" flipH="1">
                <a:off x="2324" y="-2079"/>
                <a:ext cx="42" cy="4512"/>
                <a:chOff x="1224" y="816"/>
                <a:chExt cx="28" cy="2016"/>
              </a:xfrm>
            </p:grpSpPr>
            <p:sp>
              <p:nvSpPr>
                <p:cNvPr id="37" name="Line 19"/>
                <p:cNvSpPr>
                  <a:spLocks noChangeShapeType="1"/>
                </p:cNvSpPr>
                <p:nvPr/>
              </p:nvSpPr>
              <p:spPr bwMode="auto">
                <a:xfrm>
                  <a:off x="1224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712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38" name="Line 20"/>
                <p:cNvSpPr>
                  <a:spLocks noChangeShapeType="1"/>
                </p:cNvSpPr>
                <p:nvPr/>
              </p:nvSpPr>
              <p:spPr bwMode="auto">
                <a:xfrm>
                  <a:off x="1236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712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39" name="Line 21"/>
                <p:cNvSpPr>
                  <a:spLocks noChangeShapeType="1"/>
                </p:cNvSpPr>
                <p:nvPr/>
              </p:nvSpPr>
              <p:spPr bwMode="auto">
                <a:xfrm>
                  <a:off x="1252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712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</p:grpSp>
        <p:pic>
          <p:nvPicPr>
            <p:cNvPr id="32" name="Picture 293" descr="7"/>
            <p:cNvPicPr>
              <a:picLocks noChangeAspect="1" noChangeArrowheads="1" noCrop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3" y="6553200"/>
              <a:ext cx="349782" cy="23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" name="Picture 314" descr="blumen-pflanzen042[1]"/>
            <p:cNvPicPr>
              <a:picLocks noChangeAspect="1" noChangeArrowheads="1" noCrop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1388156" y="6291935"/>
              <a:ext cx="881392" cy="610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" name="Picture 10" descr="36_2_25"/>
            <p:cNvPicPr>
              <a:picLocks noChangeAspect="1" noChangeArrowheads="1" noCrop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27052" y="82529"/>
              <a:ext cx="485457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711607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26"/>
            <a:ext cx="7886700" cy="2139553"/>
          </a:xfrm>
        </p:spPr>
        <p:txBody>
          <a:bodyPr anchor="b"/>
          <a:lstStyle>
            <a:lvl1pPr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102"/>
            <a:ext cx="7886700" cy="1125140"/>
          </a:xfrm>
        </p:spPr>
        <p:txBody>
          <a:bodyPr/>
          <a:lstStyle>
            <a:lvl1pPr marL="0" indent="0">
              <a:buNone/>
              <a:defRPr sz="3200"/>
            </a:lvl1pPr>
            <a:lvl2pPr marL="608669" indent="0">
              <a:buNone/>
              <a:defRPr sz="2700"/>
            </a:lvl2pPr>
            <a:lvl3pPr marL="1217360" indent="0">
              <a:buNone/>
              <a:defRPr sz="2400"/>
            </a:lvl3pPr>
            <a:lvl4pPr marL="1826036" indent="0">
              <a:buNone/>
              <a:defRPr sz="2100"/>
            </a:lvl4pPr>
            <a:lvl5pPr marL="2434707" indent="0">
              <a:buNone/>
              <a:defRPr sz="2100"/>
            </a:lvl5pPr>
            <a:lvl6pPr marL="3043376" indent="0">
              <a:buNone/>
              <a:defRPr sz="2100"/>
            </a:lvl6pPr>
            <a:lvl7pPr marL="3652038" indent="0">
              <a:buNone/>
              <a:defRPr sz="2100"/>
            </a:lvl7pPr>
            <a:lvl8pPr marL="4260722" indent="0">
              <a:buNone/>
              <a:defRPr sz="2100"/>
            </a:lvl8pPr>
            <a:lvl9pPr marL="4869398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F8FBD9-0F68-40D8-85AD-89D281BD1BE6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5407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25133"/>
            <a:ext cx="4038600" cy="368974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25133"/>
            <a:ext cx="4038600" cy="368974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A6F572-D46E-4183-8295-C4D6715DE1B4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1513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3847"/>
            <a:ext cx="7886700" cy="9941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50" y="1260872"/>
            <a:ext cx="3868737" cy="617934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8669" indent="0">
              <a:buNone/>
              <a:defRPr sz="2700" b="1"/>
            </a:lvl2pPr>
            <a:lvl3pPr marL="1217360" indent="0">
              <a:buNone/>
              <a:defRPr sz="2400" b="1"/>
            </a:lvl3pPr>
            <a:lvl4pPr marL="1826036" indent="0">
              <a:buNone/>
              <a:defRPr sz="2100" b="1"/>
            </a:lvl4pPr>
            <a:lvl5pPr marL="2434707" indent="0">
              <a:buNone/>
              <a:defRPr sz="2100" b="1"/>
            </a:lvl5pPr>
            <a:lvl6pPr marL="3043376" indent="0">
              <a:buNone/>
              <a:defRPr sz="2100" b="1"/>
            </a:lvl6pPr>
            <a:lvl7pPr marL="3652038" indent="0">
              <a:buNone/>
              <a:defRPr sz="2100" b="1"/>
            </a:lvl7pPr>
            <a:lvl8pPr marL="4260722" indent="0">
              <a:buNone/>
              <a:defRPr sz="2100" b="1"/>
            </a:lvl8pPr>
            <a:lvl9pPr marL="4869398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50" y="1878813"/>
            <a:ext cx="3868737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788" cy="617934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8669" indent="0">
              <a:buNone/>
              <a:defRPr sz="2700" b="1"/>
            </a:lvl2pPr>
            <a:lvl3pPr marL="1217360" indent="0">
              <a:buNone/>
              <a:defRPr sz="2400" b="1"/>
            </a:lvl3pPr>
            <a:lvl4pPr marL="1826036" indent="0">
              <a:buNone/>
              <a:defRPr sz="2100" b="1"/>
            </a:lvl4pPr>
            <a:lvl5pPr marL="2434707" indent="0">
              <a:buNone/>
              <a:defRPr sz="2100" b="1"/>
            </a:lvl5pPr>
            <a:lvl6pPr marL="3043376" indent="0">
              <a:buNone/>
              <a:defRPr sz="2100" b="1"/>
            </a:lvl6pPr>
            <a:lvl7pPr marL="3652038" indent="0">
              <a:buNone/>
              <a:defRPr sz="2100" b="1"/>
            </a:lvl7pPr>
            <a:lvl8pPr marL="4260722" indent="0">
              <a:buNone/>
              <a:defRPr sz="2100" b="1"/>
            </a:lvl8pPr>
            <a:lvl9pPr marL="4869398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13"/>
            <a:ext cx="3887788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F3F071-3CA2-4A81-B177-E26C6B532668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1709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67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40593"/>
            <a:ext cx="4629150" cy="3655219"/>
          </a:xfrm>
        </p:spPr>
        <p:txBody>
          <a:bodyPr/>
          <a:lstStyle>
            <a:lvl1pPr marL="0" indent="0">
              <a:buNone/>
              <a:defRPr sz="3200"/>
            </a:lvl1pPr>
            <a:lvl2pPr marL="456407" indent="0">
              <a:buNone/>
              <a:defRPr sz="2800"/>
            </a:lvl2pPr>
            <a:lvl3pPr marL="912864" indent="0">
              <a:buNone/>
              <a:defRPr sz="2400"/>
            </a:lvl3pPr>
            <a:lvl4pPr marL="1369287" indent="0">
              <a:buNone/>
              <a:defRPr sz="2000"/>
            </a:lvl4pPr>
            <a:lvl5pPr marL="1825727" indent="0">
              <a:buNone/>
              <a:defRPr sz="2000"/>
            </a:lvl5pPr>
            <a:lvl6pPr marL="2282133" indent="0">
              <a:buNone/>
              <a:defRPr sz="2000"/>
            </a:lvl6pPr>
            <a:lvl7pPr marL="2738541" indent="0">
              <a:buNone/>
              <a:defRPr sz="2000"/>
            </a:lvl7pPr>
            <a:lvl8pPr marL="3194980" indent="0">
              <a:buNone/>
              <a:defRPr sz="2000"/>
            </a:lvl8pPr>
            <a:lvl9pPr marL="3651406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67" y="1543053"/>
            <a:ext cx="2949575" cy="2858691"/>
          </a:xfrm>
        </p:spPr>
        <p:txBody>
          <a:bodyPr/>
          <a:lstStyle>
            <a:lvl1pPr marL="0" indent="0">
              <a:buNone/>
              <a:defRPr sz="1600"/>
            </a:lvl1pPr>
            <a:lvl2pPr marL="456407" indent="0">
              <a:buNone/>
              <a:defRPr sz="1400"/>
            </a:lvl2pPr>
            <a:lvl3pPr marL="912864" indent="0">
              <a:buNone/>
              <a:defRPr sz="1200"/>
            </a:lvl3pPr>
            <a:lvl4pPr marL="1369287" indent="0">
              <a:buNone/>
              <a:defRPr sz="1000"/>
            </a:lvl4pPr>
            <a:lvl5pPr marL="1825727" indent="0">
              <a:buNone/>
              <a:defRPr sz="1000"/>
            </a:lvl5pPr>
            <a:lvl6pPr marL="2282133" indent="0">
              <a:buNone/>
              <a:defRPr sz="1000"/>
            </a:lvl6pPr>
            <a:lvl7pPr marL="2738541" indent="0">
              <a:buNone/>
              <a:defRPr sz="1000"/>
            </a:lvl7pPr>
            <a:lvl8pPr marL="3194980" indent="0">
              <a:buNone/>
              <a:defRPr sz="1000"/>
            </a:lvl8pPr>
            <a:lvl9pPr marL="3651406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006DFC-E5CD-4C39-8F22-3EFCAAF6A90C}" type="slidenum">
              <a:rPr lang="en-US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1766684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8FFCC9-B903-4B94-A53F-4A3721CF5137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2431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4FFFEB-3FBF-44C8-9ED1-5ABBF776ACBD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2157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59" y="342900"/>
            <a:ext cx="2949575" cy="1200150"/>
          </a:xfrm>
        </p:spPr>
        <p:txBody>
          <a:bodyPr anchor="b"/>
          <a:lstStyle>
            <a:lvl1pPr>
              <a:defRPr sz="43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40588"/>
            <a:ext cx="4629150" cy="3655219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59" y="1543053"/>
            <a:ext cx="2949575" cy="2858691"/>
          </a:xfrm>
        </p:spPr>
        <p:txBody>
          <a:bodyPr/>
          <a:lstStyle>
            <a:lvl1pPr marL="0" indent="0">
              <a:buNone/>
              <a:defRPr sz="2100"/>
            </a:lvl1pPr>
            <a:lvl2pPr marL="608669" indent="0">
              <a:buNone/>
              <a:defRPr sz="1900"/>
            </a:lvl2pPr>
            <a:lvl3pPr marL="1217360" indent="0">
              <a:buNone/>
              <a:defRPr sz="1600"/>
            </a:lvl3pPr>
            <a:lvl4pPr marL="1826036" indent="0">
              <a:buNone/>
              <a:defRPr sz="1300"/>
            </a:lvl4pPr>
            <a:lvl5pPr marL="2434707" indent="0">
              <a:buNone/>
              <a:defRPr sz="1300"/>
            </a:lvl5pPr>
            <a:lvl6pPr marL="3043376" indent="0">
              <a:buNone/>
              <a:defRPr sz="1300"/>
            </a:lvl6pPr>
            <a:lvl7pPr marL="3652038" indent="0">
              <a:buNone/>
              <a:defRPr sz="1300"/>
            </a:lvl7pPr>
            <a:lvl8pPr marL="4260722" indent="0">
              <a:buNone/>
              <a:defRPr sz="1300"/>
            </a:lvl8pPr>
            <a:lvl9pPr marL="4869398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EDA03B-ACFE-4D40-AE1A-1548CB616FDC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5362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59" y="342900"/>
            <a:ext cx="2949575" cy="1200150"/>
          </a:xfrm>
        </p:spPr>
        <p:txBody>
          <a:bodyPr anchor="b"/>
          <a:lstStyle>
            <a:lvl1pPr>
              <a:defRPr sz="43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40588"/>
            <a:ext cx="4629150" cy="3655219"/>
          </a:xfrm>
        </p:spPr>
        <p:txBody>
          <a:bodyPr/>
          <a:lstStyle>
            <a:lvl1pPr marL="0" indent="0">
              <a:buNone/>
              <a:defRPr sz="4300"/>
            </a:lvl1pPr>
            <a:lvl2pPr marL="608669" indent="0">
              <a:buNone/>
              <a:defRPr sz="3700"/>
            </a:lvl2pPr>
            <a:lvl3pPr marL="1217360" indent="0">
              <a:buNone/>
              <a:defRPr sz="3200"/>
            </a:lvl3pPr>
            <a:lvl4pPr marL="1826036" indent="0">
              <a:buNone/>
              <a:defRPr sz="2700"/>
            </a:lvl4pPr>
            <a:lvl5pPr marL="2434707" indent="0">
              <a:buNone/>
              <a:defRPr sz="2700"/>
            </a:lvl5pPr>
            <a:lvl6pPr marL="3043376" indent="0">
              <a:buNone/>
              <a:defRPr sz="2700"/>
            </a:lvl6pPr>
            <a:lvl7pPr marL="3652038" indent="0">
              <a:buNone/>
              <a:defRPr sz="2700"/>
            </a:lvl7pPr>
            <a:lvl8pPr marL="4260722" indent="0">
              <a:buNone/>
              <a:defRPr sz="2700"/>
            </a:lvl8pPr>
            <a:lvl9pPr marL="4869398" indent="0">
              <a:buNone/>
              <a:defRPr sz="27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59" y="1543053"/>
            <a:ext cx="2949575" cy="2858691"/>
          </a:xfrm>
        </p:spPr>
        <p:txBody>
          <a:bodyPr/>
          <a:lstStyle>
            <a:lvl1pPr marL="0" indent="0">
              <a:buNone/>
              <a:defRPr sz="2100"/>
            </a:lvl1pPr>
            <a:lvl2pPr marL="608669" indent="0">
              <a:buNone/>
              <a:defRPr sz="1900"/>
            </a:lvl2pPr>
            <a:lvl3pPr marL="1217360" indent="0">
              <a:buNone/>
              <a:defRPr sz="1600"/>
            </a:lvl3pPr>
            <a:lvl4pPr marL="1826036" indent="0">
              <a:buNone/>
              <a:defRPr sz="1300"/>
            </a:lvl4pPr>
            <a:lvl5pPr marL="2434707" indent="0">
              <a:buNone/>
              <a:defRPr sz="1300"/>
            </a:lvl5pPr>
            <a:lvl6pPr marL="3043376" indent="0">
              <a:buNone/>
              <a:defRPr sz="1300"/>
            </a:lvl6pPr>
            <a:lvl7pPr marL="3652038" indent="0">
              <a:buNone/>
              <a:defRPr sz="1300"/>
            </a:lvl7pPr>
            <a:lvl8pPr marL="4260722" indent="0">
              <a:buNone/>
              <a:defRPr sz="1300"/>
            </a:lvl8pPr>
            <a:lvl9pPr marL="4869398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006DFC-E5CD-4C39-8F22-3EFCAAF6A90C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1323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7CA4A2-E1AB-42F5-B4A1-C4AEAA63CD2C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8518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42906"/>
            <a:ext cx="2057400" cy="4371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42906"/>
            <a:ext cx="6019800" cy="4371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C48809-97C8-4CBE-9F3B-0A38F81216F3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8919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2901"/>
            <a:ext cx="7391400" cy="4226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025133"/>
            <a:ext cx="8229600" cy="3689746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48C1B9-3F51-4276-8DE4-F6C89053CBF5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0536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8"/>
          <p:cNvSpPr>
            <a:spLocks noChangeArrowheads="1"/>
          </p:cNvSpPr>
          <p:nvPr/>
        </p:nvSpPr>
        <p:spPr bwMode="auto">
          <a:xfrm>
            <a:off x="381000" y="3943350"/>
            <a:ext cx="8763000" cy="12001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76" tIns="60887" rIns="121776" bIns="6088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289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395289" y="1762128"/>
          <a:ext cx="8748712" cy="2213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7" name="Image" r:id="rId3" imgW="6590476" imgH="2450794" progId="Photoshop.Image.6">
                  <p:embed/>
                </p:oleObj>
              </mc:Choice>
              <mc:Fallback>
                <p:oleObj name="Image" r:id="rId3" imgW="6590476" imgH="2450794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9" y="1762128"/>
                        <a:ext cx="8748712" cy="2213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94A9E4">
                                    <a:alpha val="39998"/>
                                  </a:srgbClr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9"/>
          <p:cNvSpPr>
            <a:spLocks noChangeArrowheads="1"/>
          </p:cNvSpPr>
          <p:nvPr/>
        </p:nvSpPr>
        <p:spPr bwMode="gray">
          <a:xfrm>
            <a:off x="-36510" y="3854058"/>
            <a:ext cx="431801" cy="1289446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76" tIns="60887" rIns="121776" bIns="6088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289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7" name="Rectangle 20"/>
          <p:cNvSpPr>
            <a:spLocks noChangeArrowheads="1"/>
          </p:cNvSpPr>
          <p:nvPr/>
        </p:nvSpPr>
        <p:spPr bwMode="ltGray">
          <a:xfrm>
            <a:off x="-36510" y="3112299"/>
            <a:ext cx="431801" cy="754856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1776" tIns="60887" rIns="121776" bIns="6088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289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8" name="Rectangle 21"/>
          <p:cNvSpPr>
            <a:spLocks noChangeArrowheads="1"/>
          </p:cNvSpPr>
          <p:nvPr/>
        </p:nvSpPr>
        <p:spPr bwMode="ltGray">
          <a:xfrm>
            <a:off x="-36510" y="3"/>
            <a:ext cx="431801" cy="17621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1776" tIns="60887" rIns="121776" bIns="6088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289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9" name="Rectangle 22"/>
          <p:cNvSpPr>
            <a:spLocks noChangeArrowheads="1"/>
          </p:cNvSpPr>
          <p:nvPr/>
        </p:nvSpPr>
        <p:spPr bwMode="ltGray">
          <a:xfrm>
            <a:off x="-36510" y="1762126"/>
            <a:ext cx="431801" cy="6477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76" tIns="60887" rIns="121776" bIns="6088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289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4267201" y="4400620"/>
            <a:ext cx="1079500" cy="1209679"/>
            <a:chOff x="2680" y="3678"/>
            <a:chExt cx="680" cy="1016"/>
          </a:xfrm>
        </p:grpSpPr>
        <p:sp>
          <p:nvSpPr>
            <p:cNvPr id="11" name="Text Box 14"/>
            <p:cNvSpPr txBox="1">
              <a:spLocks noChangeArrowheads="1"/>
            </p:cNvSpPr>
            <p:nvPr/>
          </p:nvSpPr>
          <p:spPr bwMode="white">
            <a:xfrm>
              <a:off x="2680" y="3789"/>
              <a:ext cx="680" cy="9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3289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3200" b="1" smtClean="0">
                  <a:solidFill>
                    <a:srgbClr val="FFFFFF"/>
                  </a:solidFill>
                </a:rPr>
                <a:t>LOGO</a:t>
              </a:r>
            </a:p>
          </p:txBody>
        </p:sp>
        <p:sp>
          <p:nvSpPr>
            <p:cNvPr id="12" name="AutoShape 15"/>
            <p:cNvSpPr>
              <a:spLocks noChangeArrowheads="1"/>
            </p:cNvSpPr>
            <p:nvPr/>
          </p:nvSpPr>
          <p:spPr bwMode="white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3289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900" smtClean="0">
                <a:solidFill>
                  <a:srgbClr val="2A4F86"/>
                </a:solidFill>
              </a:endParaRPr>
            </a:p>
          </p:txBody>
        </p:sp>
      </p:grpSp>
      <p:sp>
        <p:nvSpPr>
          <p:cNvPr id="13" name="Rectangle 31"/>
          <p:cNvSpPr>
            <a:spLocks noChangeArrowheads="1"/>
          </p:cNvSpPr>
          <p:nvPr/>
        </p:nvSpPr>
        <p:spPr bwMode="ltGray">
          <a:xfrm>
            <a:off x="-36510" y="2400323"/>
            <a:ext cx="431801" cy="72151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76" tIns="60887" rIns="121776" bIns="6088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289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 bwMode="gray">
          <a:xfrm>
            <a:off x="990600" y="914400"/>
            <a:ext cx="7239000" cy="514350"/>
          </a:xfrm>
        </p:spPr>
        <p:txBody>
          <a:bodyPr/>
          <a:lstStyle>
            <a:lvl1pPr>
              <a:defRPr sz="53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1066800" y="1428750"/>
            <a:ext cx="7086600" cy="28575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2400" b="1">
                <a:solidFill>
                  <a:srgbClr val="8FAFE9"/>
                </a:solidFill>
                <a:latin typeface="Verdana" panose="020B0604030504040204" pitchFamily="34" charset="0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387032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A309A4-C688-4B03-BAC6-F7F556B6B979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9" y="3"/>
            <a:ext cx="9210645" cy="5175111"/>
            <a:chOff x="14027" y="61457"/>
            <a:chExt cx="12255521" cy="6840980"/>
          </a:xfrm>
        </p:grpSpPr>
        <p:grpSp>
          <p:nvGrpSpPr>
            <p:cNvPr id="8" name="Group 12"/>
            <p:cNvGrpSpPr>
              <a:grpSpLocks/>
            </p:cNvGrpSpPr>
            <p:nvPr userDrawn="1"/>
          </p:nvGrpSpPr>
          <p:grpSpPr bwMode="auto">
            <a:xfrm>
              <a:off x="14027" y="61457"/>
              <a:ext cx="12098481" cy="6378575"/>
              <a:chOff x="88" y="192"/>
              <a:chExt cx="4512" cy="6261"/>
            </a:xfrm>
          </p:grpSpPr>
          <p:grpSp>
            <p:nvGrpSpPr>
              <p:cNvPr id="21" name="Group 20"/>
              <p:cNvGrpSpPr>
                <a:grpSpLocks/>
              </p:cNvGrpSpPr>
              <p:nvPr/>
            </p:nvGrpSpPr>
            <p:grpSpPr bwMode="auto">
              <a:xfrm>
                <a:off x="96" y="192"/>
                <a:ext cx="42" cy="6261"/>
                <a:chOff x="1248" y="816"/>
                <a:chExt cx="28" cy="3602"/>
              </a:xfrm>
            </p:grpSpPr>
            <p:sp>
              <p:nvSpPr>
                <p:cNvPr id="26" name="Line 4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3" cy="3602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289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7" name="Line 5"/>
                <p:cNvSpPr>
                  <a:spLocks noChangeShapeType="1"/>
                </p:cNvSpPr>
                <p:nvPr/>
              </p:nvSpPr>
              <p:spPr bwMode="auto">
                <a:xfrm>
                  <a:off x="1264" y="843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289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8" name="Line 6"/>
                <p:cNvSpPr>
                  <a:spLocks noChangeShapeType="1"/>
                </p:cNvSpPr>
                <p:nvPr/>
              </p:nvSpPr>
              <p:spPr bwMode="auto">
                <a:xfrm>
                  <a:off x="1276" y="829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289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22" name="Group 21"/>
              <p:cNvGrpSpPr>
                <a:grpSpLocks/>
              </p:cNvGrpSpPr>
              <p:nvPr/>
            </p:nvGrpSpPr>
            <p:grpSpPr bwMode="auto">
              <a:xfrm rot="16200000" flipH="1">
                <a:off x="2320" y="-2040"/>
                <a:ext cx="48" cy="4512"/>
                <a:chOff x="1248" y="816"/>
                <a:chExt cx="32" cy="2016"/>
              </a:xfrm>
            </p:grpSpPr>
            <p:sp>
              <p:nvSpPr>
                <p:cNvPr id="23" name="Line 9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289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4" name="Line 10"/>
                <p:cNvSpPr>
                  <a:spLocks noChangeShapeType="1"/>
                </p:cNvSpPr>
                <p:nvPr/>
              </p:nvSpPr>
              <p:spPr bwMode="auto">
                <a:xfrm>
                  <a:off x="1264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289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5" name="Line 11"/>
                <p:cNvSpPr>
                  <a:spLocks noChangeShapeType="1"/>
                </p:cNvSpPr>
                <p:nvPr/>
              </p:nvSpPr>
              <p:spPr bwMode="auto">
                <a:xfrm>
                  <a:off x="1280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289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</p:grpSp>
        </p:grpSp>
        <p:grpSp>
          <p:nvGrpSpPr>
            <p:cNvPr id="9" name="Group 13"/>
            <p:cNvGrpSpPr>
              <a:grpSpLocks/>
            </p:cNvGrpSpPr>
            <p:nvPr userDrawn="1"/>
          </p:nvGrpSpPr>
          <p:grpSpPr bwMode="auto">
            <a:xfrm rot="10800000">
              <a:off x="150813" y="268288"/>
              <a:ext cx="11913808" cy="6553200"/>
              <a:chOff x="36" y="156"/>
              <a:chExt cx="4565" cy="3540"/>
            </a:xfrm>
          </p:grpSpPr>
          <p:grpSp>
            <p:nvGrpSpPr>
              <p:cNvPr id="13" name="Group 14"/>
              <p:cNvGrpSpPr>
                <a:grpSpLocks/>
              </p:cNvGrpSpPr>
              <p:nvPr/>
            </p:nvGrpSpPr>
            <p:grpSpPr bwMode="auto">
              <a:xfrm>
                <a:off x="36" y="192"/>
                <a:ext cx="39" cy="3504"/>
                <a:chOff x="1208" y="816"/>
                <a:chExt cx="26" cy="2016"/>
              </a:xfrm>
            </p:grpSpPr>
            <p:sp>
              <p:nvSpPr>
                <p:cNvPr id="18" name="Line 15"/>
                <p:cNvSpPr>
                  <a:spLocks noChangeShapeType="1"/>
                </p:cNvSpPr>
                <p:nvPr/>
              </p:nvSpPr>
              <p:spPr bwMode="auto">
                <a:xfrm>
                  <a:off x="120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289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9" name="Line 16"/>
                <p:cNvSpPr>
                  <a:spLocks noChangeShapeType="1"/>
                </p:cNvSpPr>
                <p:nvPr/>
              </p:nvSpPr>
              <p:spPr bwMode="auto">
                <a:xfrm>
                  <a:off x="1222" y="865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289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20" name="Line 17"/>
                <p:cNvSpPr>
                  <a:spLocks noChangeShapeType="1"/>
                </p:cNvSpPr>
                <p:nvPr/>
              </p:nvSpPr>
              <p:spPr bwMode="auto">
                <a:xfrm>
                  <a:off x="1234" y="890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289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14" name="Group 18"/>
              <p:cNvGrpSpPr>
                <a:grpSpLocks/>
              </p:cNvGrpSpPr>
              <p:nvPr/>
            </p:nvGrpSpPr>
            <p:grpSpPr bwMode="auto">
              <a:xfrm rot="16200000" flipH="1">
                <a:off x="2324" y="-2079"/>
                <a:ext cx="42" cy="4512"/>
                <a:chOff x="1224" y="816"/>
                <a:chExt cx="28" cy="2016"/>
              </a:xfrm>
            </p:grpSpPr>
            <p:sp>
              <p:nvSpPr>
                <p:cNvPr id="15" name="Line 19"/>
                <p:cNvSpPr>
                  <a:spLocks noChangeShapeType="1"/>
                </p:cNvSpPr>
                <p:nvPr/>
              </p:nvSpPr>
              <p:spPr bwMode="auto">
                <a:xfrm>
                  <a:off x="1224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289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6" name="Line 20"/>
                <p:cNvSpPr>
                  <a:spLocks noChangeShapeType="1"/>
                </p:cNvSpPr>
                <p:nvPr/>
              </p:nvSpPr>
              <p:spPr bwMode="auto">
                <a:xfrm>
                  <a:off x="1236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289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17" name="Line 21"/>
                <p:cNvSpPr>
                  <a:spLocks noChangeShapeType="1"/>
                </p:cNvSpPr>
                <p:nvPr/>
              </p:nvSpPr>
              <p:spPr bwMode="auto">
                <a:xfrm>
                  <a:off x="1252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3289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900">
                    <a:solidFill>
                      <a:srgbClr val="2A4F86"/>
                    </a:solidFill>
                  </a:endParaRPr>
                </a:p>
              </p:txBody>
            </p:sp>
          </p:grpSp>
        </p:grpSp>
        <p:pic>
          <p:nvPicPr>
            <p:cNvPr id="10" name="Picture 293" descr="7"/>
            <p:cNvPicPr>
              <a:picLocks noChangeAspect="1" noChangeArrowheads="1" noCrop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3" y="6553200"/>
              <a:ext cx="349782" cy="23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314" descr="blumen-pflanzen042[1]"/>
            <p:cNvPicPr>
              <a:picLocks noChangeAspect="1" noChangeArrowheads="1" noCrop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1388156" y="6291935"/>
              <a:ext cx="881392" cy="610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0" descr="36_2_25"/>
            <p:cNvPicPr>
              <a:picLocks noChangeAspect="1" noChangeArrowheads="1" noCrop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27052" y="82529"/>
              <a:ext cx="485457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9" name="Group 28"/>
          <p:cNvGrpSpPr/>
          <p:nvPr/>
        </p:nvGrpSpPr>
        <p:grpSpPr>
          <a:xfrm>
            <a:off x="6" y="3"/>
            <a:ext cx="9210645" cy="5175111"/>
            <a:chOff x="14027" y="61457"/>
            <a:chExt cx="12255521" cy="6840980"/>
          </a:xfrm>
        </p:grpSpPr>
        <p:grpSp>
          <p:nvGrpSpPr>
            <p:cNvPr id="30" name="Group 12"/>
            <p:cNvGrpSpPr>
              <a:grpSpLocks/>
            </p:cNvGrpSpPr>
            <p:nvPr userDrawn="1"/>
          </p:nvGrpSpPr>
          <p:grpSpPr bwMode="auto">
            <a:xfrm>
              <a:off x="14027" y="61457"/>
              <a:ext cx="12098481" cy="6378575"/>
              <a:chOff x="88" y="192"/>
              <a:chExt cx="4512" cy="6261"/>
            </a:xfrm>
          </p:grpSpPr>
          <p:grpSp>
            <p:nvGrpSpPr>
              <p:cNvPr id="43" name="Group 42"/>
              <p:cNvGrpSpPr>
                <a:grpSpLocks/>
              </p:cNvGrpSpPr>
              <p:nvPr/>
            </p:nvGrpSpPr>
            <p:grpSpPr bwMode="auto">
              <a:xfrm>
                <a:off x="96" y="192"/>
                <a:ext cx="42" cy="6261"/>
                <a:chOff x="1248" y="816"/>
                <a:chExt cx="28" cy="3602"/>
              </a:xfrm>
            </p:grpSpPr>
            <p:sp>
              <p:nvSpPr>
                <p:cNvPr id="48" name="Line 4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3" cy="3602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98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9" name="Line 5"/>
                <p:cNvSpPr>
                  <a:spLocks noChangeShapeType="1"/>
                </p:cNvSpPr>
                <p:nvPr/>
              </p:nvSpPr>
              <p:spPr bwMode="auto">
                <a:xfrm>
                  <a:off x="1264" y="843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98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50" name="Line 6"/>
                <p:cNvSpPr>
                  <a:spLocks noChangeShapeType="1"/>
                </p:cNvSpPr>
                <p:nvPr/>
              </p:nvSpPr>
              <p:spPr bwMode="auto">
                <a:xfrm>
                  <a:off x="1276" y="829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98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44" name="Group 43"/>
              <p:cNvGrpSpPr>
                <a:grpSpLocks/>
              </p:cNvGrpSpPr>
              <p:nvPr/>
            </p:nvGrpSpPr>
            <p:grpSpPr bwMode="auto">
              <a:xfrm rot="16200000" flipH="1">
                <a:off x="2320" y="-2040"/>
                <a:ext cx="48" cy="4512"/>
                <a:chOff x="1248" y="816"/>
                <a:chExt cx="32" cy="2016"/>
              </a:xfrm>
            </p:grpSpPr>
            <p:sp>
              <p:nvSpPr>
                <p:cNvPr id="45" name="Line 9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98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6" name="Line 10"/>
                <p:cNvSpPr>
                  <a:spLocks noChangeShapeType="1"/>
                </p:cNvSpPr>
                <p:nvPr/>
              </p:nvSpPr>
              <p:spPr bwMode="auto">
                <a:xfrm>
                  <a:off x="1264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98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7" name="Line 11"/>
                <p:cNvSpPr>
                  <a:spLocks noChangeShapeType="1"/>
                </p:cNvSpPr>
                <p:nvPr/>
              </p:nvSpPr>
              <p:spPr bwMode="auto">
                <a:xfrm>
                  <a:off x="1280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98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</p:grpSp>
        <p:grpSp>
          <p:nvGrpSpPr>
            <p:cNvPr id="31" name="Group 13"/>
            <p:cNvGrpSpPr>
              <a:grpSpLocks/>
            </p:cNvGrpSpPr>
            <p:nvPr userDrawn="1"/>
          </p:nvGrpSpPr>
          <p:grpSpPr bwMode="auto">
            <a:xfrm rot="10800000">
              <a:off x="150813" y="268288"/>
              <a:ext cx="11913808" cy="6553200"/>
              <a:chOff x="36" y="156"/>
              <a:chExt cx="4565" cy="3540"/>
            </a:xfrm>
          </p:grpSpPr>
          <p:grpSp>
            <p:nvGrpSpPr>
              <p:cNvPr id="35" name="Group 14"/>
              <p:cNvGrpSpPr>
                <a:grpSpLocks/>
              </p:cNvGrpSpPr>
              <p:nvPr/>
            </p:nvGrpSpPr>
            <p:grpSpPr bwMode="auto">
              <a:xfrm>
                <a:off x="36" y="192"/>
                <a:ext cx="39" cy="3504"/>
                <a:chOff x="1208" y="816"/>
                <a:chExt cx="26" cy="2016"/>
              </a:xfrm>
            </p:grpSpPr>
            <p:sp>
              <p:nvSpPr>
                <p:cNvPr id="40" name="Line 15"/>
                <p:cNvSpPr>
                  <a:spLocks noChangeShapeType="1"/>
                </p:cNvSpPr>
                <p:nvPr/>
              </p:nvSpPr>
              <p:spPr bwMode="auto">
                <a:xfrm>
                  <a:off x="120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98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1" name="Line 16"/>
                <p:cNvSpPr>
                  <a:spLocks noChangeShapeType="1"/>
                </p:cNvSpPr>
                <p:nvPr/>
              </p:nvSpPr>
              <p:spPr bwMode="auto">
                <a:xfrm>
                  <a:off x="1222" y="865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98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42" name="Line 17"/>
                <p:cNvSpPr>
                  <a:spLocks noChangeShapeType="1"/>
                </p:cNvSpPr>
                <p:nvPr/>
              </p:nvSpPr>
              <p:spPr bwMode="auto">
                <a:xfrm>
                  <a:off x="1234" y="890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98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36" name="Group 18"/>
              <p:cNvGrpSpPr>
                <a:grpSpLocks/>
              </p:cNvGrpSpPr>
              <p:nvPr/>
            </p:nvGrpSpPr>
            <p:grpSpPr bwMode="auto">
              <a:xfrm rot="16200000" flipH="1">
                <a:off x="2324" y="-2079"/>
                <a:ext cx="42" cy="4512"/>
                <a:chOff x="1224" y="816"/>
                <a:chExt cx="28" cy="2016"/>
              </a:xfrm>
            </p:grpSpPr>
            <p:sp>
              <p:nvSpPr>
                <p:cNvPr id="37" name="Line 19"/>
                <p:cNvSpPr>
                  <a:spLocks noChangeShapeType="1"/>
                </p:cNvSpPr>
                <p:nvPr/>
              </p:nvSpPr>
              <p:spPr bwMode="auto">
                <a:xfrm>
                  <a:off x="1224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98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38" name="Line 20"/>
                <p:cNvSpPr>
                  <a:spLocks noChangeShapeType="1"/>
                </p:cNvSpPr>
                <p:nvPr/>
              </p:nvSpPr>
              <p:spPr bwMode="auto">
                <a:xfrm>
                  <a:off x="1236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98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39" name="Line 21"/>
                <p:cNvSpPr>
                  <a:spLocks noChangeShapeType="1"/>
                </p:cNvSpPr>
                <p:nvPr/>
              </p:nvSpPr>
              <p:spPr bwMode="auto">
                <a:xfrm>
                  <a:off x="1252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898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</p:grpSp>
        <p:pic>
          <p:nvPicPr>
            <p:cNvPr id="32" name="Picture 293" descr="7"/>
            <p:cNvPicPr>
              <a:picLocks noChangeAspect="1" noChangeArrowheads="1" noCrop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3" y="6553200"/>
              <a:ext cx="349782" cy="23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" name="Picture 314" descr="blumen-pflanzen042[1]"/>
            <p:cNvPicPr>
              <a:picLocks noChangeAspect="1" noChangeArrowheads="1" noCrop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1388156" y="6291935"/>
              <a:ext cx="881392" cy="610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" name="Picture 10" descr="36_2_25"/>
            <p:cNvPicPr>
              <a:picLocks noChangeAspect="1" noChangeArrowheads="1" noCrop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27052" y="82529"/>
              <a:ext cx="485457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1" name="Group 50"/>
          <p:cNvGrpSpPr/>
          <p:nvPr userDrawn="1"/>
        </p:nvGrpSpPr>
        <p:grpSpPr>
          <a:xfrm>
            <a:off x="6" y="3"/>
            <a:ext cx="9210645" cy="5175111"/>
            <a:chOff x="14027" y="61457"/>
            <a:chExt cx="12255521" cy="6840980"/>
          </a:xfrm>
        </p:grpSpPr>
        <p:grpSp>
          <p:nvGrpSpPr>
            <p:cNvPr id="52" name="Group 12"/>
            <p:cNvGrpSpPr>
              <a:grpSpLocks/>
            </p:cNvGrpSpPr>
            <p:nvPr userDrawn="1"/>
          </p:nvGrpSpPr>
          <p:grpSpPr bwMode="auto">
            <a:xfrm>
              <a:off x="14027" y="61457"/>
              <a:ext cx="12098481" cy="6378575"/>
              <a:chOff x="88" y="192"/>
              <a:chExt cx="4512" cy="6261"/>
            </a:xfrm>
          </p:grpSpPr>
          <p:grpSp>
            <p:nvGrpSpPr>
              <p:cNvPr id="65" name="Group 64"/>
              <p:cNvGrpSpPr>
                <a:grpSpLocks/>
              </p:cNvGrpSpPr>
              <p:nvPr/>
            </p:nvGrpSpPr>
            <p:grpSpPr bwMode="auto">
              <a:xfrm>
                <a:off x="96" y="192"/>
                <a:ext cx="42" cy="6261"/>
                <a:chOff x="1248" y="816"/>
                <a:chExt cx="28" cy="3602"/>
              </a:xfrm>
            </p:grpSpPr>
            <p:sp>
              <p:nvSpPr>
                <p:cNvPr id="70" name="Line 4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3" cy="3602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69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71" name="Line 5"/>
                <p:cNvSpPr>
                  <a:spLocks noChangeShapeType="1"/>
                </p:cNvSpPr>
                <p:nvPr/>
              </p:nvSpPr>
              <p:spPr bwMode="auto">
                <a:xfrm>
                  <a:off x="1264" y="843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69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72" name="Line 6"/>
                <p:cNvSpPr>
                  <a:spLocks noChangeShapeType="1"/>
                </p:cNvSpPr>
                <p:nvPr/>
              </p:nvSpPr>
              <p:spPr bwMode="auto">
                <a:xfrm>
                  <a:off x="1276" y="829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69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66" name="Group 65"/>
              <p:cNvGrpSpPr>
                <a:grpSpLocks/>
              </p:cNvGrpSpPr>
              <p:nvPr/>
            </p:nvGrpSpPr>
            <p:grpSpPr bwMode="auto">
              <a:xfrm rot="16200000" flipH="1">
                <a:off x="2320" y="-2040"/>
                <a:ext cx="48" cy="4512"/>
                <a:chOff x="1248" y="816"/>
                <a:chExt cx="32" cy="2016"/>
              </a:xfrm>
            </p:grpSpPr>
            <p:sp>
              <p:nvSpPr>
                <p:cNvPr id="67" name="Line 9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69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68" name="Line 10"/>
                <p:cNvSpPr>
                  <a:spLocks noChangeShapeType="1"/>
                </p:cNvSpPr>
                <p:nvPr/>
              </p:nvSpPr>
              <p:spPr bwMode="auto">
                <a:xfrm>
                  <a:off x="1264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69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69" name="Line 11"/>
                <p:cNvSpPr>
                  <a:spLocks noChangeShapeType="1"/>
                </p:cNvSpPr>
                <p:nvPr/>
              </p:nvSpPr>
              <p:spPr bwMode="auto">
                <a:xfrm>
                  <a:off x="1280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69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</p:grpSp>
        <p:grpSp>
          <p:nvGrpSpPr>
            <p:cNvPr id="53" name="Group 13"/>
            <p:cNvGrpSpPr>
              <a:grpSpLocks/>
            </p:cNvGrpSpPr>
            <p:nvPr userDrawn="1"/>
          </p:nvGrpSpPr>
          <p:grpSpPr bwMode="auto">
            <a:xfrm rot="10800000">
              <a:off x="150813" y="268288"/>
              <a:ext cx="11913808" cy="6553200"/>
              <a:chOff x="36" y="156"/>
              <a:chExt cx="4565" cy="3540"/>
            </a:xfrm>
          </p:grpSpPr>
          <p:grpSp>
            <p:nvGrpSpPr>
              <p:cNvPr id="57" name="Group 14"/>
              <p:cNvGrpSpPr>
                <a:grpSpLocks/>
              </p:cNvGrpSpPr>
              <p:nvPr/>
            </p:nvGrpSpPr>
            <p:grpSpPr bwMode="auto">
              <a:xfrm>
                <a:off x="36" y="192"/>
                <a:ext cx="39" cy="3504"/>
                <a:chOff x="1208" y="816"/>
                <a:chExt cx="26" cy="2016"/>
              </a:xfrm>
            </p:grpSpPr>
            <p:sp>
              <p:nvSpPr>
                <p:cNvPr id="62" name="Line 15"/>
                <p:cNvSpPr>
                  <a:spLocks noChangeShapeType="1"/>
                </p:cNvSpPr>
                <p:nvPr/>
              </p:nvSpPr>
              <p:spPr bwMode="auto">
                <a:xfrm>
                  <a:off x="120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69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63" name="Line 16"/>
                <p:cNvSpPr>
                  <a:spLocks noChangeShapeType="1"/>
                </p:cNvSpPr>
                <p:nvPr/>
              </p:nvSpPr>
              <p:spPr bwMode="auto">
                <a:xfrm>
                  <a:off x="1222" y="865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69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64" name="Line 17"/>
                <p:cNvSpPr>
                  <a:spLocks noChangeShapeType="1"/>
                </p:cNvSpPr>
                <p:nvPr/>
              </p:nvSpPr>
              <p:spPr bwMode="auto">
                <a:xfrm>
                  <a:off x="1234" y="890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69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  <p:grpSp>
            <p:nvGrpSpPr>
              <p:cNvPr id="58" name="Group 18"/>
              <p:cNvGrpSpPr>
                <a:grpSpLocks/>
              </p:cNvGrpSpPr>
              <p:nvPr/>
            </p:nvGrpSpPr>
            <p:grpSpPr bwMode="auto">
              <a:xfrm rot="16200000" flipH="1">
                <a:off x="2324" y="-2079"/>
                <a:ext cx="42" cy="4512"/>
                <a:chOff x="1224" y="816"/>
                <a:chExt cx="28" cy="2016"/>
              </a:xfrm>
            </p:grpSpPr>
            <p:sp>
              <p:nvSpPr>
                <p:cNvPr id="59" name="Line 19"/>
                <p:cNvSpPr>
                  <a:spLocks noChangeShapeType="1"/>
                </p:cNvSpPr>
                <p:nvPr/>
              </p:nvSpPr>
              <p:spPr bwMode="auto">
                <a:xfrm>
                  <a:off x="1224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69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60" name="Line 20"/>
                <p:cNvSpPr>
                  <a:spLocks noChangeShapeType="1"/>
                </p:cNvSpPr>
                <p:nvPr/>
              </p:nvSpPr>
              <p:spPr bwMode="auto">
                <a:xfrm>
                  <a:off x="1236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69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  <p:sp>
              <p:nvSpPr>
                <p:cNvPr id="61" name="Line 21"/>
                <p:cNvSpPr>
                  <a:spLocks noChangeShapeType="1"/>
                </p:cNvSpPr>
                <p:nvPr/>
              </p:nvSpPr>
              <p:spPr bwMode="auto">
                <a:xfrm>
                  <a:off x="1252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684694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2A4F86"/>
                    </a:solidFill>
                  </a:endParaRPr>
                </a:p>
              </p:txBody>
            </p:sp>
          </p:grpSp>
        </p:grpSp>
        <p:pic>
          <p:nvPicPr>
            <p:cNvPr id="54" name="Picture 293" descr="7"/>
            <p:cNvPicPr>
              <a:picLocks noChangeAspect="1" noChangeArrowheads="1" noCrop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3" y="6553200"/>
              <a:ext cx="349782" cy="23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" name="Picture 314" descr="blumen-pflanzen042[1]"/>
            <p:cNvPicPr>
              <a:picLocks noChangeAspect="1" noChangeArrowheads="1" noCrop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1388156" y="6291935"/>
              <a:ext cx="881392" cy="610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6" name="Picture 10" descr="36_2_25"/>
            <p:cNvPicPr>
              <a:picLocks noChangeAspect="1" noChangeArrowheads="1" noCrop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27052" y="82529"/>
              <a:ext cx="485457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479174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15"/>
            <a:ext cx="7886700" cy="2139553"/>
          </a:xfrm>
        </p:spPr>
        <p:txBody>
          <a:bodyPr anchor="b"/>
          <a:lstStyle>
            <a:lvl1pPr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102"/>
            <a:ext cx="7886700" cy="1125140"/>
          </a:xfrm>
        </p:spPr>
        <p:txBody>
          <a:bodyPr/>
          <a:lstStyle>
            <a:lvl1pPr marL="0" indent="0">
              <a:buNone/>
              <a:defRPr sz="3200"/>
            </a:lvl1pPr>
            <a:lvl2pPr marL="608834" indent="0">
              <a:buNone/>
              <a:defRPr sz="2700"/>
            </a:lvl2pPr>
            <a:lvl3pPr marL="1217690" indent="0">
              <a:buNone/>
              <a:defRPr sz="2400"/>
            </a:lvl3pPr>
            <a:lvl4pPr marL="1826531" indent="0">
              <a:buNone/>
              <a:defRPr sz="2100"/>
            </a:lvl4pPr>
            <a:lvl5pPr marL="2435378" indent="0">
              <a:buNone/>
              <a:defRPr sz="2100"/>
            </a:lvl5pPr>
            <a:lvl6pPr marL="3044211" indent="0">
              <a:buNone/>
              <a:defRPr sz="2100"/>
            </a:lvl6pPr>
            <a:lvl7pPr marL="3653044" indent="0">
              <a:buNone/>
              <a:defRPr sz="2100"/>
            </a:lvl7pPr>
            <a:lvl8pPr marL="4261891" indent="0">
              <a:buNone/>
              <a:defRPr sz="2100"/>
            </a:lvl8pPr>
            <a:lvl9pPr marL="4870732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F8FBD9-0F68-40D8-85AD-89D281BD1BE6}" type="slidenum">
              <a:rPr lang="en-US" smtClean="0">
                <a:solidFill>
                  <a:srgbClr val="2A4F86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6228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gif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6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11.xml"/><Relationship Id="rId7" Type="http://schemas.openxmlformats.org/officeDocument/2006/relationships/slideLayout" Target="../slideLayouts/slideLayout115.xml"/><Relationship Id="rId12" Type="http://schemas.openxmlformats.org/officeDocument/2006/relationships/slideLayout" Target="../slideLayouts/slideLayout120.xml"/><Relationship Id="rId2" Type="http://schemas.openxmlformats.org/officeDocument/2006/relationships/slideLayout" Target="../slideLayouts/slideLayout110.xml"/><Relationship Id="rId1" Type="http://schemas.openxmlformats.org/officeDocument/2006/relationships/slideLayout" Target="../slideLayouts/slideLayout109.xml"/><Relationship Id="rId6" Type="http://schemas.openxmlformats.org/officeDocument/2006/relationships/slideLayout" Target="../slideLayouts/slideLayout114.xml"/><Relationship Id="rId11" Type="http://schemas.openxmlformats.org/officeDocument/2006/relationships/slideLayout" Target="../slideLayouts/slideLayout119.xml"/><Relationship Id="rId5" Type="http://schemas.openxmlformats.org/officeDocument/2006/relationships/slideLayout" Target="../slideLayouts/slideLayout113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18.xml"/><Relationship Id="rId4" Type="http://schemas.openxmlformats.org/officeDocument/2006/relationships/slideLayout" Target="../slideLayouts/slideLayout112.xml"/><Relationship Id="rId9" Type="http://schemas.openxmlformats.org/officeDocument/2006/relationships/slideLayout" Target="../slideLayouts/slideLayout117.xml"/><Relationship Id="rId14" Type="http://schemas.openxmlformats.org/officeDocument/2006/relationships/image" Target="../media/image1.gif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8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23.xml"/><Relationship Id="rId7" Type="http://schemas.openxmlformats.org/officeDocument/2006/relationships/slideLayout" Target="../slideLayouts/slideLayout127.xml"/><Relationship Id="rId12" Type="http://schemas.openxmlformats.org/officeDocument/2006/relationships/slideLayout" Target="../slideLayouts/slideLayout132.xml"/><Relationship Id="rId2" Type="http://schemas.openxmlformats.org/officeDocument/2006/relationships/slideLayout" Target="../slideLayouts/slideLayout122.xml"/><Relationship Id="rId1" Type="http://schemas.openxmlformats.org/officeDocument/2006/relationships/slideLayout" Target="../slideLayouts/slideLayout121.xml"/><Relationship Id="rId6" Type="http://schemas.openxmlformats.org/officeDocument/2006/relationships/slideLayout" Target="../slideLayouts/slideLayout126.xml"/><Relationship Id="rId11" Type="http://schemas.openxmlformats.org/officeDocument/2006/relationships/slideLayout" Target="../slideLayouts/slideLayout131.xml"/><Relationship Id="rId5" Type="http://schemas.openxmlformats.org/officeDocument/2006/relationships/slideLayout" Target="../slideLayouts/slideLayout125.xml"/><Relationship Id="rId10" Type="http://schemas.openxmlformats.org/officeDocument/2006/relationships/slideLayout" Target="../slideLayouts/slideLayout130.xml"/><Relationship Id="rId4" Type="http://schemas.openxmlformats.org/officeDocument/2006/relationships/slideLayout" Target="../slideLayouts/slideLayout124.xml"/><Relationship Id="rId9" Type="http://schemas.openxmlformats.org/officeDocument/2006/relationships/slideLayout" Target="../slideLayouts/slideLayout12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0.xml"/><Relationship Id="rId13" Type="http://schemas.openxmlformats.org/officeDocument/2006/relationships/theme" Target="../theme/theme12.xml"/><Relationship Id="rId3" Type="http://schemas.openxmlformats.org/officeDocument/2006/relationships/slideLayout" Target="../slideLayouts/slideLayout135.xml"/><Relationship Id="rId7" Type="http://schemas.openxmlformats.org/officeDocument/2006/relationships/slideLayout" Target="../slideLayouts/slideLayout139.xml"/><Relationship Id="rId12" Type="http://schemas.openxmlformats.org/officeDocument/2006/relationships/slideLayout" Target="../slideLayouts/slideLayout144.xml"/><Relationship Id="rId2" Type="http://schemas.openxmlformats.org/officeDocument/2006/relationships/slideLayout" Target="../slideLayouts/slideLayout134.xml"/><Relationship Id="rId1" Type="http://schemas.openxmlformats.org/officeDocument/2006/relationships/slideLayout" Target="../slideLayouts/slideLayout133.xml"/><Relationship Id="rId6" Type="http://schemas.openxmlformats.org/officeDocument/2006/relationships/slideLayout" Target="../slideLayouts/slideLayout138.xml"/><Relationship Id="rId11" Type="http://schemas.openxmlformats.org/officeDocument/2006/relationships/slideLayout" Target="../slideLayouts/slideLayout143.xml"/><Relationship Id="rId5" Type="http://schemas.openxmlformats.org/officeDocument/2006/relationships/slideLayout" Target="../slideLayouts/slideLayout137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42.xml"/><Relationship Id="rId4" Type="http://schemas.openxmlformats.org/officeDocument/2006/relationships/slideLayout" Target="../slideLayouts/slideLayout136.xml"/><Relationship Id="rId9" Type="http://schemas.openxmlformats.org/officeDocument/2006/relationships/slideLayout" Target="../slideLayouts/slideLayout141.xml"/><Relationship Id="rId14" Type="http://schemas.openxmlformats.org/officeDocument/2006/relationships/image" Target="../media/image1.gif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2.xml"/><Relationship Id="rId13" Type="http://schemas.openxmlformats.org/officeDocument/2006/relationships/theme" Target="../theme/theme13.xml"/><Relationship Id="rId3" Type="http://schemas.openxmlformats.org/officeDocument/2006/relationships/slideLayout" Target="../slideLayouts/slideLayout147.xml"/><Relationship Id="rId7" Type="http://schemas.openxmlformats.org/officeDocument/2006/relationships/slideLayout" Target="../slideLayouts/slideLayout151.xml"/><Relationship Id="rId12" Type="http://schemas.openxmlformats.org/officeDocument/2006/relationships/slideLayout" Target="../slideLayouts/slideLayout156.xml"/><Relationship Id="rId2" Type="http://schemas.openxmlformats.org/officeDocument/2006/relationships/slideLayout" Target="../slideLayouts/slideLayout146.xml"/><Relationship Id="rId1" Type="http://schemas.openxmlformats.org/officeDocument/2006/relationships/slideLayout" Target="../slideLayouts/slideLayout145.xml"/><Relationship Id="rId6" Type="http://schemas.openxmlformats.org/officeDocument/2006/relationships/slideLayout" Target="../slideLayouts/slideLayout150.xml"/><Relationship Id="rId11" Type="http://schemas.openxmlformats.org/officeDocument/2006/relationships/slideLayout" Target="../slideLayouts/slideLayout155.xml"/><Relationship Id="rId5" Type="http://schemas.openxmlformats.org/officeDocument/2006/relationships/slideLayout" Target="../slideLayouts/slideLayout149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54.xml"/><Relationship Id="rId4" Type="http://schemas.openxmlformats.org/officeDocument/2006/relationships/slideLayout" Target="../slideLayouts/slideLayout148.xml"/><Relationship Id="rId9" Type="http://schemas.openxmlformats.org/officeDocument/2006/relationships/slideLayout" Target="../slideLayouts/slideLayout153.xml"/><Relationship Id="rId14" Type="http://schemas.openxmlformats.org/officeDocument/2006/relationships/image" Target="../media/image1.gif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4.xml"/><Relationship Id="rId13" Type="http://schemas.openxmlformats.org/officeDocument/2006/relationships/theme" Target="../theme/theme14.xml"/><Relationship Id="rId3" Type="http://schemas.openxmlformats.org/officeDocument/2006/relationships/slideLayout" Target="../slideLayouts/slideLayout159.xml"/><Relationship Id="rId7" Type="http://schemas.openxmlformats.org/officeDocument/2006/relationships/slideLayout" Target="../slideLayouts/slideLayout163.xml"/><Relationship Id="rId12" Type="http://schemas.openxmlformats.org/officeDocument/2006/relationships/slideLayout" Target="../slideLayouts/slideLayout168.xml"/><Relationship Id="rId2" Type="http://schemas.openxmlformats.org/officeDocument/2006/relationships/slideLayout" Target="../slideLayouts/slideLayout158.xml"/><Relationship Id="rId1" Type="http://schemas.openxmlformats.org/officeDocument/2006/relationships/slideLayout" Target="../slideLayouts/slideLayout157.xml"/><Relationship Id="rId6" Type="http://schemas.openxmlformats.org/officeDocument/2006/relationships/slideLayout" Target="../slideLayouts/slideLayout162.xml"/><Relationship Id="rId11" Type="http://schemas.openxmlformats.org/officeDocument/2006/relationships/slideLayout" Target="../slideLayouts/slideLayout167.xml"/><Relationship Id="rId5" Type="http://schemas.openxmlformats.org/officeDocument/2006/relationships/slideLayout" Target="../slideLayouts/slideLayout161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66.xml"/><Relationship Id="rId4" Type="http://schemas.openxmlformats.org/officeDocument/2006/relationships/slideLayout" Target="../slideLayouts/slideLayout160.xml"/><Relationship Id="rId9" Type="http://schemas.openxmlformats.org/officeDocument/2006/relationships/slideLayout" Target="../slideLayouts/slideLayout165.xml"/><Relationship Id="rId14" Type="http://schemas.openxmlformats.org/officeDocument/2006/relationships/image" Target="../media/image1.gif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6.xml"/><Relationship Id="rId13" Type="http://schemas.openxmlformats.org/officeDocument/2006/relationships/theme" Target="../theme/theme15.xml"/><Relationship Id="rId3" Type="http://schemas.openxmlformats.org/officeDocument/2006/relationships/slideLayout" Target="../slideLayouts/slideLayout171.xml"/><Relationship Id="rId7" Type="http://schemas.openxmlformats.org/officeDocument/2006/relationships/slideLayout" Target="../slideLayouts/slideLayout175.xml"/><Relationship Id="rId12" Type="http://schemas.openxmlformats.org/officeDocument/2006/relationships/slideLayout" Target="../slideLayouts/slideLayout180.xml"/><Relationship Id="rId2" Type="http://schemas.openxmlformats.org/officeDocument/2006/relationships/slideLayout" Target="../slideLayouts/slideLayout170.xml"/><Relationship Id="rId1" Type="http://schemas.openxmlformats.org/officeDocument/2006/relationships/slideLayout" Target="../slideLayouts/slideLayout169.xml"/><Relationship Id="rId6" Type="http://schemas.openxmlformats.org/officeDocument/2006/relationships/slideLayout" Target="../slideLayouts/slideLayout174.xml"/><Relationship Id="rId11" Type="http://schemas.openxmlformats.org/officeDocument/2006/relationships/slideLayout" Target="../slideLayouts/slideLayout179.xml"/><Relationship Id="rId5" Type="http://schemas.openxmlformats.org/officeDocument/2006/relationships/slideLayout" Target="../slideLayouts/slideLayout173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78.xml"/><Relationship Id="rId4" Type="http://schemas.openxmlformats.org/officeDocument/2006/relationships/slideLayout" Target="../slideLayouts/slideLayout172.xml"/><Relationship Id="rId9" Type="http://schemas.openxmlformats.org/officeDocument/2006/relationships/slideLayout" Target="../slideLayouts/slideLayout177.xml"/><Relationship Id="rId14" Type="http://schemas.openxmlformats.org/officeDocument/2006/relationships/image" Target="../media/image1.gif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8.xml"/><Relationship Id="rId13" Type="http://schemas.openxmlformats.org/officeDocument/2006/relationships/theme" Target="../theme/theme16.xml"/><Relationship Id="rId3" Type="http://schemas.openxmlformats.org/officeDocument/2006/relationships/slideLayout" Target="../slideLayouts/slideLayout183.xml"/><Relationship Id="rId7" Type="http://schemas.openxmlformats.org/officeDocument/2006/relationships/slideLayout" Target="../slideLayouts/slideLayout187.xml"/><Relationship Id="rId12" Type="http://schemas.openxmlformats.org/officeDocument/2006/relationships/slideLayout" Target="../slideLayouts/slideLayout192.xml"/><Relationship Id="rId2" Type="http://schemas.openxmlformats.org/officeDocument/2006/relationships/slideLayout" Target="../slideLayouts/slideLayout182.xml"/><Relationship Id="rId1" Type="http://schemas.openxmlformats.org/officeDocument/2006/relationships/slideLayout" Target="../slideLayouts/slideLayout181.xml"/><Relationship Id="rId6" Type="http://schemas.openxmlformats.org/officeDocument/2006/relationships/slideLayout" Target="../slideLayouts/slideLayout186.xml"/><Relationship Id="rId11" Type="http://schemas.openxmlformats.org/officeDocument/2006/relationships/slideLayout" Target="../slideLayouts/slideLayout191.xml"/><Relationship Id="rId5" Type="http://schemas.openxmlformats.org/officeDocument/2006/relationships/slideLayout" Target="../slideLayouts/slideLayout18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90.xml"/><Relationship Id="rId4" Type="http://schemas.openxmlformats.org/officeDocument/2006/relationships/slideLayout" Target="../slideLayouts/slideLayout184.xml"/><Relationship Id="rId9" Type="http://schemas.openxmlformats.org/officeDocument/2006/relationships/slideLayout" Target="../slideLayouts/slideLayout189.xml"/><Relationship Id="rId14" Type="http://schemas.openxmlformats.org/officeDocument/2006/relationships/image" Target="../media/image1.gif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0.xml"/><Relationship Id="rId13" Type="http://schemas.openxmlformats.org/officeDocument/2006/relationships/slideLayout" Target="../slideLayouts/slideLayout205.xml"/><Relationship Id="rId3" Type="http://schemas.openxmlformats.org/officeDocument/2006/relationships/slideLayout" Target="../slideLayouts/slideLayout195.xml"/><Relationship Id="rId7" Type="http://schemas.openxmlformats.org/officeDocument/2006/relationships/slideLayout" Target="../slideLayouts/slideLayout199.xml"/><Relationship Id="rId12" Type="http://schemas.openxmlformats.org/officeDocument/2006/relationships/slideLayout" Target="../slideLayouts/slideLayout204.xml"/><Relationship Id="rId2" Type="http://schemas.openxmlformats.org/officeDocument/2006/relationships/slideLayout" Target="../slideLayouts/slideLayout194.xml"/><Relationship Id="rId16" Type="http://schemas.openxmlformats.org/officeDocument/2006/relationships/image" Target="../media/image7.emf"/><Relationship Id="rId1" Type="http://schemas.openxmlformats.org/officeDocument/2006/relationships/slideLayout" Target="../slideLayouts/slideLayout193.xml"/><Relationship Id="rId6" Type="http://schemas.openxmlformats.org/officeDocument/2006/relationships/slideLayout" Target="../slideLayouts/slideLayout198.xml"/><Relationship Id="rId11" Type="http://schemas.openxmlformats.org/officeDocument/2006/relationships/slideLayout" Target="../slideLayouts/slideLayout203.xml"/><Relationship Id="rId5" Type="http://schemas.openxmlformats.org/officeDocument/2006/relationships/slideLayout" Target="../slideLayouts/slideLayout197.xml"/><Relationship Id="rId15" Type="http://schemas.openxmlformats.org/officeDocument/2006/relationships/theme" Target="../theme/theme17.xml"/><Relationship Id="rId10" Type="http://schemas.openxmlformats.org/officeDocument/2006/relationships/slideLayout" Target="../slideLayouts/slideLayout202.xml"/><Relationship Id="rId4" Type="http://schemas.openxmlformats.org/officeDocument/2006/relationships/slideLayout" Target="../slideLayouts/slideLayout196.xml"/><Relationship Id="rId9" Type="http://schemas.openxmlformats.org/officeDocument/2006/relationships/slideLayout" Target="../slideLayouts/slideLayout201.xml"/><Relationship Id="rId14" Type="http://schemas.openxmlformats.org/officeDocument/2006/relationships/slideLayout" Target="../slideLayouts/slideLayout20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gif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image" Target="../media/image1.gif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image" Target="../media/image1.gif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image" Target="../media/image1.gif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slideLayout" Target="../slideLayouts/slideLayout72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Relationship Id="rId14" Type="http://schemas.openxmlformats.org/officeDocument/2006/relationships/image" Target="../media/image1.gif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slideLayout" Target="../slideLayouts/slideLayout84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Relationship Id="rId14" Type="http://schemas.openxmlformats.org/officeDocument/2006/relationships/image" Target="../media/image1.gif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2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7.xml"/><Relationship Id="rId7" Type="http://schemas.openxmlformats.org/officeDocument/2006/relationships/slideLayout" Target="../slideLayouts/slideLayout91.xml"/><Relationship Id="rId12" Type="http://schemas.openxmlformats.org/officeDocument/2006/relationships/slideLayout" Target="../slideLayouts/slideLayout96.xml"/><Relationship Id="rId2" Type="http://schemas.openxmlformats.org/officeDocument/2006/relationships/slideLayout" Target="../slideLayouts/slideLayout86.xml"/><Relationship Id="rId1" Type="http://schemas.openxmlformats.org/officeDocument/2006/relationships/slideLayout" Target="../slideLayouts/slideLayout85.xml"/><Relationship Id="rId6" Type="http://schemas.openxmlformats.org/officeDocument/2006/relationships/slideLayout" Target="../slideLayouts/slideLayout90.xml"/><Relationship Id="rId11" Type="http://schemas.openxmlformats.org/officeDocument/2006/relationships/slideLayout" Target="../slideLayouts/slideLayout95.xml"/><Relationship Id="rId5" Type="http://schemas.openxmlformats.org/officeDocument/2006/relationships/slideLayout" Target="../slideLayouts/slideLayout89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94.xml"/><Relationship Id="rId4" Type="http://schemas.openxmlformats.org/officeDocument/2006/relationships/slideLayout" Target="../slideLayouts/slideLayout88.xml"/><Relationship Id="rId9" Type="http://schemas.openxmlformats.org/officeDocument/2006/relationships/slideLayout" Target="../slideLayouts/slideLayout93.xml"/><Relationship Id="rId14" Type="http://schemas.openxmlformats.org/officeDocument/2006/relationships/image" Target="../media/image1.gif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4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9.xml"/><Relationship Id="rId7" Type="http://schemas.openxmlformats.org/officeDocument/2006/relationships/slideLayout" Target="../slideLayouts/slideLayout103.xml"/><Relationship Id="rId12" Type="http://schemas.openxmlformats.org/officeDocument/2006/relationships/slideLayout" Target="../slideLayouts/slideLayout108.xml"/><Relationship Id="rId2" Type="http://schemas.openxmlformats.org/officeDocument/2006/relationships/slideLayout" Target="../slideLayouts/slideLayout98.xml"/><Relationship Id="rId1" Type="http://schemas.openxmlformats.org/officeDocument/2006/relationships/slideLayout" Target="../slideLayouts/slideLayout97.xml"/><Relationship Id="rId6" Type="http://schemas.openxmlformats.org/officeDocument/2006/relationships/slideLayout" Target="../slideLayouts/slideLayout102.xml"/><Relationship Id="rId11" Type="http://schemas.openxmlformats.org/officeDocument/2006/relationships/slideLayout" Target="../slideLayouts/slideLayout107.xml"/><Relationship Id="rId5" Type="http://schemas.openxmlformats.org/officeDocument/2006/relationships/slideLayout" Target="../slideLayouts/slideLayout101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6.xml"/><Relationship Id="rId4" Type="http://schemas.openxmlformats.org/officeDocument/2006/relationships/slideLayout" Target="../slideLayouts/slideLayout100.xml"/><Relationship Id="rId9" Type="http://schemas.openxmlformats.org/officeDocument/2006/relationships/slideLayout" Target="../slideLayouts/slideLayout105.xml"/><Relationship Id="rId14" Type="http://schemas.openxmlformats.org/officeDocument/2006/relationships/image" Target="../media/image1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/>
        </p:nvSpPr>
        <p:spPr bwMode="gray">
          <a:xfrm>
            <a:off x="0" y="303612"/>
            <a:ext cx="9144000" cy="54054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295" tIns="45647" rIns="91295" bIns="4564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>
              <a:solidFill>
                <a:srgbClr val="2A4F86"/>
              </a:solidFill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25131"/>
            <a:ext cx="8229600" cy="3689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295" tIns="45647" rIns="91295" bIns="4564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91200" y="4876800"/>
            <a:ext cx="2895600" cy="17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295" tIns="45647" rIns="91295" bIns="45647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b="1">
                <a:latin typeface="+mj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2A4F86"/>
                </a:solidFill>
              </a:rPr>
              <a:t>Company Name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52800" y="4874419"/>
            <a:ext cx="2133600" cy="240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295" tIns="45647" rIns="91295" bIns="45647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 b="1">
                <a:latin typeface="+mj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BEFC33D-334E-4CAA-986C-0D21B5425D78}" type="slidenum">
              <a:rPr lang="en-US">
                <a:solidFill>
                  <a:srgbClr val="2A4F8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533400" y="342901"/>
            <a:ext cx="7391400" cy="422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295" tIns="45647" rIns="91295" bIns="45647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1" name="Rectangle 16"/>
          <p:cNvSpPr>
            <a:spLocks noChangeArrowheads="1"/>
          </p:cNvSpPr>
          <p:nvPr/>
        </p:nvSpPr>
        <p:spPr bwMode="ltGray">
          <a:xfrm>
            <a:off x="-9521" y="0"/>
            <a:ext cx="188913" cy="5143500"/>
          </a:xfrm>
          <a:prstGeom prst="rect">
            <a:avLst/>
          </a:prstGeom>
          <a:solidFill>
            <a:srgbClr val="BABAB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295" tIns="45647" rIns="91295" bIns="4564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>
              <a:solidFill>
                <a:srgbClr val="2A4F86"/>
              </a:solidFill>
            </a:endParaRPr>
          </a:p>
        </p:txBody>
      </p:sp>
      <p:sp>
        <p:nvSpPr>
          <p:cNvPr id="1032" name="Rectangle 17"/>
          <p:cNvSpPr>
            <a:spLocks noChangeArrowheads="1"/>
          </p:cNvSpPr>
          <p:nvPr/>
        </p:nvSpPr>
        <p:spPr bwMode="ltGray">
          <a:xfrm>
            <a:off x="3" y="303612"/>
            <a:ext cx="184150" cy="540544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295" tIns="45647" rIns="91295" bIns="4564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>
              <a:solidFill>
                <a:srgbClr val="2A4F86"/>
              </a:solidFill>
            </a:endParaRPr>
          </a:p>
        </p:txBody>
      </p:sp>
      <p:sp>
        <p:nvSpPr>
          <p:cNvPr id="1033" name="Rectangle 19"/>
          <p:cNvSpPr>
            <a:spLocks noChangeArrowheads="1"/>
          </p:cNvSpPr>
          <p:nvPr/>
        </p:nvSpPr>
        <p:spPr bwMode="ltGray">
          <a:xfrm>
            <a:off x="-14280" y="846537"/>
            <a:ext cx="184151" cy="54054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295" tIns="45647" rIns="91295" bIns="4564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>
              <a:solidFill>
                <a:srgbClr val="2A4F86"/>
              </a:solidFill>
            </a:endParaRPr>
          </a:p>
        </p:txBody>
      </p:sp>
      <p:sp>
        <p:nvSpPr>
          <p:cNvPr id="1034" name="Rectangle 20"/>
          <p:cNvSpPr>
            <a:spLocks noChangeArrowheads="1"/>
          </p:cNvSpPr>
          <p:nvPr/>
        </p:nvSpPr>
        <p:spPr bwMode="ltGray">
          <a:xfrm>
            <a:off x="-14280" y="1385889"/>
            <a:ext cx="184151" cy="54054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295" tIns="45647" rIns="91295" bIns="4564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>
              <a:solidFill>
                <a:srgbClr val="2A4F86"/>
              </a:solidFill>
            </a:endParaRPr>
          </a:p>
        </p:txBody>
      </p:sp>
      <p:sp>
        <p:nvSpPr>
          <p:cNvPr id="1035" name="Rectangle 21"/>
          <p:cNvSpPr>
            <a:spLocks noChangeArrowheads="1"/>
          </p:cNvSpPr>
          <p:nvPr/>
        </p:nvSpPr>
        <p:spPr bwMode="ltGray">
          <a:xfrm>
            <a:off x="-14280" y="1914528"/>
            <a:ext cx="184151" cy="540544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295" tIns="45647" rIns="91295" bIns="4564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>
              <a:solidFill>
                <a:srgbClr val="2A4F86"/>
              </a:solidFill>
            </a:endParaRPr>
          </a:p>
        </p:txBody>
      </p:sp>
      <p:sp>
        <p:nvSpPr>
          <p:cNvPr id="1036" name="Oval 22" descr="biz"/>
          <p:cNvSpPr>
            <a:spLocks noChangeArrowheads="1"/>
          </p:cNvSpPr>
          <p:nvPr/>
        </p:nvSpPr>
        <p:spPr bwMode="gray">
          <a:xfrm>
            <a:off x="7740690" y="141687"/>
            <a:ext cx="1223963" cy="948928"/>
          </a:xfrm>
          <a:prstGeom prst="ellipse">
            <a:avLst/>
          </a:prstGeom>
          <a:blipFill dpi="0" rotWithShape="1">
            <a:blip r:embed="rId14"/>
            <a:srcRect/>
            <a:stretch>
              <a:fillRect/>
            </a:stretch>
          </a:blipFill>
          <a:ln w="38100" algn="ctr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1295" tIns="45647" rIns="91295" bIns="4564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>
              <a:solidFill>
                <a:srgbClr val="2A4F86"/>
              </a:solidFill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0" y="102394"/>
            <a:ext cx="2133600" cy="183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295" tIns="45647" rIns="91295" bIns="45647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 b="1">
                <a:latin typeface="+mj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2A4F86"/>
                </a:solidFill>
              </a:rPr>
              <a:t>www.themegallery.com</a:t>
            </a:r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22" y="0"/>
            <a:ext cx="9143999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49871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5pPr>
      <a:lvl6pPr marL="456407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6pPr>
      <a:lvl7pPr marL="912864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7pPr>
      <a:lvl8pPr marL="1369287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8pPr>
      <a:lvl9pPr marL="1825727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9pPr>
    </p:titleStyle>
    <p:bodyStyle>
      <a:lvl1pPr marL="342308" indent="-342308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1710" indent="-285271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1069" indent="-228202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7489" indent="-228202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3930" indent="-228202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0336" indent="-228202" algn="l" defTabSz="91286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6777" indent="-228202" algn="l" defTabSz="91286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3200" indent="-228202" algn="l" defTabSz="91286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79623" indent="-228202" algn="l" defTabSz="912864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28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407" algn="l" defTabSz="9128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864" algn="l" defTabSz="9128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9287" algn="l" defTabSz="9128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5727" algn="l" defTabSz="9128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2133" algn="l" defTabSz="9128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8541" algn="l" defTabSz="9128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4980" algn="l" defTabSz="9128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1406" algn="l" defTabSz="9128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/>
        </p:nvSpPr>
        <p:spPr bwMode="gray">
          <a:xfrm>
            <a:off x="0" y="303615"/>
            <a:ext cx="9144000" cy="54054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70" tIns="60886" rIns="121770" bIns="60886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244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25133"/>
            <a:ext cx="8229600" cy="3689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70" tIns="60886" rIns="121770" bIns="6088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91200" y="4876800"/>
            <a:ext cx="2895600" cy="17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70" tIns="60886" rIns="121770" bIns="60886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 b="1">
                <a:latin typeface="+mj-lt"/>
              </a:defRPr>
            </a:lvl1pPr>
          </a:lstStyle>
          <a:p>
            <a:pPr defTabSz="684865"/>
            <a:endParaRPr lang="vi-VN">
              <a:solidFill>
                <a:srgbClr val="2A4F86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52800" y="4874422"/>
            <a:ext cx="2133600" cy="240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70" tIns="60886" rIns="121770" bIns="60886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300" b="1">
                <a:latin typeface="+mj-lt"/>
              </a:defRPr>
            </a:lvl1pPr>
          </a:lstStyle>
          <a:p>
            <a:pPr defTabSz="684865"/>
            <a:fld id="{43BEBA14-6DE7-482B-826A-78393C332BC3}" type="slidenum">
              <a:rPr lang="vi-VN" smtClean="0">
                <a:solidFill>
                  <a:srgbClr val="2A4F86"/>
                </a:solidFill>
              </a:rPr>
              <a:pPr defTabSz="684865"/>
              <a:t>‹#›</a:t>
            </a:fld>
            <a:endParaRPr lang="vi-VN">
              <a:solidFill>
                <a:srgbClr val="2A4F86"/>
              </a:solidFill>
            </a:endParaRPr>
          </a:p>
        </p:txBody>
      </p:sp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533400" y="342901"/>
            <a:ext cx="7391400" cy="422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70" tIns="60886" rIns="121770" bIns="6088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1" name="Rectangle 16"/>
          <p:cNvSpPr>
            <a:spLocks noChangeArrowheads="1"/>
          </p:cNvSpPr>
          <p:nvPr/>
        </p:nvSpPr>
        <p:spPr bwMode="ltGray">
          <a:xfrm>
            <a:off x="-9521" y="0"/>
            <a:ext cx="188913" cy="5143500"/>
          </a:xfrm>
          <a:prstGeom prst="rect">
            <a:avLst/>
          </a:prstGeom>
          <a:solidFill>
            <a:srgbClr val="BABAB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70" tIns="60886" rIns="121770" bIns="60886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244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2" name="Rectangle 17"/>
          <p:cNvSpPr>
            <a:spLocks noChangeArrowheads="1"/>
          </p:cNvSpPr>
          <p:nvPr/>
        </p:nvSpPr>
        <p:spPr bwMode="ltGray">
          <a:xfrm>
            <a:off x="3" y="303615"/>
            <a:ext cx="184150" cy="540544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70" tIns="60886" rIns="121770" bIns="60886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244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3" name="Rectangle 19"/>
          <p:cNvSpPr>
            <a:spLocks noChangeArrowheads="1"/>
          </p:cNvSpPr>
          <p:nvPr/>
        </p:nvSpPr>
        <p:spPr bwMode="ltGray">
          <a:xfrm>
            <a:off x="-14280" y="846540"/>
            <a:ext cx="184151" cy="54054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70" tIns="60886" rIns="121770" bIns="60886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244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4" name="Rectangle 20"/>
          <p:cNvSpPr>
            <a:spLocks noChangeArrowheads="1"/>
          </p:cNvSpPr>
          <p:nvPr/>
        </p:nvSpPr>
        <p:spPr bwMode="ltGray">
          <a:xfrm>
            <a:off x="-14280" y="1385889"/>
            <a:ext cx="184151" cy="54054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70" tIns="60886" rIns="121770" bIns="60886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244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5" name="Rectangle 21"/>
          <p:cNvSpPr>
            <a:spLocks noChangeArrowheads="1"/>
          </p:cNvSpPr>
          <p:nvPr/>
        </p:nvSpPr>
        <p:spPr bwMode="ltGray">
          <a:xfrm>
            <a:off x="-14280" y="1914531"/>
            <a:ext cx="184151" cy="540544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70" tIns="60886" rIns="121770" bIns="60886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244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6" name="Oval 22" descr="biz"/>
          <p:cNvSpPr>
            <a:spLocks noChangeArrowheads="1"/>
          </p:cNvSpPr>
          <p:nvPr/>
        </p:nvSpPr>
        <p:spPr bwMode="gray">
          <a:xfrm>
            <a:off x="7740675" y="141687"/>
            <a:ext cx="1223963" cy="948928"/>
          </a:xfrm>
          <a:prstGeom prst="ellipse">
            <a:avLst/>
          </a:prstGeom>
          <a:blipFill dpi="0" rotWithShape="1">
            <a:blip r:embed="rId14"/>
            <a:srcRect/>
            <a:stretch>
              <a:fillRect/>
            </a:stretch>
          </a:blipFill>
          <a:ln w="38100" algn="ctr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1770" tIns="60886" rIns="121770" bIns="60886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244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0" y="102394"/>
            <a:ext cx="2133600" cy="183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70" tIns="60886" rIns="121770" bIns="60886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 b="1">
                <a:latin typeface="+mj-lt"/>
              </a:defRPr>
            </a:lvl1pPr>
          </a:lstStyle>
          <a:p>
            <a:pPr defTabSz="684865"/>
            <a:fld id="{46374A9C-1B12-4F59-AD8D-A4633FFB0FF2}" type="datetimeFigureOut">
              <a:rPr lang="vi-VN" smtClean="0">
                <a:solidFill>
                  <a:srgbClr val="2A4F86"/>
                </a:solidFill>
              </a:rPr>
              <a:pPr defTabSz="684865"/>
              <a:t>19/03/2020</a:t>
            </a:fld>
            <a:endParaRPr lang="vi-VN">
              <a:solidFill>
                <a:srgbClr val="2A4F86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0" y="0"/>
            <a:ext cx="9143999" cy="51435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9" y="0"/>
            <a:ext cx="9143999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392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  <p:sldLayoutId id="2147483804" r:id="rId12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300" kern="12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5pPr>
      <a:lvl6pPr marL="608804"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6pPr>
      <a:lvl7pPr marL="1217630"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7pPr>
      <a:lvl8pPr marL="1826441"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8pPr>
      <a:lvl9pPr marL="2435256"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9pPr>
    </p:titleStyle>
    <p:bodyStyle>
      <a:lvl1pPr marL="456602" indent="-456602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89328" indent="-380512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2030" indent="-304402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0841" indent="-304402" algn="l" rtl="0" eaLnBrk="1" fontAlgn="base" hangingPunct="1">
        <a:spcBef>
          <a:spcPct val="20000"/>
        </a:spcBef>
        <a:spcAft>
          <a:spcPct val="0"/>
        </a:spcAft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39656" indent="-304402" algn="l" rtl="0" eaLnBrk="1" fontAlgn="base" hangingPunct="1">
        <a:spcBef>
          <a:spcPct val="20000"/>
        </a:spcBef>
        <a:spcAft>
          <a:spcPct val="0"/>
        </a:spcAft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48456" indent="-304402" algn="l" defTabSz="121763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957278" indent="-304402" algn="l" defTabSz="121763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566089" indent="-304402" algn="l" defTabSz="121763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5174900" indent="-304402" algn="l" defTabSz="121763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763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8804" algn="l" defTabSz="121763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7630" algn="l" defTabSz="121763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6441" algn="l" defTabSz="121763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5256" algn="l" defTabSz="121763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4059" algn="l" defTabSz="121763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2861" algn="l" defTabSz="121763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1678" algn="l" defTabSz="121763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0489" algn="l" defTabSz="121763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2EE38435-ADED-492E-A651-B04F5D9FC5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411956"/>
          </a:xfrm>
          <a:prstGeom prst="rect">
            <a:avLst/>
          </a:prstGeom>
        </p:spPr>
        <p:txBody>
          <a:bodyPr vert="horz" lIns="68502" tIns="34261" rIns="68502" bIns="34261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AE76F3-542C-4571-B179-687889A3A6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758953"/>
            <a:ext cx="7886700" cy="3873770"/>
          </a:xfrm>
          <a:prstGeom prst="rect">
            <a:avLst/>
          </a:prstGeom>
        </p:spPr>
        <p:txBody>
          <a:bodyPr vert="horz" lIns="68502" tIns="34261" rIns="68502" bIns="34261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C3AB9A-AE12-4952-B5DB-C10975A4431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502" tIns="34261" rIns="68502" bIns="34261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000"/>
            <a:fld id="{46374A9C-1B12-4F59-AD8D-A4633FFB0FF2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685000"/>
              <a:t>19/03/2020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7C4B960-75A7-44A3-B815-12624C52D4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502" tIns="34261" rIns="68502" bIns="34261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000"/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99F35B3-98DD-4C40-BBF6-FAE4AFA39E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68502" tIns="34261" rIns="68502" bIns="34261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000"/>
            <a:fld id="{43BEBA14-6DE7-482B-826A-78393C332BC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685000"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04389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6" r:id="rId1"/>
    <p:sldLayoutId id="2147483807" r:id="rId2"/>
    <p:sldLayoutId id="2147483808" r:id="rId3"/>
    <p:sldLayoutId id="2147483809" r:id="rId4"/>
    <p:sldLayoutId id="2147483810" r:id="rId5"/>
    <p:sldLayoutId id="2147483811" r:id="rId6"/>
    <p:sldLayoutId id="2147483812" r:id="rId7"/>
    <p:sldLayoutId id="2147483813" r:id="rId8"/>
    <p:sldLayoutId id="2147483814" r:id="rId9"/>
    <p:sldLayoutId id="2147483815" r:id="rId10"/>
    <p:sldLayoutId id="2147483816" r:id="rId11"/>
    <p:sldLayoutId id="2147483817" r:id="rId12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>
        <p:tmplLst>
          <p:tmpl lvl="1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wd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l" defTabSz="6850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254" indent="-171254" algn="l" defTabSz="6850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3761" indent="-171254" algn="l" defTabSz="6850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6252" indent="-171254" algn="l" defTabSz="6850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8746" indent="-171254" algn="l" defTabSz="6850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1243" indent="-171254" algn="l" defTabSz="6850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3747" indent="-171254" algn="l" defTabSz="6850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6247" indent="-171254" algn="l" defTabSz="6850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68747" indent="-171254" algn="l" defTabSz="6850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1253" indent="-171254" algn="l" defTabSz="6850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0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497" algn="l" defTabSz="6850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000" algn="l" defTabSz="6850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7500" algn="l" defTabSz="6850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0001" algn="l" defTabSz="6850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2507" algn="l" defTabSz="6850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5002" algn="l" defTabSz="6850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7493" algn="l" defTabSz="6850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39989" algn="l" defTabSz="6850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/>
        </p:nvSpPr>
        <p:spPr bwMode="gray">
          <a:xfrm>
            <a:off x="0" y="303614"/>
            <a:ext cx="9144000" cy="54054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99" tIns="60899" rIns="121799" bIns="60899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6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25132"/>
            <a:ext cx="8229600" cy="3689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99" tIns="60899" rIns="121799" bIns="6089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91200" y="4876800"/>
            <a:ext cx="2895600" cy="17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99" tIns="60899" rIns="121799" bIns="60899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 b="1">
                <a:latin typeface="+mj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52800" y="4874421"/>
            <a:ext cx="2133600" cy="240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99" tIns="60899" rIns="121799" bIns="60899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300" b="1">
                <a:latin typeface="+mj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BEFC33D-334E-4CAA-986C-0D21B5425D78}" type="slidenum">
              <a:rPr lang="en-US" smtClean="0">
                <a:solidFill>
                  <a:srgbClr val="2A4F8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533400" y="342901"/>
            <a:ext cx="7391400" cy="422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99" tIns="60899" rIns="121799" bIns="60899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1" name="Rectangle 16"/>
          <p:cNvSpPr>
            <a:spLocks noChangeArrowheads="1"/>
          </p:cNvSpPr>
          <p:nvPr/>
        </p:nvSpPr>
        <p:spPr bwMode="ltGray">
          <a:xfrm>
            <a:off x="-9523" y="0"/>
            <a:ext cx="188913" cy="5143500"/>
          </a:xfrm>
          <a:prstGeom prst="rect">
            <a:avLst/>
          </a:prstGeom>
          <a:solidFill>
            <a:srgbClr val="BABAB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99" tIns="60899" rIns="121799" bIns="60899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6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2" name="Rectangle 17"/>
          <p:cNvSpPr>
            <a:spLocks noChangeArrowheads="1"/>
          </p:cNvSpPr>
          <p:nvPr/>
        </p:nvSpPr>
        <p:spPr bwMode="ltGray">
          <a:xfrm>
            <a:off x="0" y="303614"/>
            <a:ext cx="184150" cy="540544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99" tIns="60899" rIns="121799" bIns="60899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6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3" name="Rectangle 19"/>
          <p:cNvSpPr>
            <a:spLocks noChangeArrowheads="1"/>
          </p:cNvSpPr>
          <p:nvPr/>
        </p:nvSpPr>
        <p:spPr bwMode="ltGray">
          <a:xfrm>
            <a:off x="-14280" y="846539"/>
            <a:ext cx="184151" cy="54054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99" tIns="60899" rIns="121799" bIns="60899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6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4" name="Rectangle 20"/>
          <p:cNvSpPr>
            <a:spLocks noChangeArrowheads="1"/>
          </p:cNvSpPr>
          <p:nvPr/>
        </p:nvSpPr>
        <p:spPr bwMode="ltGray">
          <a:xfrm>
            <a:off x="-14280" y="1385889"/>
            <a:ext cx="184151" cy="54054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99" tIns="60899" rIns="121799" bIns="60899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6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5" name="Rectangle 21"/>
          <p:cNvSpPr>
            <a:spLocks noChangeArrowheads="1"/>
          </p:cNvSpPr>
          <p:nvPr/>
        </p:nvSpPr>
        <p:spPr bwMode="ltGray">
          <a:xfrm>
            <a:off x="-14280" y="1914530"/>
            <a:ext cx="184151" cy="540544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99" tIns="60899" rIns="121799" bIns="60899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6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6" name="Oval 22" descr="biz"/>
          <p:cNvSpPr>
            <a:spLocks noChangeArrowheads="1"/>
          </p:cNvSpPr>
          <p:nvPr/>
        </p:nvSpPr>
        <p:spPr bwMode="gray">
          <a:xfrm>
            <a:off x="7740669" y="141686"/>
            <a:ext cx="1223963" cy="948928"/>
          </a:xfrm>
          <a:prstGeom prst="ellipse">
            <a:avLst/>
          </a:prstGeom>
          <a:blipFill dpi="0" rotWithShape="1">
            <a:blip r:embed="rId14"/>
            <a:srcRect/>
            <a:stretch>
              <a:fillRect/>
            </a:stretch>
          </a:blipFill>
          <a:ln w="38100" algn="ctr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1799" tIns="60899" rIns="121799" bIns="60899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6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0" y="102394"/>
            <a:ext cx="2133600" cy="183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99" tIns="60899" rIns="121799" bIns="60899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 b="1">
                <a:latin typeface="+mj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" y="0"/>
            <a:ext cx="9143999" cy="51435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3" y="0"/>
            <a:ext cx="9143999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405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9" r:id="rId1"/>
    <p:sldLayoutId id="2147483820" r:id="rId2"/>
    <p:sldLayoutId id="2147483821" r:id="rId3"/>
    <p:sldLayoutId id="2147483822" r:id="rId4"/>
    <p:sldLayoutId id="2147483823" r:id="rId5"/>
    <p:sldLayoutId id="2147483824" r:id="rId6"/>
    <p:sldLayoutId id="2147483825" r:id="rId7"/>
    <p:sldLayoutId id="2147483826" r:id="rId8"/>
    <p:sldLayoutId id="2147483827" r:id="rId9"/>
    <p:sldLayoutId id="2147483828" r:id="rId10"/>
    <p:sldLayoutId id="2147483829" r:id="rId11"/>
    <p:sldLayoutId id="2147483830" r:id="rId12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hf sldNum="0"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300" kern="12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5pPr>
      <a:lvl6pPr marL="608952"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6pPr>
      <a:lvl7pPr marL="1217927"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7pPr>
      <a:lvl8pPr marL="1826886"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8pPr>
      <a:lvl9pPr marL="2435853"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9pPr>
    </p:titleStyle>
    <p:bodyStyle>
      <a:lvl1pPr marL="456715" indent="-456715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89570" indent="-380603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2403" indent="-304475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1361" indent="-304475" algn="l" rtl="0" eaLnBrk="1" fontAlgn="base" hangingPunct="1">
        <a:spcBef>
          <a:spcPct val="20000"/>
        </a:spcBef>
        <a:spcAft>
          <a:spcPct val="0"/>
        </a:spcAft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0328" indent="-304475" algn="l" rtl="0" eaLnBrk="1" fontAlgn="base" hangingPunct="1">
        <a:spcBef>
          <a:spcPct val="20000"/>
        </a:spcBef>
        <a:spcAft>
          <a:spcPct val="0"/>
        </a:spcAft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49278" indent="-304475" algn="l" defTabSz="1217927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958247" indent="-304475" algn="l" defTabSz="1217927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567206" indent="-304475" algn="l" defTabSz="1217927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5176165" indent="-304475" algn="l" defTabSz="1217927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79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8952" algn="l" defTabSz="12179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7927" algn="l" defTabSz="12179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6886" algn="l" defTabSz="12179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5853" algn="l" defTabSz="12179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4804" algn="l" defTabSz="12179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3756" algn="l" defTabSz="12179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2721" algn="l" defTabSz="12179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1681" algn="l" defTabSz="12179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/>
        </p:nvSpPr>
        <p:spPr bwMode="gray">
          <a:xfrm>
            <a:off x="0" y="303615"/>
            <a:ext cx="9144000" cy="54054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96" tIns="60898" rIns="121796" bIns="6089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4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25132"/>
            <a:ext cx="8229600" cy="3689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96" tIns="60898" rIns="121796" bIns="6089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91200" y="4876800"/>
            <a:ext cx="2895600" cy="17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96" tIns="60898" rIns="121796" bIns="60898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 b="1">
                <a:latin typeface="+mj-lt"/>
              </a:defRPr>
            </a:lvl1pPr>
          </a:lstStyle>
          <a:p>
            <a:pPr defTabSz="685015"/>
            <a:endParaRPr lang="vi-VN">
              <a:solidFill>
                <a:srgbClr val="2A4F86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52800" y="4874422"/>
            <a:ext cx="2133600" cy="240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96" tIns="60898" rIns="121796" bIns="60898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300" b="1">
                <a:latin typeface="+mj-lt"/>
              </a:defRPr>
            </a:lvl1pPr>
          </a:lstStyle>
          <a:p>
            <a:pPr defTabSz="685015"/>
            <a:fld id="{43BEBA14-6DE7-482B-826A-78393C332BC3}" type="slidenum">
              <a:rPr lang="vi-VN" smtClean="0">
                <a:solidFill>
                  <a:srgbClr val="2A4F86"/>
                </a:solidFill>
              </a:rPr>
              <a:pPr defTabSz="685015"/>
              <a:t>‹#›</a:t>
            </a:fld>
            <a:endParaRPr lang="vi-VN">
              <a:solidFill>
                <a:srgbClr val="2A4F86"/>
              </a:solidFill>
            </a:endParaRPr>
          </a:p>
        </p:txBody>
      </p:sp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533400" y="342901"/>
            <a:ext cx="7391400" cy="422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96" tIns="60898" rIns="121796" bIns="6089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1" name="Rectangle 16"/>
          <p:cNvSpPr>
            <a:spLocks noChangeArrowheads="1"/>
          </p:cNvSpPr>
          <p:nvPr/>
        </p:nvSpPr>
        <p:spPr bwMode="ltGray">
          <a:xfrm>
            <a:off x="-9523" y="0"/>
            <a:ext cx="188913" cy="5143500"/>
          </a:xfrm>
          <a:prstGeom prst="rect">
            <a:avLst/>
          </a:prstGeom>
          <a:solidFill>
            <a:srgbClr val="BABAB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96" tIns="60898" rIns="121796" bIns="6089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4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2" name="Rectangle 17"/>
          <p:cNvSpPr>
            <a:spLocks noChangeArrowheads="1"/>
          </p:cNvSpPr>
          <p:nvPr/>
        </p:nvSpPr>
        <p:spPr bwMode="ltGray">
          <a:xfrm>
            <a:off x="0" y="303615"/>
            <a:ext cx="184150" cy="540544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96" tIns="60898" rIns="121796" bIns="6089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4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3" name="Rectangle 19"/>
          <p:cNvSpPr>
            <a:spLocks noChangeArrowheads="1"/>
          </p:cNvSpPr>
          <p:nvPr/>
        </p:nvSpPr>
        <p:spPr bwMode="ltGray">
          <a:xfrm>
            <a:off x="-14280" y="846540"/>
            <a:ext cx="184151" cy="54054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96" tIns="60898" rIns="121796" bIns="6089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4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4" name="Rectangle 20"/>
          <p:cNvSpPr>
            <a:spLocks noChangeArrowheads="1"/>
          </p:cNvSpPr>
          <p:nvPr/>
        </p:nvSpPr>
        <p:spPr bwMode="ltGray">
          <a:xfrm>
            <a:off x="-14280" y="1385889"/>
            <a:ext cx="184151" cy="54054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96" tIns="60898" rIns="121796" bIns="6089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4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5" name="Rectangle 21"/>
          <p:cNvSpPr>
            <a:spLocks noChangeArrowheads="1"/>
          </p:cNvSpPr>
          <p:nvPr/>
        </p:nvSpPr>
        <p:spPr bwMode="ltGray">
          <a:xfrm>
            <a:off x="-14280" y="1914531"/>
            <a:ext cx="184151" cy="540544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96" tIns="60898" rIns="121796" bIns="6089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4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6" name="Oval 22" descr="biz"/>
          <p:cNvSpPr>
            <a:spLocks noChangeArrowheads="1"/>
          </p:cNvSpPr>
          <p:nvPr/>
        </p:nvSpPr>
        <p:spPr bwMode="gray">
          <a:xfrm>
            <a:off x="7740672" y="141687"/>
            <a:ext cx="1223963" cy="948928"/>
          </a:xfrm>
          <a:prstGeom prst="ellipse">
            <a:avLst/>
          </a:prstGeom>
          <a:blipFill dpi="0" rotWithShape="1">
            <a:blip r:embed="rId14"/>
            <a:srcRect/>
            <a:stretch>
              <a:fillRect/>
            </a:stretch>
          </a:blipFill>
          <a:ln w="38100" algn="ctr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1796" tIns="60898" rIns="121796" bIns="6089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4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0" y="102394"/>
            <a:ext cx="2133600" cy="183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96" tIns="60898" rIns="121796" bIns="60898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 b="1">
                <a:latin typeface="+mj-lt"/>
              </a:defRPr>
            </a:lvl1pPr>
          </a:lstStyle>
          <a:p>
            <a:pPr defTabSz="685015"/>
            <a:fld id="{46374A9C-1B12-4F59-AD8D-A4633FFB0FF2}" type="datetimeFigureOut">
              <a:rPr lang="vi-VN" smtClean="0">
                <a:solidFill>
                  <a:srgbClr val="2A4F86"/>
                </a:solidFill>
              </a:rPr>
              <a:pPr defTabSz="685015"/>
              <a:t>19/03/2020</a:t>
            </a:fld>
            <a:endParaRPr lang="vi-VN">
              <a:solidFill>
                <a:srgbClr val="2A4F86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" y="0"/>
            <a:ext cx="9143999" cy="51435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3" y="0"/>
            <a:ext cx="9143999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392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2" r:id="rId1"/>
    <p:sldLayoutId id="2147483833" r:id="rId2"/>
    <p:sldLayoutId id="2147483834" r:id="rId3"/>
    <p:sldLayoutId id="2147483835" r:id="rId4"/>
    <p:sldLayoutId id="2147483836" r:id="rId5"/>
    <p:sldLayoutId id="2147483837" r:id="rId6"/>
    <p:sldLayoutId id="2147483838" r:id="rId7"/>
    <p:sldLayoutId id="2147483839" r:id="rId8"/>
    <p:sldLayoutId id="2147483840" r:id="rId9"/>
    <p:sldLayoutId id="2147483841" r:id="rId10"/>
    <p:sldLayoutId id="2147483842" r:id="rId11"/>
    <p:sldLayoutId id="2147483843" r:id="rId12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300" kern="12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5pPr>
      <a:lvl6pPr marL="608937"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6pPr>
      <a:lvl7pPr marL="1217897"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7pPr>
      <a:lvl8pPr marL="1826840"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8pPr>
      <a:lvl9pPr marL="2435792"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9pPr>
    </p:titleStyle>
    <p:bodyStyle>
      <a:lvl1pPr marL="456704" indent="-456704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89544" indent="-380594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2365" indent="-304468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1308" indent="-304468" algn="l" rtl="0" eaLnBrk="1" fontAlgn="base" hangingPunct="1">
        <a:spcBef>
          <a:spcPct val="20000"/>
        </a:spcBef>
        <a:spcAft>
          <a:spcPct val="0"/>
        </a:spcAft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0259" indent="-304468" algn="l" rtl="0" eaLnBrk="1" fontAlgn="base" hangingPunct="1">
        <a:spcBef>
          <a:spcPct val="20000"/>
        </a:spcBef>
        <a:spcAft>
          <a:spcPct val="0"/>
        </a:spcAft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49194" indent="-304468" algn="l" defTabSz="1217897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958148" indent="-304468" algn="l" defTabSz="1217897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567092" indent="-304468" algn="l" defTabSz="1217897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5176036" indent="-304468" algn="l" defTabSz="1217897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789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8937" algn="l" defTabSz="121789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7897" algn="l" defTabSz="121789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6840" algn="l" defTabSz="121789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5792" algn="l" defTabSz="121789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4728" algn="l" defTabSz="121789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3665" algn="l" defTabSz="121789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2615" algn="l" defTabSz="121789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1559" algn="l" defTabSz="121789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/>
        </p:nvSpPr>
        <p:spPr bwMode="gray">
          <a:xfrm>
            <a:off x="0" y="303614"/>
            <a:ext cx="9144000" cy="54054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99" tIns="60899" rIns="121799" bIns="60899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6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25132"/>
            <a:ext cx="8229600" cy="3689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99" tIns="60899" rIns="121799" bIns="6089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91200" y="4876800"/>
            <a:ext cx="2895600" cy="17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99" tIns="60899" rIns="121799" bIns="60899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 b="1">
                <a:latin typeface="+mj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52800" y="4874421"/>
            <a:ext cx="2133600" cy="240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99" tIns="60899" rIns="121799" bIns="60899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300" b="1">
                <a:latin typeface="+mj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BEFC33D-334E-4CAA-986C-0D21B5425D78}" type="slidenum">
              <a:rPr lang="en-US" smtClean="0">
                <a:solidFill>
                  <a:srgbClr val="2A4F8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533400" y="342901"/>
            <a:ext cx="7391400" cy="422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99" tIns="60899" rIns="121799" bIns="60899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1" name="Rectangle 16"/>
          <p:cNvSpPr>
            <a:spLocks noChangeArrowheads="1"/>
          </p:cNvSpPr>
          <p:nvPr/>
        </p:nvSpPr>
        <p:spPr bwMode="ltGray">
          <a:xfrm>
            <a:off x="-9523" y="0"/>
            <a:ext cx="188913" cy="5143500"/>
          </a:xfrm>
          <a:prstGeom prst="rect">
            <a:avLst/>
          </a:prstGeom>
          <a:solidFill>
            <a:srgbClr val="BABAB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99" tIns="60899" rIns="121799" bIns="60899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6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2" name="Rectangle 17"/>
          <p:cNvSpPr>
            <a:spLocks noChangeArrowheads="1"/>
          </p:cNvSpPr>
          <p:nvPr/>
        </p:nvSpPr>
        <p:spPr bwMode="ltGray">
          <a:xfrm>
            <a:off x="0" y="303614"/>
            <a:ext cx="184150" cy="540544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99" tIns="60899" rIns="121799" bIns="60899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6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3" name="Rectangle 19"/>
          <p:cNvSpPr>
            <a:spLocks noChangeArrowheads="1"/>
          </p:cNvSpPr>
          <p:nvPr/>
        </p:nvSpPr>
        <p:spPr bwMode="ltGray">
          <a:xfrm>
            <a:off x="-14280" y="846539"/>
            <a:ext cx="184151" cy="54054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99" tIns="60899" rIns="121799" bIns="60899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6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4" name="Rectangle 20"/>
          <p:cNvSpPr>
            <a:spLocks noChangeArrowheads="1"/>
          </p:cNvSpPr>
          <p:nvPr/>
        </p:nvSpPr>
        <p:spPr bwMode="ltGray">
          <a:xfrm>
            <a:off x="-14280" y="1385889"/>
            <a:ext cx="184151" cy="54054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99" tIns="60899" rIns="121799" bIns="60899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6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5" name="Rectangle 21"/>
          <p:cNvSpPr>
            <a:spLocks noChangeArrowheads="1"/>
          </p:cNvSpPr>
          <p:nvPr/>
        </p:nvSpPr>
        <p:spPr bwMode="ltGray">
          <a:xfrm>
            <a:off x="-14280" y="1914530"/>
            <a:ext cx="184151" cy="540544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99" tIns="60899" rIns="121799" bIns="60899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6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6" name="Oval 22" descr="biz"/>
          <p:cNvSpPr>
            <a:spLocks noChangeArrowheads="1"/>
          </p:cNvSpPr>
          <p:nvPr/>
        </p:nvSpPr>
        <p:spPr bwMode="gray">
          <a:xfrm>
            <a:off x="7740669" y="141686"/>
            <a:ext cx="1223963" cy="948928"/>
          </a:xfrm>
          <a:prstGeom prst="ellipse">
            <a:avLst/>
          </a:prstGeom>
          <a:blipFill dpi="0" rotWithShape="1">
            <a:blip r:embed="rId14"/>
            <a:srcRect/>
            <a:stretch>
              <a:fillRect/>
            </a:stretch>
          </a:blipFill>
          <a:ln w="38100" algn="ctr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1799" tIns="60899" rIns="121799" bIns="60899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6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0" y="102394"/>
            <a:ext cx="2133600" cy="183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99" tIns="60899" rIns="121799" bIns="60899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 b="1">
                <a:latin typeface="+mj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" y="0"/>
            <a:ext cx="9143999" cy="51435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3" y="0"/>
            <a:ext cx="9143999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405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5" r:id="rId1"/>
    <p:sldLayoutId id="2147483846" r:id="rId2"/>
    <p:sldLayoutId id="2147483847" r:id="rId3"/>
    <p:sldLayoutId id="2147483848" r:id="rId4"/>
    <p:sldLayoutId id="2147483849" r:id="rId5"/>
    <p:sldLayoutId id="2147483850" r:id="rId6"/>
    <p:sldLayoutId id="2147483851" r:id="rId7"/>
    <p:sldLayoutId id="2147483852" r:id="rId8"/>
    <p:sldLayoutId id="2147483853" r:id="rId9"/>
    <p:sldLayoutId id="2147483854" r:id="rId10"/>
    <p:sldLayoutId id="2147483855" r:id="rId11"/>
    <p:sldLayoutId id="2147483856" r:id="rId12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hf sldNum="0"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300" kern="12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5pPr>
      <a:lvl6pPr marL="608952"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6pPr>
      <a:lvl7pPr marL="1217927"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7pPr>
      <a:lvl8pPr marL="1826886"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8pPr>
      <a:lvl9pPr marL="2435853"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9pPr>
    </p:titleStyle>
    <p:bodyStyle>
      <a:lvl1pPr marL="456715" indent="-456715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89570" indent="-380603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2403" indent="-304475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1361" indent="-304475" algn="l" rtl="0" eaLnBrk="1" fontAlgn="base" hangingPunct="1">
        <a:spcBef>
          <a:spcPct val="20000"/>
        </a:spcBef>
        <a:spcAft>
          <a:spcPct val="0"/>
        </a:spcAft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0328" indent="-304475" algn="l" rtl="0" eaLnBrk="1" fontAlgn="base" hangingPunct="1">
        <a:spcBef>
          <a:spcPct val="20000"/>
        </a:spcBef>
        <a:spcAft>
          <a:spcPct val="0"/>
        </a:spcAft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49278" indent="-304475" algn="l" defTabSz="1217927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958247" indent="-304475" algn="l" defTabSz="1217927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567206" indent="-304475" algn="l" defTabSz="1217927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5176165" indent="-304475" algn="l" defTabSz="1217927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79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8952" algn="l" defTabSz="12179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7927" algn="l" defTabSz="12179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6886" algn="l" defTabSz="12179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5853" algn="l" defTabSz="12179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4804" algn="l" defTabSz="12179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3756" algn="l" defTabSz="12179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2721" algn="l" defTabSz="12179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1681" algn="l" defTabSz="121792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/>
        </p:nvSpPr>
        <p:spPr bwMode="gray">
          <a:xfrm>
            <a:off x="0" y="303615"/>
            <a:ext cx="9144000" cy="54054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96" tIns="60898" rIns="121796" bIns="6089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4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25132"/>
            <a:ext cx="8229600" cy="3689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96" tIns="60898" rIns="121796" bIns="6089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91200" y="4876800"/>
            <a:ext cx="2895600" cy="17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96" tIns="60898" rIns="121796" bIns="60898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 b="1">
                <a:latin typeface="+mj-lt"/>
              </a:defRPr>
            </a:lvl1pPr>
          </a:lstStyle>
          <a:p>
            <a:pPr defTabSz="685015"/>
            <a:endParaRPr lang="vi-VN">
              <a:solidFill>
                <a:srgbClr val="2A4F86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52800" y="4874422"/>
            <a:ext cx="2133600" cy="240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96" tIns="60898" rIns="121796" bIns="60898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300" b="1">
                <a:latin typeface="+mj-lt"/>
              </a:defRPr>
            </a:lvl1pPr>
          </a:lstStyle>
          <a:p>
            <a:pPr defTabSz="685015"/>
            <a:fld id="{43BEBA14-6DE7-482B-826A-78393C332BC3}" type="slidenum">
              <a:rPr lang="vi-VN" smtClean="0">
                <a:solidFill>
                  <a:srgbClr val="2A4F86"/>
                </a:solidFill>
              </a:rPr>
              <a:pPr defTabSz="685015"/>
              <a:t>‹#›</a:t>
            </a:fld>
            <a:endParaRPr lang="vi-VN">
              <a:solidFill>
                <a:srgbClr val="2A4F86"/>
              </a:solidFill>
            </a:endParaRPr>
          </a:p>
        </p:txBody>
      </p:sp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533400" y="342901"/>
            <a:ext cx="7391400" cy="422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96" tIns="60898" rIns="121796" bIns="6089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1" name="Rectangle 16"/>
          <p:cNvSpPr>
            <a:spLocks noChangeArrowheads="1"/>
          </p:cNvSpPr>
          <p:nvPr/>
        </p:nvSpPr>
        <p:spPr bwMode="ltGray">
          <a:xfrm>
            <a:off x="-9523" y="0"/>
            <a:ext cx="188913" cy="5143500"/>
          </a:xfrm>
          <a:prstGeom prst="rect">
            <a:avLst/>
          </a:prstGeom>
          <a:solidFill>
            <a:srgbClr val="BABAB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96" tIns="60898" rIns="121796" bIns="6089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4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2" name="Rectangle 17"/>
          <p:cNvSpPr>
            <a:spLocks noChangeArrowheads="1"/>
          </p:cNvSpPr>
          <p:nvPr/>
        </p:nvSpPr>
        <p:spPr bwMode="ltGray">
          <a:xfrm>
            <a:off x="0" y="303615"/>
            <a:ext cx="184150" cy="540544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96" tIns="60898" rIns="121796" bIns="6089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4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3" name="Rectangle 19"/>
          <p:cNvSpPr>
            <a:spLocks noChangeArrowheads="1"/>
          </p:cNvSpPr>
          <p:nvPr/>
        </p:nvSpPr>
        <p:spPr bwMode="ltGray">
          <a:xfrm>
            <a:off x="-14280" y="846540"/>
            <a:ext cx="184151" cy="54054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96" tIns="60898" rIns="121796" bIns="6089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4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4" name="Rectangle 20"/>
          <p:cNvSpPr>
            <a:spLocks noChangeArrowheads="1"/>
          </p:cNvSpPr>
          <p:nvPr/>
        </p:nvSpPr>
        <p:spPr bwMode="ltGray">
          <a:xfrm>
            <a:off x="-14280" y="1385889"/>
            <a:ext cx="184151" cy="54054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96" tIns="60898" rIns="121796" bIns="6089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4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5" name="Rectangle 21"/>
          <p:cNvSpPr>
            <a:spLocks noChangeArrowheads="1"/>
          </p:cNvSpPr>
          <p:nvPr/>
        </p:nvSpPr>
        <p:spPr bwMode="ltGray">
          <a:xfrm>
            <a:off x="-14280" y="1914531"/>
            <a:ext cx="184151" cy="540544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96" tIns="60898" rIns="121796" bIns="6089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4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6" name="Oval 22" descr="biz"/>
          <p:cNvSpPr>
            <a:spLocks noChangeArrowheads="1"/>
          </p:cNvSpPr>
          <p:nvPr/>
        </p:nvSpPr>
        <p:spPr bwMode="gray">
          <a:xfrm>
            <a:off x="7740672" y="141687"/>
            <a:ext cx="1223963" cy="948928"/>
          </a:xfrm>
          <a:prstGeom prst="ellipse">
            <a:avLst/>
          </a:prstGeom>
          <a:blipFill dpi="0" rotWithShape="1">
            <a:blip r:embed="rId14"/>
            <a:srcRect/>
            <a:stretch>
              <a:fillRect/>
            </a:stretch>
          </a:blipFill>
          <a:ln w="38100" algn="ctr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1796" tIns="60898" rIns="121796" bIns="60898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4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0" y="102394"/>
            <a:ext cx="2133600" cy="183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96" tIns="60898" rIns="121796" bIns="60898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 b="1">
                <a:latin typeface="+mj-lt"/>
              </a:defRPr>
            </a:lvl1pPr>
          </a:lstStyle>
          <a:p>
            <a:pPr defTabSz="685015"/>
            <a:fld id="{46374A9C-1B12-4F59-AD8D-A4633FFB0FF2}" type="datetimeFigureOut">
              <a:rPr lang="vi-VN" smtClean="0">
                <a:solidFill>
                  <a:srgbClr val="2A4F86"/>
                </a:solidFill>
              </a:rPr>
              <a:pPr defTabSz="685015"/>
              <a:t>19/03/2020</a:t>
            </a:fld>
            <a:endParaRPr lang="vi-VN">
              <a:solidFill>
                <a:srgbClr val="2A4F86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" y="0"/>
            <a:ext cx="9143999" cy="51435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3" y="0"/>
            <a:ext cx="9143999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392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8" r:id="rId1"/>
    <p:sldLayoutId id="2147483859" r:id="rId2"/>
    <p:sldLayoutId id="2147483860" r:id="rId3"/>
    <p:sldLayoutId id="2147483861" r:id="rId4"/>
    <p:sldLayoutId id="2147483862" r:id="rId5"/>
    <p:sldLayoutId id="2147483863" r:id="rId6"/>
    <p:sldLayoutId id="2147483864" r:id="rId7"/>
    <p:sldLayoutId id="2147483865" r:id="rId8"/>
    <p:sldLayoutId id="2147483866" r:id="rId9"/>
    <p:sldLayoutId id="2147483867" r:id="rId10"/>
    <p:sldLayoutId id="2147483868" r:id="rId11"/>
    <p:sldLayoutId id="2147483869" r:id="rId12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300" kern="12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5pPr>
      <a:lvl6pPr marL="608937"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6pPr>
      <a:lvl7pPr marL="1217897"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7pPr>
      <a:lvl8pPr marL="1826840"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8pPr>
      <a:lvl9pPr marL="2435792"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9pPr>
    </p:titleStyle>
    <p:bodyStyle>
      <a:lvl1pPr marL="456704" indent="-456704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89544" indent="-380594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2365" indent="-304468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1308" indent="-304468" algn="l" rtl="0" eaLnBrk="1" fontAlgn="base" hangingPunct="1">
        <a:spcBef>
          <a:spcPct val="20000"/>
        </a:spcBef>
        <a:spcAft>
          <a:spcPct val="0"/>
        </a:spcAft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0259" indent="-304468" algn="l" rtl="0" eaLnBrk="1" fontAlgn="base" hangingPunct="1">
        <a:spcBef>
          <a:spcPct val="20000"/>
        </a:spcBef>
        <a:spcAft>
          <a:spcPct val="0"/>
        </a:spcAft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49194" indent="-304468" algn="l" defTabSz="1217897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958148" indent="-304468" algn="l" defTabSz="1217897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567092" indent="-304468" algn="l" defTabSz="1217897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5176036" indent="-304468" algn="l" defTabSz="1217897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789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8937" algn="l" defTabSz="121789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7897" algn="l" defTabSz="121789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6840" algn="l" defTabSz="121789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5792" algn="l" defTabSz="121789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4728" algn="l" defTabSz="121789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3665" algn="l" defTabSz="121789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2615" algn="l" defTabSz="121789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1559" algn="l" defTabSz="121789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/>
        </p:nvSpPr>
        <p:spPr bwMode="gray">
          <a:xfrm>
            <a:off x="0" y="303613"/>
            <a:ext cx="9144000" cy="54054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02" tIns="60901" rIns="121802" bIns="60901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88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25131"/>
            <a:ext cx="8229600" cy="3689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802" tIns="60901" rIns="121802" bIns="6090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91200" y="4876800"/>
            <a:ext cx="2895600" cy="17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802" tIns="60901" rIns="121802" bIns="6090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 b="1">
                <a:latin typeface="+mj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52800" y="4874420"/>
            <a:ext cx="2133600" cy="240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802" tIns="60901" rIns="121802" bIns="60901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300" b="1">
                <a:latin typeface="+mj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BEFC33D-334E-4CAA-986C-0D21B5425D78}" type="slidenum">
              <a:rPr lang="en-US" smtClean="0">
                <a:solidFill>
                  <a:srgbClr val="2A4F8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533400" y="342901"/>
            <a:ext cx="7391400" cy="422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802" tIns="60901" rIns="121802" bIns="6090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1" name="Rectangle 16"/>
          <p:cNvSpPr>
            <a:spLocks noChangeArrowheads="1"/>
          </p:cNvSpPr>
          <p:nvPr/>
        </p:nvSpPr>
        <p:spPr bwMode="ltGray">
          <a:xfrm>
            <a:off x="-9523" y="0"/>
            <a:ext cx="188913" cy="5143500"/>
          </a:xfrm>
          <a:prstGeom prst="rect">
            <a:avLst/>
          </a:prstGeom>
          <a:solidFill>
            <a:srgbClr val="BABAB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02" tIns="60901" rIns="121802" bIns="60901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88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2" name="Rectangle 17"/>
          <p:cNvSpPr>
            <a:spLocks noChangeArrowheads="1"/>
          </p:cNvSpPr>
          <p:nvPr/>
        </p:nvSpPr>
        <p:spPr bwMode="ltGray">
          <a:xfrm>
            <a:off x="0" y="303613"/>
            <a:ext cx="184150" cy="540544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02" tIns="60901" rIns="121802" bIns="60901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88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3" name="Rectangle 19"/>
          <p:cNvSpPr>
            <a:spLocks noChangeArrowheads="1"/>
          </p:cNvSpPr>
          <p:nvPr/>
        </p:nvSpPr>
        <p:spPr bwMode="ltGray">
          <a:xfrm>
            <a:off x="-14280" y="846538"/>
            <a:ext cx="184151" cy="54054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02" tIns="60901" rIns="121802" bIns="60901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88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4" name="Rectangle 20"/>
          <p:cNvSpPr>
            <a:spLocks noChangeArrowheads="1"/>
          </p:cNvSpPr>
          <p:nvPr/>
        </p:nvSpPr>
        <p:spPr bwMode="ltGray">
          <a:xfrm>
            <a:off x="-14280" y="1385889"/>
            <a:ext cx="184151" cy="54054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02" tIns="60901" rIns="121802" bIns="60901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88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5" name="Rectangle 21"/>
          <p:cNvSpPr>
            <a:spLocks noChangeArrowheads="1"/>
          </p:cNvSpPr>
          <p:nvPr/>
        </p:nvSpPr>
        <p:spPr bwMode="ltGray">
          <a:xfrm>
            <a:off x="-14280" y="1914529"/>
            <a:ext cx="184151" cy="540544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802" tIns="60901" rIns="121802" bIns="60901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88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6" name="Oval 22" descr="biz"/>
          <p:cNvSpPr>
            <a:spLocks noChangeArrowheads="1"/>
          </p:cNvSpPr>
          <p:nvPr/>
        </p:nvSpPr>
        <p:spPr bwMode="gray">
          <a:xfrm>
            <a:off x="7740669" y="141685"/>
            <a:ext cx="1223963" cy="948928"/>
          </a:xfrm>
          <a:prstGeom prst="ellipse">
            <a:avLst/>
          </a:prstGeom>
          <a:blipFill dpi="0" rotWithShape="1">
            <a:blip r:embed="rId14"/>
            <a:srcRect/>
            <a:stretch>
              <a:fillRect/>
            </a:stretch>
          </a:blipFill>
          <a:ln w="38100" algn="ctr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1802" tIns="60901" rIns="121802" bIns="60901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488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0" y="102394"/>
            <a:ext cx="2133600" cy="183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802" tIns="60901" rIns="121802" bIns="6090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 b="1">
                <a:latin typeface="+mj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" y="0"/>
            <a:ext cx="9143999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83449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1" r:id="rId1"/>
    <p:sldLayoutId id="2147483872" r:id="rId2"/>
    <p:sldLayoutId id="2147483873" r:id="rId3"/>
    <p:sldLayoutId id="2147483874" r:id="rId4"/>
    <p:sldLayoutId id="2147483875" r:id="rId5"/>
    <p:sldLayoutId id="2147483876" r:id="rId6"/>
    <p:sldLayoutId id="2147483877" r:id="rId7"/>
    <p:sldLayoutId id="2147483878" r:id="rId8"/>
    <p:sldLayoutId id="2147483879" r:id="rId9"/>
    <p:sldLayoutId id="2147483880" r:id="rId10"/>
    <p:sldLayoutId id="2147483881" r:id="rId11"/>
    <p:sldLayoutId id="2147483882" r:id="rId12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hf sldNum="0"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300" kern="12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5pPr>
      <a:lvl6pPr marL="608967"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6pPr>
      <a:lvl7pPr marL="1217958"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7pPr>
      <a:lvl8pPr marL="1826932"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8pPr>
      <a:lvl9pPr marL="2435914"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9pPr>
    </p:titleStyle>
    <p:bodyStyle>
      <a:lvl1pPr marL="456726" indent="-456726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89595" indent="-380612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2441" indent="-304482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1414" indent="-304482" algn="l" rtl="0" eaLnBrk="1" fontAlgn="base" hangingPunct="1">
        <a:spcBef>
          <a:spcPct val="20000"/>
        </a:spcBef>
        <a:spcAft>
          <a:spcPct val="0"/>
        </a:spcAft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0396" indent="-304482" algn="l" rtl="0" eaLnBrk="1" fontAlgn="base" hangingPunct="1">
        <a:spcBef>
          <a:spcPct val="20000"/>
        </a:spcBef>
        <a:spcAft>
          <a:spcPct val="0"/>
        </a:spcAft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49362" indent="-304482" algn="l" defTabSz="1217958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958346" indent="-304482" algn="l" defTabSz="1217958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567320" indent="-304482" algn="l" defTabSz="1217958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5176294" indent="-304482" algn="l" defTabSz="1217958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7958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8967" algn="l" defTabSz="1217958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7958" algn="l" defTabSz="1217958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6932" algn="l" defTabSz="1217958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5914" algn="l" defTabSz="1217958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4880" algn="l" defTabSz="1217958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3847" algn="l" defTabSz="1217958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2828" algn="l" defTabSz="1217958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1803" algn="l" defTabSz="1217958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" y="1321"/>
            <a:ext cx="9143952" cy="535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3896246" y="125016"/>
            <a:ext cx="3783069" cy="327003"/>
          </a:xfrm>
          <a:prstGeom prst="rect">
            <a:avLst/>
          </a:prstGeom>
          <a:noFill/>
        </p:spPr>
        <p:txBody>
          <a:bodyPr wrap="none" lIns="34281" tIns="17140" rIns="34281" bIns="17140" rtlCol="0">
            <a:spAutoFit/>
          </a:bodyPr>
          <a:lstStyle/>
          <a:p>
            <a:pPr algn="ctr" defTabSz="816262"/>
            <a:r>
              <a:rPr lang="en-US" sz="19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ŨY THỪA – HÀM SỐ LŨY THỪA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1200386" y="170719"/>
            <a:ext cx="787826" cy="219281"/>
          </a:xfrm>
          <a:prstGeom prst="rect">
            <a:avLst/>
          </a:prstGeom>
          <a:noFill/>
        </p:spPr>
        <p:txBody>
          <a:bodyPr wrap="none" lIns="34281" tIns="17140" rIns="34281" bIns="17140" rtlCol="0">
            <a:spAutoFit/>
          </a:bodyPr>
          <a:lstStyle/>
          <a:p>
            <a:pPr algn="ctr" defTabSz="816262"/>
            <a:r>
              <a:rPr lang="en-US" sz="12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ẢI </a:t>
            </a:r>
            <a:r>
              <a:rPr lang="en-US" sz="12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ÍCH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808794" y="69730"/>
            <a:ext cx="311285" cy="470632"/>
          </a:xfrm>
          <a:prstGeom prst="rect">
            <a:avLst/>
          </a:prstGeom>
          <a:noFill/>
        </p:spPr>
        <p:txBody>
          <a:bodyPr wrap="none" lIns="34281" tIns="17140" rIns="34281" bIns="17140" rtlCol="0">
            <a:spAutoFit/>
          </a:bodyPr>
          <a:lstStyle/>
          <a:p>
            <a:pPr algn="ctr" defTabSz="816262">
              <a:lnSpc>
                <a:spcPts val="1687"/>
              </a:lnSpc>
            </a:pPr>
            <a:r>
              <a:rPr lang="en-US" sz="10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 defTabSz="816262">
              <a:lnSpc>
                <a:spcPts val="1687"/>
              </a:lnSpc>
            </a:pPr>
            <a:r>
              <a:rPr lang="en-US" sz="18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18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1972997" y="103696"/>
            <a:ext cx="753714" cy="403947"/>
          </a:xfrm>
          <a:prstGeom prst="rect">
            <a:avLst/>
          </a:prstGeom>
          <a:noFill/>
        </p:spPr>
        <p:txBody>
          <a:bodyPr wrap="none" lIns="34281" tIns="17140" rIns="34281" bIns="17140" rtlCol="0">
            <a:spAutoFit/>
          </a:bodyPr>
          <a:lstStyle/>
          <a:p>
            <a:pPr algn="ctr" defTabSz="816262"/>
            <a:r>
              <a:rPr lang="en-US" sz="12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9</a:t>
            </a:r>
            <a:endParaRPr lang="en-US" sz="12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 defTabSz="816262"/>
            <a:r>
              <a:rPr lang="en-US" sz="120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12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12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12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endParaRPr lang="en-US" sz="1200" b="1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141" y="205978"/>
            <a:ext cx="8229719" cy="857250"/>
          </a:xfrm>
          <a:prstGeom prst="rect">
            <a:avLst/>
          </a:prstGeom>
        </p:spPr>
        <p:txBody>
          <a:bodyPr vert="horz" lIns="34281" tIns="17140" rIns="34281" bIns="1714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3480264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4" r:id="rId1"/>
    <p:sldLayoutId id="2147483885" r:id="rId2"/>
    <p:sldLayoutId id="2147483886" r:id="rId3"/>
    <p:sldLayoutId id="2147483887" r:id="rId4"/>
    <p:sldLayoutId id="2147483888" r:id="rId5"/>
    <p:sldLayoutId id="2147483889" r:id="rId6"/>
    <p:sldLayoutId id="2147483890" r:id="rId7"/>
    <p:sldLayoutId id="2147483891" r:id="rId8"/>
    <p:sldLayoutId id="2147483892" r:id="rId9"/>
    <p:sldLayoutId id="2147483893" r:id="rId10"/>
    <p:sldLayoutId id="2147483894" r:id="rId11"/>
    <p:sldLayoutId id="2147483895" r:id="rId12"/>
    <p:sldLayoutId id="2147483896" r:id="rId13"/>
    <p:sldLayoutId id="2147483897" r:id="rId14"/>
  </p:sldLayoutIdLst>
  <p:txStyles>
    <p:titleStyle>
      <a:lvl1pPr algn="ctr" defTabSz="816262" rtl="0" eaLnBrk="1" latinLnBrk="0" hangingPunct="1">
        <a:spcBef>
          <a:spcPct val="0"/>
        </a:spcBef>
        <a:buNone/>
        <a:defRPr sz="3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6098" indent="-306098" algn="l" defTabSz="816262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63212" indent="-255082" algn="l" defTabSz="816262" rtl="0" eaLnBrk="1" latinLnBrk="0" hangingPunct="1">
        <a:spcBef>
          <a:spcPct val="20000"/>
        </a:spcBef>
        <a:buFont typeface="Arial" pitchFamily="34" charset="0"/>
        <a:buChar char="–"/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020327" indent="-204065" algn="l" defTabSz="816262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428457" indent="-204065" algn="l" defTabSz="816262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36588" indent="-204065" algn="l" defTabSz="816262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44719" indent="-204065" algn="l" defTabSz="816262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52850" indent="-204065" algn="l" defTabSz="816262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60981" indent="-204065" algn="l" defTabSz="816262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469111" indent="-204065" algn="l" defTabSz="816262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626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8131" algn="l" defTabSz="81626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6262" algn="l" defTabSz="81626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24392" algn="l" defTabSz="81626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32523" algn="l" defTabSz="81626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40654" algn="l" defTabSz="81626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48785" algn="l" defTabSz="81626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56915" algn="l" defTabSz="81626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65046" algn="l" defTabSz="81626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/>
        </p:nvSpPr>
        <p:spPr bwMode="gray">
          <a:xfrm>
            <a:off x="0" y="303612"/>
            <a:ext cx="9144000" cy="54054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05" tIns="45652" rIns="91305" bIns="4565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4745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 smtClean="0">
              <a:solidFill>
                <a:srgbClr val="2A4F86"/>
              </a:solidFill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25131"/>
            <a:ext cx="8229600" cy="3689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305" tIns="45652" rIns="91305" bIns="4565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91200" y="4876800"/>
            <a:ext cx="2895600" cy="17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305" tIns="45652" rIns="91305" bIns="45652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b="1">
                <a:latin typeface="+mj-lt"/>
              </a:defRPr>
            </a:lvl1pPr>
          </a:lstStyle>
          <a:p>
            <a:pPr defTabSz="68474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52800" y="4874419"/>
            <a:ext cx="2133600" cy="240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305" tIns="45652" rIns="91305" bIns="45652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 b="1">
                <a:latin typeface="+mj-lt"/>
              </a:defRPr>
            </a:lvl1pPr>
          </a:lstStyle>
          <a:p>
            <a:pPr defTabSz="684745" fontAlgn="base">
              <a:spcBef>
                <a:spcPct val="0"/>
              </a:spcBef>
              <a:spcAft>
                <a:spcPct val="0"/>
              </a:spcAft>
              <a:defRPr/>
            </a:pPr>
            <a:fld id="{3BEFC33D-334E-4CAA-986C-0D21B5425D78}" type="slidenum">
              <a:rPr lang="en-US" smtClean="0">
                <a:solidFill>
                  <a:srgbClr val="2A4F86"/>
                </a:solidFill>
              </a:rPr>
              <a:pPr defTabSz="684745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533400" y="342901"/>
            <a:ext cx="7391400" cy="422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305" tIns="45652" rIns="91305" bIns="4565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1" name="Rectangle 16"/>
          <p:cNvSpPr>
            <a:spLocks noChangeArrowheads="1"/>
          </p:cNvSpPr>
          <p:nvPr/>
        </p:nvSpPr>
        <p:spPr bwMode="ltGray">
          <a:xfrm>
            <a:off x="-9521" y="0"/>
            <a:ext cx="188913" cy="5143500"/>
          </a:xfrm>
          <a:prstGeom prst="rect">
            <a:avLst/>
          </a:prstGeom>
          <a:solidFill>
            <a:srgbClr val="BABAB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05" tIns="45652" rIns="91305" bIns="4565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4745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 smtClean="0">
              <a:solidFill>
                <a:srgbClr val="2A4F86"/>
              </a:solidFill>
            </a:endParaRPr>
          </a:p>
        </p:txBody>
      </p:sp>
      <p:sp>
        <p:nvSpPr>
          <p:cNvPr id="1032" name="Rectangle 17"/>
          <p:cNvSpPr>
            <a:spLocks noChangeArrowheads="1"/>
          </p:cNvSpPr>
          <p:nvPr/>
        </p:nvSpPr>
        <p:spPr bwMode="ltGray">
          <a:xfrm>
            <a:off x="3" y="303612"/>
            <a:ext cx="184150" cy="540544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05" tIns="45652" rIns="91305" bIns="4565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4745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 smtClean="0">
              <a:solidFill>
                <a:srgbClr val="2A4F86"/>
              </a:solidFill>
            </a:endParaRPr>
          </a:p>
        </p:txBody>
      </p:sp>
      <p:sp>
        <p:nvSpPr>
          <p:cNvPr id="1033" name="Rectangle 19"/>
          <p:cNvSpPr>
            <a:spLocks noChangeArrowheads="1"/>
          </p:cNvSpPr>
          <p:nvPr/>
        </p:nvSpPr>
        <p:spPr bwMode="ltGray">
          <a:xfrm>
            <a:off x="-14280" y="846537"/>
            <a:ext cx="184151" cy="54054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05" tIns="45652" rIns="91305" bIns="4565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4745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 smtClean="0">
              <a:solidFill>
                <a:srgbClr val="2A4F86"/>
              </a:solidFill>
            </a:endParaRPr>
          </a:p>
        </p:txBody>
      </p:sp>
      <p:sp>
        <p:nvSpPr>
          <p:cNvPr id="1034" name="Rectangle 20"/>
          <p:cNvSpPr>
            <a:spLocks noChangeArrowheads="1"/>
          </p:cNvSpPr>
          <p:nvPr/>
        </p:nvSpPr>
        <p:spPr bwMode="ltGray">
          <a:xfrm>
            <a:off x="-14280" y="1385889"/>
            <a:ext cx="184151" cy="54054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05" tIns="45652" rIns="91305" bIns="4565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4745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 smtClean="0">
              <a:solidFill>
                <a:srgbClr val="2A4F86"/>
              </a:solidFill>
            </a:endParaRPr>
          </a:p>
        </p:txBody>
      </p:sp>
      <p:sp>
        <p:nvSpPr>
          <p:cNvPr id="1035" name="Rectangle 21"/>
          <p:cNvSpPr>
            <a:spLocks noChangeArrowheads="1"/>
          </p:cNvSpPr>
          <p:nvPr/>
        </p:nvSpPr>
        <p:spPr bwMode="ltGray">
          <a:xfrm>
            <a:off x="-14280" y="1914528"/>
            <a:ext cx="184151" cy="540544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05" tIns="45652" rIns="91305" bIns="4565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4745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 smtClean="0">
              <a:solidFill>
                <a:srgbClr val="2A4F86"/>
              </a:solidFill>
            </a:endParaRPr>
          </a:p>
        </p:txBody>
      </p:sp>
      <p:sp>
        <p:nvSpPr>
          <p:cNvPr id="1036" name="Oval 22" descr="biz"/>
          <p:cNvSpPr>
            <a:spLocks noChangeArrowheads="1"/>
          </p:cNvSpPr>
          <p:nvPr/>
        </p:nvSpPr>
        <p:spPr bwMode="gray">
          <a:xfrm>
            <a:off x="7740687" y="141687"/>
            <a:ext cx="1223963" cy="948928"/>
          </a:xfrm>
          <a:prstGeom prst="ellipse">
            <a:avLst/>
          </a:prstGeom>
          <a:blipFill dpi="0" rotWithShape="1">
            <a:blip r:embed="rId14"/>
            <a:srcRect/>
            <a:stretch>
              <a:fillRect/>
            </a:stretch>
          </a:blipFill>
          <a:ln w="38100" algn="ctr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1305" tIns="45652" rIns="91305" bIns="4565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4745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 smtClean="0">
              <a:solidFill>
                <a:srgbClr val="2A4F86"/>
              </a:solidFill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0" y="102394"/>
            <a:ext cx="2133600" cy="183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305" tIns="45652" rIns="91305" bIns="45652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 b="1">
                <a:latin typeface="+mj-lt"/>
              </a:defRPr>
            </a:lvl1pPr>
          </a:lstStyle>
          <a:p>
            <a:pPr defTabSz="68474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22" y="0"/>
            <a:ext cx="9143999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08803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5pPr>
      <a:lvl6pPr marL="456467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6pPr>
      <a:lvl7pPr marL="912977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7pPr>
      <a:lvl8pPr marL="1369457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8pPr>
      <a:lvl9pPr marL="1825952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9pPr>
    </p:titleStyle>
    <p:bodyStyle>
      <a:lvl1pPr marL="342353" indent="-342353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1800" indent="-285306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1211" indent="-228232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7690" indent="-228232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4185" indent="-228232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0651" indent="-228232" algn="l" defTabSz="9129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7147" indent="-228232" algn="l" defTabSz="9129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3627" indent="-228232" algn="l" defTabSz="9129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0108" indent="-228232" algn="l" defTabSz="9129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29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467" algn="l" defTabSz="9129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977" algn="l" defTabSz="9129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9457" algn="l" defTabSz="9129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5952" algn="l" defTabSz="9129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2417" algn="l" defTabSz="9129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8886" algn="l" defTabSz="9129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5378" algn="l" defTabSz="9129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1860" algn="l" defTabSz="9129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/>
        </p:nvSpPr>
        <p:spPr bwMode="gray">
          <a:xfrm>
            <a:off x="0" y="303612"/>
            <a:ext cx="9144000" cy="54054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13" tIns="45656" rIns="91313" bIns="45656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4814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 smtClean="0">
              <a:solidFill>
                <a:srgbClr val="2A4F86"/>
              </a:solidFill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25131"/>
            <a:ext cx="8229600" cy="3689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313" tIns="45656" rIns="91313" bIns="4565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91200" y="4876800"/>
            <a:ext cx="2895600" cy="17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313" tIns="45656" rIns="91313" bIns="45656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b="1">
                <a:latin typeface="+mj-lt"/>
              </a:defRPr>
            </a:lvl1pPr>
          </a:lstStyle>
          <a:p>
            <a:pPr defTabSz="684814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52800" y="4874419"/>
            <a:ext cx="2133600" cy="240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313" tIns="45656" rIns="91313" bIns="45656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 b="1">
                <a:latin typeface="+mj-lt"/>
              </a:defRPr>
            </a:lvl1pPr>
          </a:lstStyle>
          <a:p>
            <a:pPr defTabSz="684814" fontAlgn="base">
              <a:spcBef>
                <a:spcPct val="0"/>
              </a:spcBef>
              <a:spcAft>
                <a:spcPct val="0"/>
              </a:spcAft>
              <a:defRPr/>
            </a:pPr>
            <a:fld id="{3BEFC33D-334E-4CAA-986C-0D21B5425D78}" type="slidenum">
              <a:rPr lang="en-US" smtClean="0">
                <a:solidFill>
                  <a:srgbClr val="2A4F86"/>
                </a:solidFill>
              </a:rPr>
              <a:pPr defTabSz="684814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533400" y="342901"/>
            <a:ext cx="7391400" cy="422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313" tIns="45656" rIns="91313" bIns="4565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1" name="Rectangle 16"/>
          <p:cNvSpPr>
            <a:spLocks noChangeArrowheads="1"/>
          </p:cNvSpPr>
          <p:nvPr/>
        </p:nvSpPr>
        <p:spPr bwMode="ltGray">
          <a:xfrm>
            <a:off x="-9521" y="0"/>
            <a:ext cx="188913" cy="5143500"/>
          </a:xfrm>
          <a:prstGeom prst="rect">
            <a:avLst/>
          </a:prstGeom>
          <a:solidFill>
            <a:srgbClr val="BABAB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13" tIns="45656" rIns="91313" bIns="45656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4814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 smtClean="0">
              <a:solidFill>
                <a:srgbClr val="2A4F86"/>
              </a:solidFill>
            </a:endParaRPr>
          </a:p>
        </p:txBody>
      </p:sp>
      <p:sp>
        <p:nvSpPr>
          <p:cNvPr id="1032" name="Rectangle 17"/>
          <p:cNvSpPr>
            <a:spLocks noChangeArrowheads="1"/>
          </p:cNvSpPr>
          <p:nvPr/>
        </p:nvSpPr>
        <p:spPr bwMode="ltGray">
          <a:xfrm>
            <a:off x="3" y="303612"/>
            <a:ext cx="184150" cy="540544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13" tIns="45656" rIns="91313" bIns="45656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4814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 smtClean="0">
              <a:solidFill>
                <a:srgbClr val="2A4F86"/>
              </a:solidFill>
            </a:endParaRPr>
          </a:p>
        </p:txBody>
      </p:sp>
      <p:sp>
        <p:nvSpPr>
          <p:cNvPr id="1033" name="Rectangle 19"/>
          <p:cNvSpPr>
            <a:spLocks noChangeArrowheads="1"/>
          </p:cNvSpPr>
          <p:nvPr/>
        </p:nvSpPr>
        <p:spPr bwMode="ltGray">
          <a:xfrm>
            <a:off x="-14280" y="846537"/>
            <a:ext cx="184151" cy="54054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13" tIns="45656" rIns="91313" bIns="45656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4814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 smtClean="0">
              <a:solidFill>
                <a:srgbClr val="2A4F86"/>
              </a:solidFill>
            </a:endParaRPr>
          </a:p>
        </p:txBody>
      </p:sp>
      <p:sp>
        <p:nvSpPr>
          <p:cNvPr id="1034" name="Rectangle 20"/>
          <p:cNvSpPr>
            <a:spLocks noChangeArrowheads="1"/>
          </p:cNvSpPr>
          <p:nvPr/>
        </p:nvSpPr>
        <p:spPr bwMode="ltGray">
          <a:xfrm>
            <a:off x="-14280" y="1385889"/>
            <a:ext cx="184151" cy="54054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13" tIns="45656" rIns="91313" bIns="45656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4814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 smtClean="0">
              <a:solidFill>
                <a:srgbClr val="2A4F86"/>
              </a:solidFill>
            </a:endParaRPr>
          </a:p>
        </p:txBody>
      </p:sp>
      <p:sp>
        <p:nvSpPr>
          <p:cNvPr id="1035" name="Rectangle 21"/>
          <p:cNvSpPr>
            <a:spLocks noChangeArrowheads="1"/>
          </p:cNvSpPr>
          <p:nvPr/>
        </p:nvSpPr>
        <p:spPr bwMode="ltGray">
          <a:xfrm>
            <a:off x="-14280" y="1914528"/>
            <a:ext cx="184151" cy="540544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13" tIns="45656" rIns="91313" bIns="45656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4814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 smtClean="0">
              <a:solidFill>
                <a:srgbClr val="2A4F86"/>
              </a:solidFill>
            </a:endParaRPr>
          </a:p>
        </p:txBody>
      </p:sp>
      <p:sp>
        <p:nvSpPr>
          <p:cNvPr id="1036" name="Oval 22" descr="biz"/>
          <p:cNvSpPr>
            <a:spLocks noChangeArrowheads="1"/>
          </p:cNvSpPr>
          <p:nvPr/>
        </p:nvSpPr>
        <p:spPr bwMode="gray">
          <a:xfrm>
            <a:off x="7740681" y="141687"/>
            <a:ext cx="1223963" cy="948928"/>
          </a:xfrm>
          <a:prstGeom prst="ellipse">
            <a:avLst/>
          </a:prstGeom>
          <a:blipFill dpi="0" rotWithShape="1">
            <a:blip r:embed="rId14"/>
            <a:srcRect/>
            <a:stretch>
              <a:fillRect/>
            </a:stretch>
          </a:blipFill>
          <a:ln w="38100" algn="ctr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1313" tIns="45656" rIns="91313" bIns="45656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4814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 smtClean="0">
              <a:solidFill>
                <a:srgbClr val="2A4F86"/>
              </a:solidFill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0" y="102394"/>
            <a:ext cx="2133600" cy="183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313" tIns="45656" rIns="91313" bIns="45656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 b="1">
                <a:latin typeface="+mj-lt"/>
              </a:defRPr>
            </a:lvl1pPr>
          </a:lstStyle>
          <a:p>
            <a:pPr defTabSz="684814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22" y="0"/>
            <a:ext cx="9143999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5945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5pPr>
      <a:lvl6pPr marL="456515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6pPr>
      <a:lvl7pPr marL="913065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7pPr>
      <a:lvl8pPr marL="1369593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8pPr>
      <a:lvl9pPr marL="1826132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9pPr>
    </p:titleStyle>
    <p:bodyStyle>
      <a:lvl1pPr marL="342389" indent="-342389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1872" indent="-285334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1325" indent="-228256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7850" indent="-228256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4389" indent="-228256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0902" indent="-228256" algn="l" defTabSz="9130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7443" indent="-228256" algn="l" defTabSz="9130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3969" indent="-228256" algn="l" defTabSz="9130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0496" indent="-228256" algn="l" defTabSz="91306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30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515" algn="l" defTabSz="9130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065" algn="l" defTabSz="9130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9593" algn="l" defTabSz="9130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6132" algn="l" defTabSz="9130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2645" algn="l" defTabSz="9130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9161" algn="l" defTabSz="9130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5699" algn="l" defTabSz="9130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2226" algn="l" defTabSz="91306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/>
        </p:nvSpPr>
        <p:spPr bwMode="gray">
          <a:xfrm>
            <a:off x="0" y="303612"/>
            <a:ext cx="9144000" cy="54054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23" tIns="45662" rIns="91323" bIns="4566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4898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 smtClean="0">
              <a:solidFill>
                <a:srgbClr val="2A4F86"/>
              </a:solidFill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25131"/>
            <a:ext cx="8229600" cy="3689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323" tIns="45662" rIns="91323" bIns="456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91200" y="4876800"/>
            <a:ext cx="2895600" cy="17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323" tIns="45662" rIns="91323" bIns="45662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b="1">
                <a:latin typeface="+mj-lt"/>
              </a:defRPr>
            </a:lvl1pPr>
          </a:lstStyle>
          <a:p>
            <a:pPr defTabSz="684898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52800" y="4874419"/>
            <a:ext cx="2133600" cy="240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323" tIns="45662" rIns="91323" bIns="45662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 b="1">
                <a:latin typeface="+mj-lt"/>
              </a:defRPr>
            </a:lvl1pPr>
          </a:lstStyle>
          <a:p>
            <a:pPr defTabSz="684898" fontAlgn="base">
              <a:spcBef>
                <a:spcPct val="0"/>
              </a:spcBef>
              <a:spcAft>
                <a:spcPct val="0"/>
              </a:spcAft>
              <a:defRPr/>
            </a:pPr>
            <a:fld id="{3BEFC33D-334E-4CAA-986C-0D21B5425D78}" type="slidenum">
              <a:rPr lang="en-US" smtClean="0">
                <a:solidFill>
                  <a:srgbClr val="2A4F86"/>
                </a:solidFill>
              </a:rPr>
              <a:pPr defTabSz="684898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533400" y="342901"/>
            <a:ext cx="7391400" cy="422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323" tIns="45662" rIns="91323" bIns="4566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1" name="Rectangle 16"/>
          <p:cNvSpPr>
            <a:spLocks noChangeArrowheads="1"/>
          </p:cNvSpPr>
          <p:nvPr/>
        </p:nvSpPr>
        <p:spPr bwMode="ltGray">
          <a:xfrm>
            <a:off x="-9521" y="0"/>
            <a:ext cx="188913" cy="5143500"/>
          </a:xfrm>
          <a:prstGeom prst="rect">
            <a:avLst/>
          </a:prstGeom>
          <a:solidFill>
            <a:srgbClr val="BABAB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23" tIns="45662" rIns="91323" bIns="4566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4898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 smtClean="0">
              <a:solidFill>
                <a:srgbClr val="2A4F86"/>
              </a:solidFill>
            </a:endParaRPr>
          </a:p>
        </p:txBody>
      </p:sp>
      <p:sp>
        <p:nvSpPr>
          <p:cNvPr id="1032" name="Rectangle 17"/>
          <p:cNvSpPr>
            <a:spLocks noChangeArrowheads="1"/>
          </p:cNvSpPr>
          <p:nvPr/>
        </p:nvSpPr>
        <p:spPr bwMode="ltGray">
          <a:xfrm>
            <a:off x="3" y="303612"/>
            <a:ext cx="184150" cy="540544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23" tIns="45662" rIns="91323" bIns="4566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4898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 smtClean="0">
              <a:solidFill>
                <a:srgbClr val="2A4F86"/>
              </a:solidFill>
            </a:endParaRPr>
          </a:p>
        </p:txBody>
      </p:sp>
      <p:sp>
        <p:nvSpPr>
          <p:cNvPr id="1033" name="Rectangle 19"/>
          <p:cNvSpPr>
            <a:spLocks noChangeArrowheads="1"/>
          </p:cNvSpPr>
          <p:nvPr/>
        </p:nvSpPr>
        <p:spPr bwMode="ltGray">
          <a:xfrm>
            <a:off x="-14280" y="846537"/>
            <a:ext cx="184151" cy="54054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23" tIns="45662" rIns="91323" bIns="4566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4898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 smtClean="0">
              <a:solidFill>
                <a:srgbClr val="2A4F86"/>
              </a:solidFill>
            </a:endParaRPr>
          </a:p>
        </p:txBody>
      </p:sp>
      <p:sp>
        <p:nvSpPr>
          <p:cNvPr id="1034" name="Rectangle 20"/>
          <p:cNvSpPr>
            <a:spLocks noChangeArrowheads="1"/>
          </p:cNvSpPr>
          <p:nvPr/>
        </p:nvSpPr>
        <p:spPr bwMode="ltGray">
          <a:xfrm>
            <a:off x="-14280" y="1385889"/>
            <a:ext cx="184151" cy="54054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23" tIns="45662" rIns="91323" bIns="4566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4898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 smtClean="0">
              <a:solidFill>
                <a:srgbClr val="2A4F86"/>
              </a:solidFill>
            </a:endParaRPr>
          </a:p>
        </p:txBody>
      </p:sp>
      <p:sp>
        <p:nvSpPr>
          <p:cNvPr id="1035" name="Rectangle 21"/>
          <p:cNvSpPr>
            <a:spLocks noChangeArrowheads="1"/>
          </p:cNvSpPr>
          <p:nvPr/>
        </p:nvSpPr>
        <p:spPr bwMode="ltGray">
          <a:xfrm>
            <a:off x="-14280" y="1914528"/>
            <a:ext cx="184151" cy="540544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23" tIns="45662" rIns="91323" bIns="4566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4898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 smtClean="0">
              <a:solidFill>
                <a:srgbClr val="2A4F86"/>
              </a:solidFill>
            </a:endParaRPr>
          </a:p>
        </p:txBody>
      </p:sp>
      <p:sp>
        <p:nvSpPr>
          <p:cNvPr id="1036" name="Oval 22" descr="biz"/>
          <p:cNvSpPr>
            <a:spLocks noChangeArrowheads="1"/>
          </p:cNvSpPr>
          <p:nvPr/>
        </p:nvSpPr>
        <p:spPr bwMode="gray">
          <a:xfrm>
            <a:off x="7740678" y="141687"/>
            <a:ext cx="1223963" cy="948928"/>
          </a:xfrm>
          <a:prstGeom prst="ellipse">
            <a:avLst/>
          </a:prstGeom>
          <a:blipFill dpi="0" rotWithShape="1">
            <a:blip r:embed="rId14"/>
            <a:srcRect/>
            <a:stretch>
              <a:fillRect/>
            </a:stretch>
          </a:blipFill>
          <a:ln w="38100" algn="ctr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1323" tIns="45662" rIns="91323" bIns="4566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4898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400" smtClean="0">
              <a:solidFill>
                <a:srgbClr val="2A4F86"/>
              </a:solidFill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0" y="102394"/>
            <a:ext cx="2133600" cy="183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323" tIns="45662" rIns="91323" bIns="45662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 b="1">
                <a:latin typeface="+mj-lt"/>
              </a:defRPr>
            </a:lvl1pPr>
          </a:lstStyle>
          <a:p>
            <a:pPr defTabSz="684898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22" y="0"/>
            <a:ext cx="9143999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43489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5pPr>
      <a:lvl6pPr marL="456575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6pPr>
      <a:lvl7pPr marL="913179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7pPr>
      <a:lvl8pPr marL="1369762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8pPr>
      <a:lvl9pPr marL="1826357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Verdana" panose="020B0604030504040204" pitchFamily="34" charset="0"/>
        </a:defRPr>
      </a:lvl9pPr>
    </p:titleStyle>
    <p:bodyStyle>
      <a:lvl1pPr marL="342434" indent="-342434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1962" indent="-28536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1467" indent="-228286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8049" indent="-228286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4644" indent="-228286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1217" indent="-228286" algn="l" defTabSz="91317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7813" indent="-228286" algn="l" defTabSz="91317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4396" indent="-228286" algn="l" defTabSz="91317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0980" indent="-228286" algn="l" defTabSz="91317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317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575" algn="l" defTabSz="91317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179" algn="l" defTabSz="91317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9762" algn="l" defTabSz="91317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6357" algn="l" defTabSz="91317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2931" algn="l" defTabSz="91317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9506" algn="l" defTabSz="91317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6098" algn="l" defTabSz="91317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2682" algn="l" defTabSz="91317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/>
        </p:nvSpPr>
        <p:spPr bwMode="gray">
          <a:xfrm>
            <a:off x="0" y="303615"/>
            <a:ext cx="9144000" cy="54054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30" tIns="60865" rIns="121730" bIns="60865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2951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25133"/>
            <a:ext cx="8229600" cy="3689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30" tIns="60865" rIns="121730" bIns="6086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91200" y="4876800"/>
            <a:ext cx="2895600" cy="17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30" tIns="60865" rIns="121730" bIns="60865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 b="1">
                <a:latin typeface="+mj-lt"/>
              </a:defRPr>
            </a:lvl1pPr>
          </a:lstStyle>
          <a:p>
            <a:endParaRPr lang="vi-V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52800" y="4874422"/>
            <a:ext cx="2133600" cy="240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30" tIns="60865" rIns="121730" bIns="60865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300" b="1">
                <a:latin typeface="+mj-lt"/>
              </a:defRPr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533400" y="342901"/>
            <a:ext cx="7391400" cy="422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30" tIns="60865" rIns="121730" bIns="6086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1" name="Rectangle 16"/>
          <p:cNvSpPr>
            <a:spLocks noChangeArrowheads="1"/>
          </p:cNvSpPr>
          <p:nvPr/>
        </p:nvSpPr>
        <p:spPr bwMode="ltGray">
          <a:xfrm>
            <a:off x="-9521" y="0"/>
            <a:ext cx="188913" cy="5143500"/>
          </a:xfrm>
          <a:prstGeom prst="rect">
            <a:avLst/>
          </a:prstGeom>
          <a:solidFill>
            <a:srgbClr val="BABAB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30" tIns="60865" rIns="121730" bIns="60865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2951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2" name="Rectangle 17"/>
          <p:cNvSpPr>
            <a:spLocks noChangeArrowheads="1"/>
          </p:cNvSpPr>
          <p:nvPr/>
        </p:nvSpPr>
        <p:spPr bwMode="ltGray">
          <a:xfrm>
            <a:off x="3" y="303615"/>
            <a:ext cx="184150" cy="540544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30" tIns="60865" rIns="121730" bIns="60865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2951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3" name="Rectangle 19"/>
          <p:cNvSpPr>
            <a:spLocks noChangeArrowheads="1"/>
          </p:cNvSpPr>
          <p:nvPr/>
        </p:nvSpPr>
        <p:spPr bwMode="ltGray">
          <a:xfrm>
            <a:off x="-14280" y="846540"/>
            <a:ext cx="184151" cy="54054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30" tIns="60865" rIns="121730" bIns="60865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2951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4" name="Rectangle 20"/>
          <p:cNvSpPr>
            <a:spLocks noChangeArrowheads="1"/>
          </p:cNvSpPr>
          <p:nvPr/>
        </p:nvSpPr>
        <p:spPr bwMode="ltGray">
          <a:xfrm>
            <a:off x="-14280" y="1385889"/>
            <a:ext cx="184151" cy="54054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30" tIns="60865" rIns="121730" bIns="60865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2951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5" name="Rectangle 21"/>
          <p:cNvSpPr>
            <a:spLocks noChangeArrowheads="1"/>
          </p:cNvSpPr>
          <p:nvPr/>
        </p:nvSpPr>
        <p:spPr bwMode="ltGray">
          <a:xfrm>
            <a:off x="-14280" y="1914531"/>
            <a:ext cx="184151" cy="540544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30" tIns="60865" rIns="121730" bIns="60865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2951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6" name="Oval 22" descr="biz"/>
          <p:cNvSpPr>
            <a:spLocks noChangeArrowheads="1"/>
          </p:cNvSpPr>
          <p:nvPr/>
        </p:nvSpPr>
        <p:spPr bwMode="gray">
          <a:xfrm>
            <a:off x="7740690" y="141687"/>
            <a:ext cx="1223963" cy="948928"/>
          </a:xfrm>
          <a:prstGeom prst="ellipse">
            <a:avLst/>
          </a:prstGeom>
          <a:blipFill dpi="0" rotWithShape="1">
            <a:blip r:embed="rId14"/>
            <a:srcRect/>
            <a:stretch>
              <a:fillRect/>
            </a:stretch>
          </a:blipFill>
          <a:ln w="38100" algn="ctr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1730" tIns="60865" rIns="121730" bIns="60865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2951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0" y="102394"/>
            <a:ext cx="2133600" cy="183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30" tIns="60865" rIns="121730" bIns="60865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 b="1">
                <a:latin typeface="+mj-lt"/>
              </a:defRPr>
            </a:lvl1pPr>
          </a:lstStyle>
          <a:p>
            <a:fld id="{46374A9C-1B12-4F59-AD8D-A4633FFB0FF2}" type="datetimeFigureOut">
              <a:rPr lang="vi-VN" smtClean="0"/>
              <a:t>19/03/2020</a:t>
            </a:fld>
            <a:endParaRPr lang="vi-VN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2" y="0"/>
            <a:ext cx="9143999" cy="51435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5" y="0"/>
            <a:ext cx="9143999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405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  <p:sldLayoutId id="2147483738" r:id="rId12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300" kern="12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5pPr>
      <a:lvl6pPr marL="608609"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6pPr>
      <a:lvl7pPr marL="1217240"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7pPr>
      <a:lvl8pPr marL="1825856"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8pPr>
      <a:lvl9pPr marL="2434463"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9pPr>
    </p:titleStyle>
    <p:bodyStyle>
      <a:lvl1pPr marL="456446" indent="-456446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89017" indent="-380396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1537" indent="-304304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0152" indent="-304304" algn="l" rtl="0" eaLnBrk="1" fontAlgn="base" hangingPunct="1">
        <a:spcBef>
          <a:spcPct val="20000"/>
        </a:spcBef>
        <a:spcAft>
          <a:spcPct val="0"/>
        </a:spcAft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38760" indent="-304304" algn="l" rtl="0" eaLnBrk="1" fontAlgn="base" hangingPunct="1">
        <a:spcBef>
          <a:spcPct val="20000"/>
        </a:spcBef>
        <a:spcAft>
          <a:spcPct val="0"/>
        </a:spcAft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47367" indent="-304304" algn="l" defTabSz="121724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955992" indent="-304304" algn="l" defTabSz="121724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564608" indent="-304304" algn="l" defTabSz="121724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5173226" indent="-304304" algn="l" defTabSz="121724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72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8609" algn="l" defTabSz="12172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7240" algn="l" defTabSz="12172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5856" algn="l" defTabSz="12172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4463" algn="l" defTabSz="12172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3072" algn="l" defTabSz="12172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1674" algn="l" defTabSz="12172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0296" algn="l" defTabSz="12172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68911" algn="l" defTabSz="12172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/>
        </p:nvSpPr>
        <p:spPr bwMode="gray">
          <a:xfrm>
            <a:off x="0" y="303615"/>
            <a:ext cx="9144000" cy="54054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25" tIns="60862" rIns="121725" bIns="6086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290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25133"/>
            <a:ext cx="8229600" cy="3689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25" tIns="60862" rIns="121725" bIns="608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91200" y="4876800"/>
            <a:ext cx="2895600" cy="17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25" tIns="60862" rIns="121725" bIns="60862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 b="1">
                <a:latin typeface="+mj-lt"/>
              </a:defRPr>
            </a:lvl1pPr>
          </a:lstStyle>
          <a:p>
            <a:pPr defTabSz="684611"/>
            <a:endParaRPr lang="vi-VN">
              <a:solidFill>
                <a:srgbClr val="2A4F86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52800" y="4874422"/>
            <a:ext cx="2133600" cy="240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25" tIns="60862" rIns="121725" bIns="60862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300" b="1">
                <a:latin typeface="+mj-lt"/>
              </a:defRPr>
            </a:lvl1pPr>
          </a:lstStyle>
          <a:p>
            <a:pPr defTabSz="684611"/>
            <a:fld id="{43BEBA14-6DE7-482B-826A-78393C332BC3}" type="slidenum">
              <a:rPr lang="vi-VN" smtClean="0">
                <a:solidFill>
                  <a:srgbClr val="2A4F86"/>
                </a:solidFill>
              </a:rPr>
              <a:pPr defTabSz="684611"/>
              <a:t>‹#›</a:t>
            </a:fld>
            <a:endParaRPr lang="vi-VN">
              <a:solidFill>
                <a:srgbClr val="2A4F86"/>
              </a:solidFill>
            </a:endParaRPr>
          </a:p>
        </p:txBody>
      </p:sp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533400" y="342901"/>
            <a:ext cx="7391400" cy="422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25" tIns="60862" rIns="121725" bIns="6086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1" name="Rectangle 16"/>
          <p:cNvSpPr>
            <a:spLocks noChangeArrowheads="1"/>
          </p:cNvSpPr>
          <p:nvPr/>
        </p:nvSpPr>
        <p:spPr bwMode="ltGray">
          <a:xfrm>
            <a:off x="-9521" y="0"/>
            <a:ext cx="188913" cy="5143500"/>
          </a:xfrm>
          <a:prstGeom prst="rect">
            <a:avLst/>
          </a:prstGeom>
          <a:solidFill>
            <a:srgbClr val="BABAB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25" tIns="60862" rIns="121725" bIns="6086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290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2" name="Rectangle 17"/>
          <p:cNvSpPr>
            <a:spLocks noChangeArrowheads="1"/>
          </p:cNvSpPr>
          <p:nvPr/>
        </p:nvSpPr>
        <p:spPr bwMode="ltGray">
          <a:xfrm>
            <a:off x="3" y="303615"/>
            <a:ext cx="184150" cy="540544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25" tIns="60862" rIns="121725" bIns="6086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290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3" name="Rectangle 19"/>
          <p:cNvSpPr>
            <a:spLocks noChangeArrowheads="1"/>
          </p:cNvSpPr>
          <p:nvPr/>
        </p:nvSpPr>
        <p:spPr bwMode="ltGray">
          <a:xfrm>
            <a:off x="-14280" y="846540"/>
            <a:ext cx="184151" cy="54054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25" tIns="60862" rIns="121725" bIns="6086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290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4" name="Rectangle 20"/>
          <p:cNvSpPr>
            <a:spLocks noChangeArrowheads="1"/>
          </p:cNvSpPr>
          <p:nvPr/>
        </p:nvSpPr>
        <p:spPr bwMode="ltGray">
          <a:xfrm>
            <a:off x="-14280" y="1385889"/>
            <a:ext cx="184151" cy="54054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25" tIns="60862" rIns="121725" bIns="6086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290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5" name="Rectangle 21"/>
          <p:cNvSpPr>
            <a:spLocks noChangeArrowheads="1"/>
          </p:cNvSpPr>
          <p:nvPr/>
        </p:nvSpPr>
        <p:spPr bwMode="ltGray">
          <a:xfrm>
            <a:off x="-14280" y="1914531"/>
            <a:ext cx="184151" cy="540544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25" tIns="60862" rIns="121725" bIns="6086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290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6" name="Oval 22" descr="biz"/>
          <p:cNvSpPr>
            <a:spLocks noChangeArrowheads="1"/>
          </p:cNvSpPr>
          <p:nvPr/>
        </p:nvSpPr>
        <p:spPr bwMode="gray">
          <a:xfrm>
            <a:off x="7740690" y="141687"/>
            <a:ext cx="1223963" cy="948928"/>
          </a:xfrm>
          <a:prstGeom prst="ellipse">
            <a:avLst/>
          </a:prstGeom>
          <a:blipFill dpi="0" rotWithShape="1">
            <a:blip r:embed="rId14"/>
            <a:srcRect/>
            <a:stretch>
              <a:fillRect/>
            </a:stretch>
          </a:blipFill>
          <a:ln w="38100" algn="ctr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1725" tIns="60862" rIns="121725" bIns="6086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290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0" y="102394"/>
            <a:ext cx="2133600" cy="183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25" tIns="60862" rIns="121725" bIns="60862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 b="1">
                <a:latin typeface="+mj-lt"/>
              </a:defRPr>
            </a:lvl1pPr>
          </a:lstStyle>
          <a:p>
            <a:pPr defTabSz="684611"/>
            <a:fld id="{46374A9C-1B12-4F59-AD8D-A4633FFB0FF2}" type="datetimeFigureOut">
              <a:rPr lang="vi-VN" smtClean="0">
                <a:solidFill>
                  <a:srgbClr val="2A4F86"/>
                </a:solidFill>
              </a:rPr>
              <a:pPr defTabSz="684611"/>
              <a:t>19/03/2020</a:t>
            </a:fld>
            <a:endParaRPr lang="vi-VN">
              <a:solidFill>
                <a:srgbClr val="2A4F86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2" y="0"/>
            <a:ext cx="9143999" cy="51435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4" y="0"/>
            <a:ext cx="9143999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392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1" r:id="rId1"/>
    <p:sldLayoutId id="2147483742" r:id="rId2"/>
    <p:sldLayoutId id="2147483743" r:id="rId3"/>
    <p:sldLayoutId id="2147483744" r:id="rId4"/>
    <p:sldLayoutId id="2147483745" r:id="rId5"/>
    <p:sldLayoutId id="2147483746" r:id="rId6"/>
    <p:sldLayoutId id="2147483747" r:id="rId7"/>
    <p:sldLayoutId id="2147483748" r:id="rId8"/>
    <p:sldLayoutId id="2147483749" r:id="rId9"/>
    <p:sldLayoutId id="2147483750" r:id="rId10"/>
    <p:sldLayoutId id="2147483751" r:id="rId11"/>
    <p:sldLayoutId id="2147483752" r:id="rId12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300" kern="12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5pPr>
      <a:lvl6pPr marL="608579"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6pPr>
      <a:lvl7pPr marL="1217180"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7pPr>
      <a:lvl8pPr marL="1825766"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8pPr>
      <a:lvl9pPr marL="2434342"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9pPr>
    </p:titleStyle>
    <p:bodyStyle>
      <a:lvl1pPr marL="456422" indent="-456422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88969" indent="-380377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1460" indent="-304288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0046" indent="-304288" algn="l" rtl="0" eaLnBrk="1" fontAlgn="base" hangingPunct="1">
        <a:spcBef>
          <a:spcPct val="20000"/>
        </a:spcBef>
        <a:spcAft>
          <a:spcPct val="0"/>
        </a:spcAft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38622" indent="-304288" algn="l" rtl="0" eaLnBrk="1" fontAlgn="base" hangingPunct="1">
        <a:spcBef>
          <a:spcPct val="20000"/>
        </a:spcBef>
        <a:spcAft>
          <a:spcPct val="0"/>
        </a:spcAft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47199" indent="-304288" algn="l" defTabSz="121718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955794" indent="-304288" algn="l" defTabSz="121718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564380" indent="-304288" algn="l" defTabSz="121718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5172968" indent="-304288" algn="l" defTabSz="121718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71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8579" algn="l" defTabSz="12171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7180" algn="l" defTabSz="12171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5766" algn="l" defTabSz="12171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4342" algn="l" defTabSz="12171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2920" algn="l" defTabSz="12171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1493" algn="l" defTabSz="12171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0084" algn="l" defTabSz="12171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68670" algn="l" defTabSz="121718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/>
        </p:nvSpPr>
        <p:spPr bwMode="gray">
          <a:xfrm>
            <a:off x="0" y="303615"/>
            <a:ext cx="9144000" cy="54054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51" tIns="60877" rIns="121751" bIns="608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109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25133"/>
            <a:ext cx="8229600" cy="3689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51" tIns="60877" rIns="121751" bIns="6087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91200" y="4876800"/>
            <a:ext cx="2895600" cy="17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51" tIns="60877" rIns="121751" bIns="60877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 b="1">
                <a:latin typeface="+mj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52800" y="4874422"/>
            <a:ext cx="2133600" cy="240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51" tIns="60877" rIns="121751" bIns="60877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300" b="1">
                <a:latin typeface="+mj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BEFC33D-334E-4CAA-986C-0D21B5425D78}" type="slidenum">
              <a:rPr lang="en-US" smtClean="0">
                <a:solidFill>
                  <a:srgbClr val="2A4F8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533400" y="342901"/>
            <a:ext cx="7391400" cy="422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51" tIns="60877" rIns="121751" bIns="60877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1" name="Rectangle 16"/>
          <p:cNvSpPr>
            <a:spLocks noChangeArrowheads="1"/>
          </p:cNvSpPr>
          <p:nvPr/>
        </p:nvSpPr>
        <p:spPr bwMode="ltGray">
          <a:xfrm>
            <a:off x="-9521" y="0"/>
            <a:ext cx="188913" cy="5143500"/>
          </a:xfrm>
          <a:prstGeom prst="rect">
            <a:avLst/>
          </a:prstGeom>
          <a:solidFill>
            <a:srgbClr val="BABAB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51" tIns="60877" rIns="121751" bIns="608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109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2" name="Rectangle 17"/>
          <p:cNvSpPr>
            <a:spLocks noChangeArrowheads="1"/>
          </p:cNvSpPr>
          <p:nvPr/>
        </p:nvSpPr>
        <p:spPr bwMode="ltGray">
          <a:xfrm>
            <a:off x="3" y="303615"/>
            <a:ext cx="184150" cy="540544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51" tIns="60877" rIns="121751" bIns="608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109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3" name="Rectangle 19"/>
          <p:cNvSpPr>
            <a:spLocks noChangeArrowheads="1"/>
          </p:cNvSpPr>
          <p:nvPr/>
        </p:nvSpPr>
        <p:spPr bwMode="ltGray">
          <a:xfrm>
            <a:off x="-14280" y="846540"/>
            <a:ext cx="184151" cy="54054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51" tIns="60877" rIns="121751" bIns="608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109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4" name="Rectangle 20"/>
          <p:cNvSpPr>
            <a:spLocks noChangeArrowheads="1"/>
          </p:cNvSpPr>
          <p:nvPr/>
        </p:nvSpPr>
        <p:spPr bwMode="ltGray">
          <a:xfrm>
            <a:off x="-14280" y="1385889"/>
            <a:ext cx="184151" cy="54054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51" tIns="60877" rIns="121751" bIns="608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109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5" name="Rectangle 21"/>
          <p:cNvSpPr>
            <a:spLocks noChangeArrowheads="1"/>
          </p:cNvSpPr>
          <p:nvPr/>
        </p:nvSpPr>
        <p:spPr bwMode="ltGray">
          <a:xfrm>
            <a:off x="-14280" y="1914531"/>
            <a:ext cx="184151" cy="540544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51" tIns="60877" rIns="121751" bIns="608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109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6" name="Oval 22" descr="biz"/>
          <p:cNvSpPr>
            <a:spLocks noChangeArrowheads="1"/>
          </p:cNvSpPr>
          <p:nvPr/>
        </p:nvSpPr>
        <p:spPr bwMode="gray">
          <a:xfrm>
            <a:off x="7740681" y="141687"/>
            <a:ext cx="1223963" cy="948928"/>
          </a:xfrm>
          <a:prstGeom prst="ellipse">
            <a:avLst/>
          </a:prstGeom>
          <a:blipFill dpi="0" rotWithShape="1">
            <a:blip r:embed="rId14"/>
            <a:srcRect/>
            <a:stretch>
              <a:fillRect/>
            </a:stretch>
          </a:blipFill>
          <a:ln w="38100" algn="ctr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1751" tIns="60877" rIns="121751" bIns="6087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109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0" y="102394"/>
            <a:ext cx="2133600" cy="183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51" tIns="60877" rIns="121751" bIns="60877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 b="1">
                <a:latin typeface="+mj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0" y="0"/>
            <a:ext cx="9143999" cy="51435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2" y="0"/>
            <a:ext cx="9143999" cy="51435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22" y="0"/>
            <a:ext cx="9143999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405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4" r:id="rId1"/>
    <p:sldLayoutId id="2147483755" r:id="rId2"/>
    <p:sldLayoutId id="2147483756" r:id="rId3"/>
    <p:sldLayoutId id="2147483757" r:id="rId4"/>
    <p:sldLayoutId id="2147483758" r:id="rId5"/>
    <p:sldLayoutId id="2147483759" r:id="rId6"/>
    <p:sldLayoutId id="2147483760" r:id="rId7"/>
    <p:sldLayoutId id="2147483761" r:id="rId8"/>
    <p:sldLayoutId id="2147483762" r:id="rId9"/>
    <p:sldLayoutId id="2147483763" r:id="rId10"/>
    <p:sldLayoutId id="2147483764" r:id="rId11"/>
    <p:sldLayoutId id="2147483765" r:id="rId12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hf sldNum="0"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300" kern="12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5pPr>
      <a:lvl6pPr marL="608714"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6pPr>
      <a:lvl7pPr marL="1217450"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7pPr>
      <a:lvl8pPr marL="1826171"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8pPr>
      <a:lvl9pPr marL="2434890"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9pPr>
    </p:titleStyle>
    <p:bodyStyle>
      <a:lvl1pPr marL="456530" indent="-45653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89185" indent="-380459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1803" indent="-304357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0523" indent="-304357" algn="l" rtl="0" eaLnBrk="1" fontAlgn="base" hangingPunct="1">
        <a:spcBef>
          <a:spcPct val="20000"/>
        </a:spcBef>
        <a:spcAft>
          <a:spcPct val="0"/>
        </a:spcAft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39242" indent="-304357" algn="l" rtl="0" eaLnBrk="1" fontAlgn="base" hangingPunct="1">
        <a:spcBef>
          <a:spcPct val="20000"/>
        </a:spcBef>
        <a:spcAft>
          <a:spcPct val="0"/>
        </a:spcAft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47952" indent="-304357" algn="l" defTabSz="121745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956683" indent="-304357" algn="l" defTabSz="121745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565405" indent="-304357" algn="l" defTabSz="121745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5174128" indent="-304357" algn="l" defTabSz="121745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74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8714" algn="l" defTabSz="12174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7450" algn="l" defTabSz="12174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6171" algn="l" defTabSz="12174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4890" algn="l" defTabSz="12174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3604" algn="l" defTabSz="12174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2313" algn="l" defTabSz="12174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1041" algn="l" defTabSz="12174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69761" algn="l" defTabSz="12174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/>
        </p:nvSpPr>
        <p:spPr bwMode="gray">
          <a:xfrm>
            <a:off x="0" y="303615"/>
            <a:ext cx="9144000" cy="54054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46" tIns="60872" rIns="121746" bIns="6087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064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25133"/>
            <a:ext cx="8229600" cy="3689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46" tIns="60872" rIns="121746" bIns="608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91200" y="4876800"/>
            <a:ext cx="2895600" cy="17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46" tIns="60872" rIns="121746" bIns="60872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 b="1">
                <a:latin typeface="+mj-lt"/>
              </a:defRPr>
            </a:lvl1pPr>
          </a:lstStyle>
          <a:p>
            <a:pPr defTabSz="684729"/>
            <a:endParaRPr lang="vi-VN">
              <a:solidFill>
                <a:srgbClr val="2A4F86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52800" y="4874422"/>
            <a:ext cx="2133600" cy="240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46" tIns="60872" rIns="121746" bIns="60872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300" b="1">
                <a:latin typeface="+mj-lt"/>
              </a:defRPr>
            </a:lvl1pPr>
          </a:lstStyle>
          <a:p>
            <a:pPr defTabSz="684729"/>
            <a:fld id="{43BEBA14-6DE7-482B-826A-78393C332BC3}" type="slidenum">
              <a:rPr lang="vi-VN" smtClean="0">
                <a:solidFill>
                  <a:srgbClr val="2A4F86"/>
                </a:solidFill>
              </a:rPr>
              <a:pPr defTabSz="684729"/>
              <a:t>‹#›</a:t>
            </a:fld>
            <a:endParaRPr lang="vi-VN">
              <a:solidFill>
                <a:srgbClr val="2A4F86"/>
              </a:solidFill>
            </a:endParaRPr>
          </a:p>
        </p:txBody>
      </p:sp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533400" y="342901"/>
            <a:ext cx="7391400" cy="422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46" tIns="60872" rIns="121746" bIns="6087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1" name="Rectangle 16"/>
          <p:cNvSpPr>
            <a:spLocks noChangeArrowheads="1"/>
          </p:cNvSpPr>
          <p:nvPr/>
        </p:nvSpPr>
        <p:spPr bwMode="ltGray">
          <a:xfrm>
            <a:off x="-9521" y="0"/>
            <a:ext cx="188913" cy="5143500"/>
          </a:xfrm>
          <a:prstGeom prst="rect">
            <a:avLst/>
          </a:prstGeom>
          <a:solidFill>
            <a:srgbClr val="BABAB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46" tIns="60872" rIns="121746" bIns="6087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064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2" name="Rectangle 17"/>
          <p:cNvSpPr>
            <a:spLocks noChangeArrowheads="1"/>
          </p:cNvSpPr>
          <p:nvPr/>
        </p:nvSpPr>
        <p:spPr bwMode="ltGray">
          <a:xfrm>
            <a:off x="3" y="303615"/>
            <a:ext cx="184150" cy="540544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46" tIns="60872" rIns="121746" bIns="6087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064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3" name="Rectangle 19"/>
          <p:cNvSpPr>
            <a:spLocks noChangeArrowheads="1"/>
          </p:cNvSpPr>
          <p:nvPr/>
        </p:nvSpPr>
        <p:spPr bwMode="ltGray">
          <a:xfrm>
            <a:off x="-14280" y="846540"/>
            <a:ext cx="184151" cy="54054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46" tIns="60872" rIns="121746" bIns="6087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064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4" name="Rectangle 20"/>
          <p:cNvSpPr>
            <a:spLocks noChangeArrowheads="1"/>
          </p:cNvSpPr>
          <p:nvPr/>
        </p:nvSpPr>
        <p:spPr bwMode="ltGray">
          <a:xfrm>
            <a:off x="-14280" y="1385889"/>
            <a:ext cx="184151" cy="54054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46" tIns="60872" rIns="121746" bIns="6087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064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5" name="Rectangle 21"/>
          <p:cNvSpPr>
            <a:spLocks noChangeArrowheads="1"/>
          </p:cNvSpPr>
          <p:nvPr/>
        </p:nvSpPr>
        <p:spPr bwMode="ltGray">
          <a:xfrm>
            <a:off x="-14280" y="1914531"/>
            <a:ext cx="184151" cy="540544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46" tIns="60872" rIns="121746" bIns="6087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064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6" name="Oval 22" descr="biz"/>
          <p:cNvSpPr>
            <a:spLocks noChangeArrowheads="1"/>
          </p:cNvSpPr>
          <p:nvPr/>
        </p:nvSpPr>
        <p:spPr bwMode="gray">
          <a:xfrm>
            <a:off x="7740684" y="141687"/>
            <a:ext cx="1223963" cy="948928"/>
          </a:xfrm>
          <a:prstGeom prst="ellipse">
            <a:avLst/>
          </a:prstGeom>
          <a:blipFill dpi="0" rotWithShape="1">
            <a:blip r:embed="rId14"/>
            <a:srcRect/>
            <a:stretch>
              <a:fillRect/>
            </a:stretch>
          </a:blipFill>
          <a:ln w="38100" algn="ctr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1746" tIns="60872" rIns="121746" bIns="60872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064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0" y="102394"/>
            <a:ext cx="2133600" cy="183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46" tIns="60872" rIns="121746" bIns="60872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 b="1">
                <a:latin typeface="+mj-lt"/>
              </a:defRPr>
            </a:lvl1pPr>
          </a:lstStyle>
          <a:p>
            <a:pPr defTabSz="684729"/>
            <a:fld id="{46374A9C-1B12-4F59-AD8D-A4633FFB0FF2}" type="datetimeFigureOut">
              <a:rPr lang="vi-VN" smtClean="0">
                <a:solidFill>
                  <a:srgbClr val="2A4F86"/>
                </a:solidFill>
              </a:rPr>
              <a:pPr defTabSz="684729"/>
              <a:t>19/03/2020</a:t>
            </a:fld>
            <a:endParaRPr lang="vi-VN">
              <a:solidFill>
                <a:srgbClr val="2A4F86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3" y="0"/>
            <a:ext cx="9143999" cy="51435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2" y="0"/>
            <a:ext cx="9143999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392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  <p:sldLayoutId id="2147483778" r:id="rId12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300" kern="12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5pPr>
      <a:lvl6pPr marL="608684"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6pPr>
      <a:lvl7pPr marL="1217390"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7pPr>
      <a:lvl8pPr marL="1826081"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8pPr>
      <a:lvl9pPr marL="2434768"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9pPr>
    </p:titleStyle>
    <p:bodyStyle>
      <a:lvl1pPr marL="456506" indent="-456506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89137" indent="-38044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1727" indent="-304342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0416" indent="-304342" algn="l" rtl="0" eaLnBrk="1" fontAlgn="base" hangingPunct="1">
        <a:spcBef>
          <a:spcPct val="20000"/>
        </a:spcBef>
        <a:spcAft>
          <a:spcPct val="0"/>
        </a:spcAft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39105" indent="-304342" algn="l" rtl="0" eaLnBrk="1" fontAlgn="base" hangingPunct="1">
        <a:spcBef>
          <a:spcPct val="20000"/>
        </a:spcBef>
        <a:spcAft>
          <a:spcPct val="0"/>
        </a:spcAft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47787" indent="-304342" algn="l" defTabSz="121739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956487" indent="-304342" algn="l" defTabSz="121739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565178" indent="-304342" algn="l" defTabSz="121739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5173869" indent="-304342" algn="l" defTabSz="121739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739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8684" algn="l" defTabSz="121739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7390" algn="l" defTabSz="121739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6081" algn="l" defTabSz="121739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4768" algn="l" defTabSz="121739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3451" algn="l" defTabSz="121739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2131" algn="l" defTabSz="121739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0827" algn="l" defTabSz="121739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69518" algn="l" defTabSz="121739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ChangeArrowheads="1"/>
          </p:cNvSpPr>
          <p:nvPr/>
        </p:nvSpPr>
        <p:spPr bwMode="gray">
          <a:xfrm>
            <a:off x="0" y="303615"/>
            <a:ext cx="9144000" cy="54054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76" tIns="60887" rIns="121776" bIns="6088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289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25133"/>
            <a:ext cx="8229600" cy="3689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76" tIns="60887" rIns="121776" bIns="6088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91200" y="4876800"/>
            <a:ext cx="2895600" cy="17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76" tIns="60887" rIns="121776" bIns="60887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 b="1">
                <a:latin typeface="+mj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>
                <a:solidFill>
                  <a:srgbClr val="2A4F86"/>
                </a:solidFill>
              </a:rPr>
              <a:t>Company Name</a:t>
            </a:r>
            <a:endParaRPr lang="en-US">
              <a:solidFill>
                <a:srgbClr val="2A4F86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52800" y="4874422"/>
            <a:ext cx="2133600" cy="240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76" tIns="60887" rIns="121776" bIns="60887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300" b="1">
                <a:latin typeface="+mj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BEFC33D-334E-4CAA-986C-0D21B5425D78}" type="slidenum">
              <a:rPr lang="en-US" smtClean="0">
                <a:solidFill>
                  <a:srgbClr val="2A4F8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2A4F86"/>
              </a:solidFill>
            </a:endParaRPr>
          </a:p>
        </p:txBody>
      </p:sp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533400" y="342901"/>
            <a:ext cx="7391400" cy="422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76" tIns="60887" rIns="121776" bIns="60887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1" name="Rectangle 16"/>
          <p:cNvSpPr>
            <a:spLocks noChangeArrowheads="1"/>
          </p:cNvSpPr>
          <p:nvPr/>
        </p:nvSpPr>
        <p:spPr bwMode="ltGray">
          <a:xfrm>
            <a:off x="-9521" y="0"/>
            <a:ext cx="188913" cy="5143500"/>
          </a:xfrm>
          <a:prstGeom prst="rect">
            <a:avLst/>
          </a:prstGeom>
          <a:solidFill>
            <a:srgbClr val="BABAB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76" tIns="60887" rIns="121776" bIns="6088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289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2" name="Rectangle 17"/>
          <p:cNvSpPr>
            <a:spLocks noChangeArrowheads="1"/>
          </p:cNvSpPr>
          <p:nvPr/>
        </p:nvSpPr>
        <p:spPr bwMode="ltGray">
          <a:xfrm>
            <a:off x="3" y="303615"/>
            <a:ext cx="184150" cy="540544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76" tIns="60887" rIns="121776" bIns="6088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289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3" name="Rectangle 19"/>
          <p:cNvSpPr>
            <a:spLocks noChangeArrowheads="1"/>
          </p:cNvSpPr>
          <p:nvPr/>
        </p:nvSpPr>
        <p:spPr bwMode="ltGray">
          <a:xfrm>
            <a:off x="-14280" y="846540"/>
            <a:ext cx="184151" cy="54054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76" tIns="60887" rIns="121776" bIns="6088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289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4" name="Rectangle 20"/>
          <p:cNvSpPr>
            <a:spLocks noChangeArrowheads="1"/>
          </p:cNvSpPr>
          <p:nvPr/>
        </p:nvSpPr>
        <p:spPr bwMode="ltGray">
          <a:xfrm>
            <a:off x="-14280" y="1385889"/>
            <a:ext cx="184151" cy="54054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76" tIns="60887" rIns="121776" bIns="6088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289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5" name="Rectangle 21"/>
          <p:cNvSpPr>
            <a:spLocks noChangeArrowheads="1"/>
          </p:cNvSpPr>
          <p:nvPr/>
        </p:nvSpPr>
        <p:spPr bwMode="ltGray">
          <a:xfrm>
            <a:off x="-14280" y="1914531"/>
            <a:ext cx="184151" cy="540544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776" tIns="60887" rIns="121776" bIns="6088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289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36" name="Oval 22" descr="biz"/>
          <p:cNvSpPr>
            <a:spLocks noChangeArrowheads="1"/>
          </p:cNvSpPr>
          <p:nvPr/>
        </p:nvSpPr>
        <p:spPr bwMode="gray">
          <a:xfrm>
            <a:off x="7740675" y="141687"/>
            <a:ext cx="1223963" cy="948928"/>
          </a:xfrm>
          <a:prstGeom prst="ellipse">
            <a:avLst/>
          </a:prstGeom>
          <a:blipFill dpi="0" rotWithShape="1">
            <a:blip r:embed="rId14"/>
            <a:srcRect/>
            <a:stretch>
              <a:fillRect/>
            </a:stretch>
          </a:blipFill>
          <a:ln w="38100" algn="ctr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1776" tIns="60887" rIns="121776" bIns="60887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3289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900" smtClean="0">
              <a:solidFill>
                <a:srgbClr val="2A4F86"/>
              </a:solidFill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0" y="102394"/>
            <a:ext cx="2133600" cy="183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776" tIns="60887" rIns="121776" bIns="60887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 b="1">
                <a:latin typeface="+mj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>
                <a:solidFill>
                  <a:srgbClr val="2A4F86"/>
                </a:solidFill>
              </a:rPr>
              <a:t>www.themegallery.com</a:t>
            </a:r>
            <a:endParaRPr lang="en-US">
              <a:solidFill>
                <a:srgbClr val="2A4F86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0" y="0"/>
            <a:ext cx="9143999" cy="51435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6" y="0"/>
            <a:ext cx="9143999" cy="51435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22" y="0"/>
            <a:ext cx="9143999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405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81" r:id="rId2"/>
    <p:sldLayoutId id="2147483782" r:id="rId3"/>
    <p:sldLayoutId id="2147483783" r:id="rId4"/>
    <p:sldLayoutId id="2147483784" r:id="rId5"/>
    <p:sldLayoutId id="2147483785" r:id="rId6"/>
    <p:sldLayoutId id="2147483786" r:id="rId7"/>
    <p:sldLayoutId id="2147483787" r:id="rId8"/>
    <p:sldLayoutId id="2147483788" r:id="rId9"/>
    <p:sldLayoutId id="2147483789" r:id="rId10"/>
    <p:sldLayoutId id="2147483790" r:id="rId11"/>
    <p:sldLayoutId id="2147483791" r:id="rId12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hf sldNum="0"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300" kern="12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5pPr>
      <a:lvl6pPr marL="608834"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6pPr>
      <a:lvl7pPr marL="1217690"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7pPr>
      <a:lvl8pPr marL="1826531"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8pPr>
      <a:lvl9pPr marL="2435378" algn="ctr" rtl="0" eaLnBrk="1" fontAlgn="base" hangingPunct="1">
        <a:spcBef>
          <a:spcPct val="0"/>
        </a:spcBef>
        <a:spcAft>
          <a:spcPct val="0"/>
        </a:spcAft>
        <a:defRPr sz="4300">
          <a:solidFill>
            <a:schemeClr val="bg1"/>
          </a:solidFill>
          <a:latin typeface="Verdana" panose="020B0604030504040204" pitchFamily="34" charset="0"/>
        </a:defRPr>
      </a:lvl9pPr>
    </p:titleStyle>
    <p:bodyStyle>
      <a:lvl1pPr marL="456626" indent="-456626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89376" indent="-380529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2107" indent="-304417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0946" indent="-304417" algn="l" rtl="0" eaLnBrk="1" fontAlgn="base" hangingPunct="1">
        <a:spcBef>
          <a:spcPct val="20000"/>
        </a:spcBef>
        <a:spcAft>
          <a:spcPct val="0"/>
        </a:spcAft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39794" indent="-304417" algn="l" rtl="0" eaLnBrk="1" fontAlgn="base" hangingPunct="1">
        <a:spcBef>
          <a:spcPct val="20000"/>
        </a:spcBef>
        <a:spcAft>
          <a:spcPct val="0"/>
        </a:spcAft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48626" indent="-304417" algn="l" defTabSz="121769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957476" indent="-304417" algn="l" defTabSz="121769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566316" indent="-304417" algn="l" defTabSz="121769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5175159" indent="-304417" algn="l" defTabSz="121769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769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8834" algn="l" defTabSz="121769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7690" algn="l" defTabSz="121769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6531" algn="l" defTabSz="121769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5378" algn="l" defTabSz="121769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4211" algn="l" defTabSz="121769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3044" algn="l" defTabSz="121769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1891" algn="l" defTabSz="121769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0732" algn="l" defTabSz="121769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7" Type="http://schemas.openxmlformats.org/officeDocument/2006/relationships/image" Target="../media/image43.png"/><Relationship Id="rId2" Type="http://schemas.openxmlformats.org/officeDocument/2006/relationships/slide" Target="slide3.xml"/><Relationship Id="rId1" Type="http://schemas.openxmlformats.org/officeDocument/2006/relationships/slideLayout" Target="../slideLayouts/slideLayout98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31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slide" Target="slide3.xml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10" Type="http://schemas.openxmlformats.org/officeDocument/2006/relationships/image" Target="../media/image52.png"/><Relationship Id="rId4" Type="http://schemas.openxmlformats.org/officeDocument/2006/relationships/slide" Target="slide5.xml"/><Relationship Id="rId9" Type="http://schemas.openxmlformats.org/officeDocument/2006/relationships/image" Target="../media/image51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5.png"/><Relationship Id="rId3" Type="http://schemas.openxmlformats.org/officeDocument/2006/relationships/slide" Target="slide5.xml"/><Relationship Id="rId12" Type="http://schemas.openxmlformats.org/officeDocument/2006/relationships/image" Target="../media/image54.png"/><Relationship Id="rId17" Type="http://schemas.openxmlformats.org/officeDocument/2006/relationships/image" Target="../media/image59.png"/><Relationship Id="rId2" Type="http://schemas.openxmlformats.org/officeDocument/2006/relationships/slide" Target="slide3.xml"/><Relationship Id="rId16" Type="http://schemas.openxmlformats.org/officeDocument/2006/relationships/image" Target="../media/image58.png"/><Relationship Id="rId1" Type="http://schemas.openxmlformats.org/officeDocument/2006/relationships/slideLayout" Target="../slideLayouts/slideLayout14.xml"/><Relationship Id="rId11" Type="http://schemas.openxmlformats.org/officeDocument/2006/relationships/image" Target="../media/image401.png"/><Relationship Id="rId15" Type="http://schemas.openxmlformats.org/officeDocument/2006/relationships/image" Target="../media/image57.png"/><Relationship Id="rId4" Type="http://schemas.openxmlformats.org/officeDocument/2006/relationships/image" Target="../media/image46.png"/><Relationship Id="rId14" Type="http://schemas.openxmlformats.org/officeDocument/2006/relationships/image" Target="../media/image5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slide" Target="slide5.xml"/><Relationship Id="rId7" Type="http://schemas.openxmlformats.org/officeDocument/2006/relationships/image" Target="../media/image63.png"/><Relationship Id="rId2" Type="http://schemas.openxmlformats.org/officeDocument/2006/relationships/slide" Target="slide3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10" Type="http://schemas.openxmlformats.org/officeDocument/2006/relationships/image" Target="../media/image66.png"/><Relationship Id="rId4" Type="http://schemas.openxmlformats.org/officeDocument/2006/relationships/image" Target="../media/image53.png"/><Relationship Id="rId9" Type="http://schemas.openxmlformats.org/officeDocument/2006/relationships/image" Target="../media/image6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94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10" Type="http://schemas.openxmlformats.org/officeDocument/2006/relationships/image" Target="../media/image81.png"/><Relationship Id="rId4" Type="http://schemas.openxmlformats.org/officeDocument/2006/relationships/image" Target="../media/image75.png"/><Relationship Id="rId9" Type="http://schemas.openxmlformats.org/officeDocument/2006/relationships/image" Target="../media/image8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slide" Target="slide5.xml"/><Relationship Id="rId7" Type="http://schemas.openxmlformats.org/officeDocument/2006/relationships/image" Target="../media/image67.png"/><Relationship Id="rId2" Type="http://schemas.openxmlformats.org/officeDocument/2006/relationships/slide" Target="slide3.xml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460.png"/><Relationship Id="rId11" Type="http://schemas.openxmlformats.org/officeDocument/2006/relationships/image" Target="../media/image71.png"/><Relationship Id="rId10" Type="http://schemas.openxmlformats.org/officeDocument/2006/relationships/image" Target="../media/image70.png"/><Relationship Id="rId9" Type="http://schemas.openxmlformats.org/officeDocument/2006/relationships/image" Target="../media/image6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slide" Target="slide5.xml"/><Relationship Id="rId7" Type="http://schemas.openxmlformats.org/officeDocument/2006/relationships/image" Target="../media/image72.png"/><Relationship Id="rId2" Type="http://schemas.openxmlformats.org/officeDocument/2006/relationships/slide" Target="slide3.xml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520.png"/><Relationship Id="rId11" Type="http://schemas.openxmlformats.org/officeDocument/2006/relationships/image" Target="../media/image84.png"/><Relationship Id="rId10" Type="http://schemas.openxmlformats.org/officeDocument/2006/relationships/image" Target="../media/image83.png"/><Relationship Id="rId9" Type="http://schemas.openxmlformats.org/officeDocument/2006/relationships/image" Target="../media/image8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image" Target="../media/image89.png"/><Relationship Id="rId3" Type="http://schemas.openxmlformats.org/officeDocument/2006/relationships/slide" Target="slide5.xml"/><Relationship Id="rId7" Type="http://schemas.openxmlformats.org/officeDocument/2006/relationships/image" Target="../media/image540.png"/><Relationship Id="rId12" Type="http://schemas.openxmlformats.org/officeDocument/2006/relationships/image" Target="../media/image88.png"/><Relationship Id="rId2" Type="http://schemas.openxmlformats.org/officeDocument/2006/relationships/slide" Target="slide3.xml"/><Relationship Id="rId1" Type="http://schemas.openxmlformats.org/officeDocument/2006/relationships/slideLayout" Target="../slideLayouts/slideLayout38.xml"/><Relationship Id="rId11" Type="http://schemas.openxmlformats.org/officeDocument/2006/relationships/image" Target="../media/image87.png"/><Relationship Id="rId10" Type="http://schemas.openxmlformats.org/officeDocument/2006/relationships/image" Target="../media/image86.png"/><Relationship Id="rId9" Type="http://schemas.openxmlformats.org/officeDocument/2006/relationships/image" Target="../media/image8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slide" Target="slide3.xml"/><Relationship Id="rId7" Type="http://schemas.openxmlformats.org/officeDocument/2006/relationships/image" Target="../media/image93.png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slide" Target="slide5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2.png"/><Relationship Id="rId3" Type="http://schemas.openxmlformats.org/officeDocument/2006/relationships/image" Target="../media/image96.png"/><Relationship Id="rId12" Type="http://schemas.openxmlformats.org/officeDocument/2006/relationships/image" Target="../media/image100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38.xml"/><Relationship Id="rId11" Type="http://schemas.openxmlformats.org/officeDocument/2006/relationships/image" Target="../media/image99.png"/><Relationship Id="rId5" Type="http://schemas.openxmlformats.org/officeDocument/2006/relationships/slide" Target="slide5.xml"/><Relationship Id="rId10" Type="http://schemas.openxmlformats.org/officeDocument/2006/relationships/image" Target="../media/image98.png"/><Relationship Id="rId4" Type="http://schemas.openxmlformats.org/officeDocument/2006/relationships/slide" Target="slide3.xml"/><Relationship Id="rId9" Type="http://schemas.openxmlformats.org/officeDocument/2006/relationships/image" Target="../media/image9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182.xml"/><Relationship Id="rId6" Type="http://schemas.openxmlformats.org/officeDocument/2006/relationships/slide" Target="slide56.xml"/><Relationship Id="rId5" Type="http://schemas.openxmlformats.org/officeDocument/2006/relationships/slide" Target="slide22.xml"/><Relationship Id="rId4" Type="http://schemas.openxmlformats.org/officeDocument/2006/relationships/slide" Target="slide5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0.png"/><Relationship Id="rId13" Type="http://schemas.openxmlformats.org/officeDocument/2006/relationships/image" Target="../media/image103.png"/><Relationship Id="rId3" Type="http://schemas.openxmlformats.org/officeDocument/2006/relationships/oleObject" Target="../embeddings/oleObject16.bin"/><Relationship Id="rId12" Type="http://schemas.openxmlformats.org/officeDocument/2006/relationships/image" Target="../media/image102.png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16.vml"/><Relationship Id="rId11" Type="http://schemas.openxmlformats.org/officeDocument/2006/relationships/image" Target="../media/image620.png"/><Relationship Id="rId15" Type="http://schemas.openxmlformats.org/officeDocument/2006/relationships/image" Target="../media/image105.png"/><Relationship Id="rId10" Type="http://schemas.openxmlformats.org/officeDocument/2006/relationships/slide" Target="slide5.xml"/><Relationship Id="rId4" Type="http://schemas.openxmlformats.org/officeDocument/2006/relationships/image" Target="../media/image95.png"/><Relationship Id="rId9" Type="http://schemas.openxmlformats.org/officeDocument/2006/relationships/slide" Target="slide3.xml"/><Relationship Id="rId14" Type="http://schemas.openxmlformats.org/officeDocument/2006/relationships/image" Target="../media/image104.png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9.png"/><Relationship Id="rId3" Type="http://schemas.openxmlformats.org/officeDocument/2006/relationships/slide" Target="slide5.xml"/><Relationship Id="rId12" Type="http://schemas.openxmlformats.org/officeDocument/2006/relationships/image" Target="../media/image108.png"/><Relationship Id="rId17" Type="http://schemas.openxmlformats.org/officeDocument/2006/relationships/image" Target="../media/image101.png"/><Relationship Id="rId2" Type="http://schemas.openxmlformats.org/officeDocument/2006/relationships/slide" Target="slide3.xml"/><Relationship Id="rId16" Type="http://schemas.openxmlformats.org/officeDocument/2006/relationships/image" Target="../media/image112.png"/><Relationship Id="rId1" Type="http://schemas.openxmlformats.org/officeDocument/2006/relationships/slideLayout" Target="../slideLayouts/slideLayout38.xml"/><Relationship Id="rId11" Type="http://schemas.openxmlformats.org/officeDocument/2006/relationships/image" Target="../media/image107.png"/><Relationship Id="rId15" Type="http://schemas.openxmlformats.org/officeDocument/2006/relationships/image" Target="../media/image111.png"/><Relationship Id="rId10" Type="http://schemas.openxmlformats.org/officeDocument/2006/relationships/image" Target="../media/image106.png"/><Relationship Id="rId9" Type="http://schemas.openxmlformats.org/officeDocument/2006/relationships/image" Target="../media/image650.png"/><Relationship Id="rId14" Type="http://schemas.openxmlformats.org/officeDocument/2006/relationships/image" Target="../media/image11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31.xml"/><Relationship Id="rId13" Type="http://schemas.openxmlformats.org/officeDocument/2006/relationships/slide" Target="slide24.xml"/><Relationship Id="rId3" Type="http://schemas.openxmlformats.org/officeDocument/2006/relationships/slide" Target="slide35.xml"/><Relationship Id="rId7" Type="http://schemas.openxmlformats.org/officeDocument/2006/relationships/slide" Target="slide30.xml"/><Relationship Id="rId12" Type="http://schemas.openxmlformats.org/officeDocument/2006/relationships/slide" Target="slide25.xml"/><Relationship Id="rId17" Type="http://schemas.openxmlformats.org/officeDocument/2006/relationships/slide" Target="slide2.xml"/><Relationship Id="rId2" Type="http://schemas.openxmlformats.org/officeDocument/2006/relationships/slide" Target="slide34.xml"/><Relationship Id="rId16" Type="http://schemas.openxmlformats.org/officeDocument/2006/relationships/slide" Target="slide23.xml"/><Relationship Id="rId1" Type="http://schemas.openxmlformats.org/officeDocument/2006/relationships/slideLayout" Target="../slideLayouts/slideLayout182.xml"/><Relationship Id="rId6" Type="http://schemas.openxmlformats.org/officeDocument/2006/relationships/slide" Target="slide29.xml"/><Relationship Id="rId11" Type="http://schemas.openxmlformats.org/officeDocument/2006/relationships/slide" Target="slide26.xml"/><Relationship Id="rId5" Type="http://schemas.openxmlformats.org/officeDocument/2006/relationships/slide" Target="slide37.xml"/><Relationship Id="rId15" Type="http://schemas.openxmlformats.org/officeDocument/2006/relationships/slide" Target="slide28.xml"/><Relationship Id="rId10" Type="http://schemas.openxmlformats.org/officeDocument/2006/relationships/slide" Target="slide27.xml"/><Relationship Id="rId4" Type="http://schemas.openxmlformats.org/officeDocument/2006/relationships/slide" Target="slide36.xml"/><Relationship Id="rId9" Type="http://schemas.openxmlformats.org/officeDocument/2006/relationships/slide" Target="slide32.xml"/><Relationship Id="rId14" Type="http://schemas.openxmlformats.org/officeDocument/2006/relationships/slide" Target="slide3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slide" Target="slide3.xml"/><Relationship Id="rId7" Type="http://schemas.openxmlformats.org/officeDocument/2006/relationships/image" Target="../media/image1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2.xml"/><Relationship Id="rId6" Type="http://schemas.openxmlformats.org/officeDocument/2006/relationships/image" Target="../media/image114.png"/><Relationship Id="rId5" Type="http://schemas.openxmlformats.org/officeDocument/2006/relationships/image" Target="../media/image671.png"/><Relationship Id="rId10" Type="http://schemas.openxmlformats.org/officeDocument/2006/relationships/image" Target="../media/image118.png"/><Relationship Id="rId4" Type="http://schemas.openxmlformats.org/officeDocument/2006/relationships/slide" Target="slide22.xml"/><Relationship Id="rId9" Type="http://schemas.openxmlformats.org/officeDocument/2006/relationships/image" Target="../media/image11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3" Type="http://schemas.openxmlformats.org/officeDocument/2006/relationships/slide" Target="slide22.xml"/><Relationship Id="rId7" Type="http://schemas.openxmlformats.org/officeDocument/2006/relationships/image" Target="../media/image122.png"/><Relationship Id="rId2" Type="http://schemas.openxmlformats.org/officeDocument/2006/relationships/slide" Target="slide3.xml"/><Relationship Id="rId1" Type="http://schemas.openxmlformats.org/officeDocument/2006/relationships/slideLayout" Target="../slideLayouts/slideLayout182.x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0.png"/><Relationship Id="rId13" Type="http://schemas.openxmlformats.org/officeDocument/2006/relationships/image" Target="../media/image128.png"/><Relationship Id="rId3" Type="http://schemas.openxmlformats.org/officeDocument/2006/relationships/slide" Target="slide22.xml"/><Relationship Id="rId12" Type="http://schemas.openxmlformats.org/officeDocument/2006/relationships/image" Target="../media/image127.png"/><Relationship Id="rId2" Type="http://schemas.openxmlformats.org/officeDocument/2006/relationships/slide" Target="slide3.xml"/><Relationship Id="rId1" Type="http://schemas.openxmlformats.org/officeDocument/2006/relationships/slideLayout" Target="../slideLayouts/slideLayout182.xml"/><Relationship Id="rId11" Type="http://schemas.openxmlformats.org/officeDocument/2006/relationships/image" Target="../media/image126.png"/><Relationship Id="rId15" Type="http://schemas.openxmlformats.org/officeDocument/2006/relationships/image" Target="../media/image131.png"/><Relationship Id="rId10" Type="http://schemas.openxmlformats.org/officeDocument/2006/relationships/image" Target="../media/image125.png"/><Relationship Id="rId9" Type="http://schemas.openxmlformats.org/officeDocument/2006/relationships/image" Target="../media/image124.png"/><Relationship Id="rId14" Type="http://schemas.openxmlformats.org/officeDocument/2006/relationships/image" Target="../media/image12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0.png"/><Relationship Id="rId13" Type="http://schemas.openxmlformats.org/officeDocument/2006/relationships/image" Target="../media/image136.png"/><Relationship Id="rId3" Type="http://schemas.openxmlformats.org/officeDocument/2006/relationships/slide" Target="slide22.xml"/><Relationship Id="rId12" Type="http://schemas.openxmlformats.org/officeDocument/2006/relationships/image" Target="../media/image135.png"/><Relationship Id="rId2" Type="http://schemas.openxmlformats.org/officeDocument/2006/relationships/slide" Target="slide3.xml"/><Relationship Id="rId1" Type="http://schemas.openxmlformats.org/officeDocument/2006/relationships/slideLayout" Target="../slideLayouts/slideLayout182.xml"/><Relationship Id="rId11" Type="http://schemas.openxmlformats.org/officeDocument/2006/relationships/image" Target="../media/image134.png"/><Relationship Id="rId15" Type="http://schemas.openxmlformats.org/officeDocument/2006/relationships/image" Target="../media/image138.png"/><Relationship Id="rId10" Type="http://schemas.openxmlformats.org/officeDocument/2006/relationships/image" Target="../media/image133.png"/><Relationship Id="rId9" Type="http://schemas.openxmlformats.org/officeDocument/2006/relationships/image" Target="../media/image132.png"/><Relationship Id="rId14" Type="http://schemas.openxmlformats.org/officeDocument/2006/relationships/image" Target="../media/image137.png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2.png"/><Relationship Id="rId3" Type="http://schemas.openxmlformats.org/officeDocument/2006/relationships/slide" Target="slide22.xml"/><Relationship Id="rId12" Type="http://schemas.openxmlformats.org/officeDocument/2006/relationships/image" Target="../media/image141.png"/><Relationship Id="rId2" Type="http://schemas.openxmlformats.org/officeDocument/2006/relationships/slide" Target="slide3.xml"/><Relationship Id="rId16" Type="http://schemas.openxmlformats.org/officeDocument/2006/relationships/image" Target="../media/image145.png"/><Relationship Id="rId1" Type="http://schemas.openxmlformats.org/officeDocument/2006/relationships/slideLayout" Target="../slideLayouts/slideLayout182.xml"/><Relationship Id="rId11" Type="http://schemas.openxmlformats.org/officeDocument/2006/relationships/image" Target="../media/image140.png"/><Relationship Id="rId15" Type="http://schemas.openxmlformats.org/officeDocument/2006/relationships/image" Target="../media/image144.png"/><Relationship Id="rId10" Type="http://schemas.openxmlformats.org/officeDocument/2006/relationships/image" Target="../media/image139.png"/><Relationship Id="rId9" Type="http://schemas.openxmlformats.org/officeDocument/2006/relationships/image" Target="../media/image74.png"/><Relationship Id="rId14" Type="http://schemas.openxmlformats.org/officeDocument/2006/relationships/image" Target="../media/image143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image" Target="../media/image151.png"/><Relationship Id="rId3" Type="http://schemas.openxmlformats.org/officeDocument/2006/relationships/slide" Target="slide3.xml"/><Relationship Id="rId12" Type="http://schemas.openxmlformats.org/officeDocument/2006/relationships/image" Target="../media/image150.png"/><Relationship Id="rId2" Type="http://schemas.openxmlformats.org/officeDocument/2006/relationships/image" Target="../media/image102.emf"/><Relationship Id="rId1" Type="http://schemas.openxmlformats.org/officeDocument/2006/relationships/slideLayout" Target="../slideLayouts/slideLayout182.xml"/><Relationship Id="rId11" Type="http://schemas.openxmlformats.org/officeDocument/2006/relationships/image" Target="../media/image149.png"/><Relationship Id="rId10" Type="http://schemas.openxmlformats.org/officeDocument/2006/relationships/image" Target="../media/image148.png"/><Relationship Id="rId4" Type="http://schemas.openxmlformats.org/officeDocument/2006/relationships/slide" Target="slide22.xml"/><Relationship Id="rId9" Type="http://schemas.openxmlformats.org/officeDocument/2006/relationships/image" Target="../media/image147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110.wmf"/><Relationship Id="rId26" Type="http://schemas.openxmlformats.org/officeDocument/2006/relationships/image" Target="../media/image161.png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24.bin"/><Relationship Id="rId25" Type="http://schemas.openxmlformats.org/officeDocument/2006/relationships/image" Target="../media/image160.png"/><Relationship Id="rId2" Type="http://schemas.openxmlformats.org/officeDocument/2006/relationships/slideLayout" Target="../slideLayouts/slideLayout182.xml"/><Relationship Id="rId16" Type="http://schemas.openxmlformats.org/officeDocument/2006/relationships/image" Target="../media/image109.wmf"/><Relationship Id="rId20" Type="http://schemas.openxmlformats.org/officeDocument/2006/relationships/slide" Target="slide22.xml"/><Relationship Id="rId29" Type="http://schemas.openxmlformats.org/officeDocument/2006/relationships/image" Target="../media/image164.png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851.png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8" Type="http://schemas.openxmlformats.org/officeDocument/2006/relationships/image" Target="../media/image163.png"/><Relationship Id="rId10" Type="http://schemas.openxmlformats.org/officeDocument/2006/relationships/image" Target="../media/image106.wmf"/><Relationship Id="rId19" Type="http://schemas.openxmlformats.org/officeDocument/2006/relationships/slide" Target="slide3.xml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108.wmf"/><Relationship Id="rId27" Type="http://schemas.openxmlformats.org/officeDocument/2006/relationships/image" Target="../media/image16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82.xml"/><Relationship Id="rId6" Type="http://schemas.openxmlformats.org/officeDocument/2006/relationships/slide" Target="slide3.xml"/><Relationship Id="rId5" Type="http://schemas.openxmlformats.org/officeDocument/2006/relationships/slide" Target="slide2.xml"/><Relationship Id="rId4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4.png"/><Relationship Id="rId3" Type="http://schemas.openxmlformats.org/officeDocument/2006/relationships/image" Target="../media/image113.png"/><Relationship Id="rId12" Type="http://schemas.openxmlformats.org/officeDocument/2006/relationships/image" Target="../media/image153.png"/><Relationship Id="rId2" Type="http://schemas.openxmlformats.org/officeDocument/2006/relationships/slide" Target="slide3.xml"/><Relationship Id="rId16" Type="http://schemas.openxmlformats.org/officeDocument/2006/relationships/image" Target="../media/image157.png"/><Relationship Id="rId1" Type="http://schemas.openxmlformats.org/officeDocument/2006/relationships/slideLayout" Target="../slideLayouts/slideLayout182.xml"/><Relationship Id="rId11" Type="http://schemas.openxmlformats.org/officeDocument/2006/relationships/image" Target="../media/image152.png"/><Relationship Id="rId15" Type="http://schemas.openxmlformats.org/officeDocument/2006/relationships/image" Target="../media/image156.png"/><Relationship Id="rId10" Type="http://schemas.openxmlformats.org/officeDocument/2006/relationships/image" Target="../media/image146.png"/><Relationship Id="rId4" Type="http://schemas.openxmlformats.org/officeDocument/2006/relationships/slide" Target="slide22.xml"/><Relationship Id="rId9" Type="http://schemas.openxmlformats.org/officeDocument/2006/relationships/image" Target="../media/image891.png"/><Relationship Id="rId14" Type="http://schemas.openxmlformats.org/officeDocument/2006/relationships/image" Target="../media/image155.png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6.png"/><Relationship Id="rId18" Type="http://schemas.openxmlformats.org/officeDocument/2006/relationships/image" Target="../media/image171.png"/><Relationship Id="rId3" Type="http://schemas.openxmlformats.org/officeDocument/2006/relationships/image" Target="../media/image159.png"/><Relationship Id="rId12" Type="http://schemas.openxmlformats.org/officeDocument/2006/relationships/image" Target="../media/image165.png"/><Relationship Id="rId17" Type="http://schemas.openxmlformats.org/officeDocument/2006/relationships/image" Target="../media/image170.png"/><Relationship Id="rId2" Type="http://schemas.openxmlformats.org/officeDocument/2006/relationships/image" Target="../media/image158.wmf"/><Relationship Id="rId16" Type="http://schemas.openxmlformats.org/officeDocument/2006/relationships/image" Target="../media/image169.png"/><Relationship Id="rId1" Type="http://schemas.openxmlformats.org/officeDocument/2006/relationships/slideLayout" Target="../slideLayouts/slideLayout182.xml"/><Relationship Id="rId11" Type="http://schemas.openxmlformats.org/officeDocument/2006/relationships/image" Target="../media/image932.png"/><Relationship Id="rId5" Type="http://schemas.openxmlformats.org/officeDocument/2006/relationships/slide" Target="slide22.xml"/><Relationship Id="rId15" Type="http://schemas.openxmlformats.org/officeDocument/2006/relationships/image" Target="../media/image168.png"/><Relationship Id="rId19" Type="http://schemas.openxmlformats.org/officeDocument/2006/relationships/image" Target="../media/image172.png"/><Relationship Id="rId4" Type="http://schemas.openxmlformats.org/officeDocument/2006/relationships/slide" Target="slide3.xml"/><Relationship Id="rId14" Type="http://schemas.openxmlformats.org/officeDocument/2006/relationships/image" Target="../media/image16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2.png"/><Relationship Id="rId13" Type="http://schemas.openxmlformats.org/officeDocument/2006/relationships/image" Target="../media/image178.png"/><Relationship Id="rId3" Type="http://schemas.openxmlformats.org/officeDocument/2006/relationships/slide" Target="slide3.xml"/><Relationship Id="rId12" Type="http://schemas.openxmlformats.org/officeDocument/2006/relationships/image" Target="../media/image177.png"/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182.xml"/><Relationship Id="rId11" Type="http://schemas.openxmlformats.org/officeDocument/2006/relationships/image" Target="../media/image176.png"/><Relationship Id="rId10" Type="http://schemas.openxmlformats.org/officeDocument/2006/relationships/image" Target="../media/image175.png"/><Relationship Id="rId4" Type="http://schemas.openxmlformats.org/officeDocument/2006/relationships/slide" Target="slide22.xml"/><Relationship Id="rId9" Type="http://schemas.openxmlformats.org/officeDocument/2006/relationships/image" Target="../media/image174.png"/><Relationship Id="rId14" Type="http://schemas.openxmlformats.org/officeDocument/2006/relationships/image" Target="../media/image179.png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4.png"/><Relationship Id="rId3" Type="http://schemas.openxmlformats.org/officeDocument/2006/relationships/slide" Target="slide3.xml"/><Relationship Id="rId12" Type="http://schemas.openxmlformats.org/officeDocument/2006/relationships/image" Target="../media/image183.png"/><Relationship Id="rId2" Type="http://schemas.openxmlformats.org/officeDocument/2006/relationships/image" Target="../media/image180.png"/><Relationship Id="rId16" Type="http://schemas.openxmlformats.org/officeDocument/2006/relationships/image" Target="../media/image187.png"/><Relationship Id="rId1" Type="http://schemas.openxmlformats.org/officeDocument/2006/relationships/slideLayout" Target="../slideLayouts/slideLayout182.xml"/><Relationship Id="rId11" Type="http://schemas.openxmlformats.org/officeDocument/2006/relationships/image" Target="../media/image182.png"/><Relationship Id="rId15" Type="http://schemas.openxmlformats.org/officeDocument/2006/relationships/image" Target="../media/image186.png"/><Relationship Id="rId10" Type="http://schemas.openxmlformats.org/officeDocument/2006/relationships/image" Target="../media/image181.png"/><Relationship Id="rId4" Type="http://schemas.openxmlformats.org/officeDocument/2006/relationships/slide" Target="slide22.xml"/><Relationship Id="rId9" Type="http://schemas.openxmlformats.org/officeDocument/2006/relationships/image" Target="../media/image1011.png"/><Relationship Id="rId14" Type="http://schemas.openxmlformats.org/officeDocument/2006/relationships/image" Target="../media/image185.png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2.png"/><Relationship Id="rId3" Type="http://schemas.openxmlformats.org/officeDocument/2006/relationships/slide" Target="slide3.xml"/><Relationship Id="rId12" Type="http://schemas.openxmlformats.org/officeDocument/2006/relationships/image" Target="../media/image191.png"/><Relationship Id="rId2" Type="http://schemas.openxmlformats.org/officeDocument/2006/relationships/image" Target="../media/image188.png"/><Relationship Id="rId16" Type="http://schemas.openxmlformats.org/officeDocument/2006/relationships/image" Target="../media/image195.png"/><Relationship Id="rId1" Type="http://schemas.openxmlformats.org/officeDocument/2006/relationships/slideLayout" Target="../slideLayouts/slideLayout182.xml"/><Relationship Id="rId11" Type="http://schemas.openxmlformats.org/officeDocument/2006/relationships/image" Target="../media/image190.png"/><Relationship Id="rId15" Type="http://schemas.openxmlformats.org/officeDocument/2006/relationships/image" Target="../media/image194.png"/><Relationship Id="rId10" Type="http://schemas.openxmlformats.org/officeDocument/2006/relationships/image" Target="../media/image189.png"/><Relationship Id="rId4" Type="http://schemas.openxmlformats.org/officeDocument/2006/relationships/slide" Target="slide22.xml"/><Relationship Id="rId9" Type="http://schemas.openxmlformats.org/officeDocument/2006/relationships/image" Target="../media/image1070.png"/><Relationship Id="rId14" Type="http://schemas.openxmlformats.org/officeDocument/2006/relationships/image" Target="../media/image193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png"/><Relationship Id="rId3" Type="http://schemas.openxmlformats.org/officeDocument/2006/relationships/slide" Target="slide22.xml"/><Relationship Id="rId7" Type="http://schemas.openxmlformats.org/officeDocument/2006/relationships/image" Target="../media/image199.png"/><Relationship Id="rId2" Type="http://schemas.openxmlformats.org/officeDocument/2006/relationships/slide" Target="slide3.xml"/><Relationship Id="rId1" Type="http://schemas.openxmlformats.org/officeDocument/2006/relationships/slideLayout" Target="../slideLayouts/slideLayout182.xml"/><Relationship Id="rId6" Type="http://schemas.openxmlformats.org/officeDocument/2006/relationships/image" Target="../media/image198.png"/><Relationship Id="rId5" Type="http://schemas.openxmlformats.org/officeDocument/2006/relationships/image" Target="../media/image197.png"/><Relationship Id="rId10" Type="http://schemas.openxmlformats.org/officeDocument/2006/relationships/image" Target="../media/image202.png"/><Relationship Id="rId4" Type="http://schemas.openxmlformats.org/officeDocument/2006/relationships/image" Target="../media/image196.png"/><Relationship Id="rId9" Type="http://schemas.openxmlformats.org/officeDocument/2006/relationships/image" Target="../media/image201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0.png"/><Relationship Id="rId3" Type="http://schemas.openxmlformats.org/officeDocument/2006/relationships/image" Target="../media/image204.emf"/><Relationship Id="rId12" Type="http://schemas.openxmlformats.org/officeDocument/2006/relationships/image" Target="../media/image207.png"/><Relationship Id="rId2" Type="http://schemas.openxmlformats.org/officeDocument/2006/relationships/image" Target="../media/image203.emf"/><Relationship Id="rId1" Type="http://schemas.openxmlformats.org/officeDocument/2006/relationships/slideLayout" Target="../slideLayouts/slideLayout182.xml"/><Relationship Id="rId11" Type="http://schemas.openxmlformats.org/officeDocument/2006/relationships/image" Target="../media/image1140.png"/><Relationship Id="rId5" Type="http://schemas.openxmlformats.org/officeDocument/2006/relationships/image" Target="../media/image206.emf"/><Relationship Id="rId10" Type="http://schemas.openxmlformats.org/officeDocument/2006/relationships/slide" Target="slide22.xml"/><Relationship Id="rId4" Type="http://schemas.openxmlformats.org/officeDocument/2006/relationships/image" Target="../media/image205.emf"/><Relationship Id="rId9" Type="http://schemas.openxmlformats.org/officeDocument/2006/relationships/slide" Target="slide3.xml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0.png"/><Relationship Id="rId18" Type="http://schemas.openxmlformats.org/officeDocument/2006/relationships/image" Target="../media/image188.png"/><Relationship Id="rId3" Type="http://schemas.openxmlformats.org/officeDocument/2006/relationships/slide" Target="slide3.xml"/><Relationship Id="rId12" Type="http://schemas.openxmlformats.org/officeDocument/2006/relationships/image" Target="../media/image209.png"/><Relationship Id="rId17" Type="http://schemas.openxmlformats.org/officeDocument/2006/relationships/image" Target="../media/image214.png"/><Relationship Id="rId2" Type="http://schemas.openxmlformats.org/officeDocument/2006/relationships/image" Target="../media/image158.wmf"/><Relationship Id="rId16" Type="http://schemas.openxmlformats.org/officeDocument/2006/relationships/image" Target="../media/image213.png"/><Relationship Id="rId1" Type="http://schemas.openxmlformats.org/officeDocument/2006/relationships/slideLayout" Target="../slideLayouts/slideLayout182.xml"/><Relationship Id="rId11" Type="http://schemas.openxmlformats.org/officeDocument/2006/relationships/image" Target="../media/image208.png"/><Relationship Id="rId15" Type="http://schemas.openxmlformats.org/officeDocument/2006/relationships/image" Target="../media/image212.png"/><Relationship Id="rId10" Type="http://schemas.openxmlformats.org/officeDocument/2006/relationships/image" Target="../media/image1170.png"/><Relationship Id="rId4" Type="http://schemas.openxmlformats.org/officeDocument/2006/relationships/slide" Target="slide22.xml"/><Relationship Id="rId14" Type="http://schemas.openxmlformats.org/officeDocument/2006/relationships/image" Target="../media/image211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slide" Target="slide43.xml"/><Relationship Id="rId3" Type="http://schemas.openxmlformats.org/officeDocument/2006/relationships/slide" Target="slide51.xml"/><Relationship Id="rId7" Type="http://schemas.openxmlformats.org/officeDocument/2006/relationships/slide" Target="slide45.xml"/><Relationship Id="rId12" Type="http://schemas.openxmlformats.org/officeDocument/2006/relationships/slide" Target="slide2.xml"/><Relationship Id="rId2" Type="http://schemas.openxmlformats.org/officeDocument/2006/relationships/slide" Target="slide49.xml"/><Relationship Id="rId1" Type="http://schemas.openxmlformats.org/officeDocument/2006/relationships/slideLayout" Target="../slideLayouts/slideLayout182.xml"/><Relationship Id="rId6" Type="http://schemas.openxmlformats.org/officeDocument/2006/relationships/slide" Target="slide46.xml"/><Relationship Id="rId11" Type="http://schemas.openxmlformats.org/officeDocument/2006/relationships/slide" Target="slide39.xml"/><Relationship Id="rId5" Type="http://schemas.openxmlformats.org/officeDocument/2006/relationships/slide" Target="slide54.xml"/><Relationship Id="rId10" Type="http://schemas.openxmlformats.org/officeDocument/2006/relationships/slide" Target="slide47.xml"/><Relationship Id="rId4" Type="http://schemas.openxmlformats.org/officeDocument/2006/relationships/slide" Target="slide53.xml"/><Relationship Id="rId9" Type="http://schemas.openxmlformats.org/officeDocument/2006/relationships/slide" Target="slide41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png"/><Relationship Id="rId3" Type="http://schemas.openxmlformats.org/officeDocument/2006/relationships/slide" Target="slide38.xml"/><Relationship Id="rId7" Type="http://schemas.openxmlformats.org/officeDocument/2006/relationships/image" Target="../media/image215.png"/><Relationship Id="rId12" Type="http://schemas.openxmlformats.org/officeDocument/2006/relationships/image" Target="../media/image220.png"/><Relationship Id="rId2" Type="http://schemas.openxmlformats.org/officeDocument/2006/relationships/slide" Target="slide3.xml"/><Relationship Id="rId1" Type="http://schemas.openxmlformats.org/officeDocument/2006/relationships/slideLayout" Target="../slideLayouts/slideLayout182.xml"/><Relationship Id="rId6" Type="http://schemas.openxmlformats.org/officeDocument/2006/relationships/image" Target="../media/image1200.png"/><Relationship Id="rId11" Type="http://schemas.openxmlformats.org/officeDocument/2006/relationships/image" Target="../media/image219.png"/><Relationship Id="rId10" Type="http://schemas.openxmlformats.org/officeDocument/2006/relationships/image" Target="../media/image218.png"/><Relationship Id="rId9" Type="http://schemas.openxmlformats.org/officeDocument/2006/relationships/image" Target="../media/image21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130.png"/><Relationship Id="rId7" Type="http://schemas.openxmlformats.org/officeDocument/2006/relationships/image" Target="../media/image13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82.xml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1.png"/><Relationship Id="rId2" Type="http://schemas.openxmlformats.org/officeDocument/2006/relationships/image" Target="../media/image222.png"/><Relationship Id="rId1" Type="http://schemas.openxmlformats.org/officeDocument/2006/relationships/slideLayout" Target="../slideLayouts/slideLayout182.xml"/><Relationship Id="rId5" Type="http://schemas.openxmlformats.org/officeDocument/2006/relationships/slide" Target="slide38.xml"/><Relationship Id="rId4" Type="http://schemas.openxmlformats.org/officeDocument/2006/relationships/slide" Target="slide3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0.png"/><Relationship Id="rId13" Type="http://schemas.openxmlformats.org/officeDocument/2006/relationships/image" Target="../media/image227.png"/><Relationship Id="rId3" Type="http://schemas.openxmlformats.org/officeDocument/2006/relationships/slide" Target="slide38.xml"/><Relationship Id="rId12" Type="http://schemas.openxmlformats.org/officeDocument/2006/relationships/image" Target="../media/image226.png"/><Relationship Id="rId2" Type="http://schemas.openxmlformats.org/officeDocument/2006/relationships/slide" Target="slide3.xml"/><Relationship Id="rId16" Type="http://schemas.openxmlformats.org/officeDocument/2006/relationships/image" Target="../media/image230.png"/><Relationship Id="rId1" Type="http://schemas.openxmlformats.org/officeDocument/2006/relationships/slideLayout" Target="../slideLayouts/slideLayout182.xml"/><Relationship Id="rId11" Type="http://schemas.openxmlformats.org/officeDocument/2006/relationships/image" Target="../media/image225.png"/><Relationship Id="rId15" Type="http://schemas.openxmlformats.org/officeDocument/2006/relationships/image" Target="../media/image229.png"/><Relationship Id="rId10" Type="http://schemas.openxmlformats.org/officeDocument/2006/relationships/image" Target="../media/image224.png"/><Relationship Id="rId9" Type="http://schemas.openxmlformats.org/officeDocument/2006/relationships/image" Target="../media/image223.png"/><Relationship Id="rId14" Type="http://schemas.openxmlformats.org/officeDocument/2006/relationships/image" Target="../media/image22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" Target="slide38.xml"/><Relationship Id="rId7" Type="http://schemas.openxmlformats.org/officeDocument/2006/relationships/image" Target="../media/image234.png"/><Relationship Id="rId2" Type="http://schemas.openxmlformats.org/officeDocument/2006/relationships/slide" Target="slide3.xml"/><Relationship Id="rId1" Type="http://schemas.openxmlformats.org/officeDocument/2006/relationships/slideLayout" Target="../slideLayouts/slideLayout182.xml"/><Relationship Id="rId6" Type="http://schemas.openxmlformats.org/officeDocument/2006/relationships/image" Target="../media/image233.png"/><Relationship Id="rId5" Type="http://schemas.openxmlformats.org/officeDocument/2006/relationships/image" Target="../media/image232.png"/><Relationship Id="rId4" Type="http://schemas.openxmlformats.org/officeDocument/2006/relationships/image" Target="../media/image231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1.png"/><Relationship Id="rId13" Type="http://schemas.openxmlformats.org/officeDocument/2006/relationships/image" Target="../media/image239.png"/><Relationship Id="rId3" Type="http://schemas.openxmlformats.org/officeDocument/2006/relationships/slide" Target="slide38.xml"/><Relationship Id="rId12" Type="http://schemas.openxmlformats.org/officeDocument/2006/relationships/image" Target="../media/image238.png"/><Relationship Id="rId2" Type="http://schemas.openxmlformats.org/officeDocument/2006/relationships/slide" Target="slide3.xml"/><Relationship Id="rId1" Type="http://schemas.openxmlformats.org/officeDocument/2006/relationships/slideLayout" Target="../slideLayouts/slideLayout182.xml"/><Relationship Id="rId11" Type="http://schemas.openxmlformats.org/officeDocument/2006/relationships/image" Target="../media/image237.png"/><Relationship Id="rId15" Type="http://schemas.openxmlformats.org/officeDocument/2006/relationships/image" Target="../media/image241.png"/><Relationship Id="rId10" Type="http://schemas.openxmlformats.org/officeDocument/2006/relationships/image" Target="../media/image236.png"/><Relationship Id="rId9" Type="http://schemas.openxmlformats.org/officeDocument/2006/relationships/image" Target="../media/image235.png"/><Relationship Id="rId14" Type="http://schemas.openxmlformats.org/officeDocument/2006/relationships/image" Target="../media/image240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png"/><Relationship Id="rId3" Type="http://schemas.openxmlformats.org/officeDocument/2006/relationships/slide" Target="slide38.xml"/><Relationship Id="rId7" Type="http://schemas.openxmlformats.org/officeDocument/2006/relationships/image" Target="../media/image245.png"/><Relationship Id="rId2" Type="http://schemas.openxmlformats.org/officeDocument/2006/relationships/slide" Target="slide3.xml"/><Relationship Id="rId1" Type="http://schemas.openxmlformats.org/officeDocument/2006/relationships/slideLayout" Target="../slideLayouts/slideLayout182.xml"/><Relationship Id="rId6" Type="http://schemas.openxmlformats.org/officeDocument/2006/relationships/image" Target="../media/image244.png"/><Relationship Id="rId5" Type="http://schemas.openxmlformats.org/officeDocument/2006/relationships/image" Target="../media/image243.png"/><Relationship Id="rId4" Type="http://schemas.openxmlformats.org/officeDocument/2006/relationships/image" Target="../media/image242.png"/></Relationships>
</file>

<file path=ppt/slides/_rels/slide4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9.png"/><Relationship Id="rId18" Type="http://schemas.openxmlformats.org/officeDocument/2006/relationships/image" Target="../media/image254.png"/><Relationship Id="rId3" Type="http://schemas.openxmlformats.org/officeDocument/2006/relationships/slide" Target="slide3.xml"/><Relationship Id="rId12" Type="http://schemas.openxmlformats.org/officeDocument/2006/relationships/image" Target="../media/image248.png"/><Relationship Id="rId17" Type="http://schemas.openxmlformats.org/officeDocument/2006/relationships/image" Target="../media/image253.png"/><Relationship Id="rId2" Type="http://schemas.openxmlformats.org/officeDocument/2006/relationships/image" Target="../media/image247.png"/><Relationship Id="rId16" Type="http://schemas.openxmlformats.org/officeDocument/2006/relationships/image" Target="../media/image252.png"/><Relationship Id="rId20" Type="http://schemas.openxmlformats.org/officeDocument/2006/relationships/image" Target="../media/image256.png"/><Relationship Id="rId1" Type="http://schemas.openxmlformats.org/officeDocument/2006/relationships/slideLayout" Target="../slideLayouts/slideLayout182.xml"/><Relationship Id="rId11" Type="http://schemas.openxmlformats.org/officeDocument/2006/relationships/image" Target="../media/image1380.png"/><Relationship Id="rId15" Type="http://schemas.openxmlformats.org/officeDocument/2006/relationships/image" Target="../media/image251.png"/><Relationship Id="rId19" Type="http://schemas.openxmlformats.org/officeDocument/2006/relationships/image" Target="../media/image255.png"/><Relationship Id="rId4" Type="http://schemas.openxmlformats.org/officeDocument/2006/relationships/slide" Target="slide38.xml"/><Relationship Id="rId14" Type="http://schemas.openxmlformats.org/officeDocument/2006/relationships/image" Target="../media/image250.png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9.png"/><Relationship Id="rId18" Type="http://schemas.openxmlformats.org/officeDocument/2006/relationships/image" Target="../media/image264.png"/><Relationship Id="rId3" Type="http://schemas.openxmlformats.org/officeDocument/2006/relationships/slide" Target="slide38.xml"/><Relationship Id="rId12" Type="http://schemas.openxmlformats.org/officeDocument/2006/relationships/image" Target="../media/image258.png"/><Relationship Id="rId17" Type="http://schemas.openxmlformats.org/officeDocument/2006/relationships/image" Target="../media/image263.png"/><Relationship Id="rId2" Type="http://schemas.openxmlformats.org/officeDocument/2006/relationships/slide" Target="slide3.xml"/><Relationship Id="rId16" Type="http://schemas.openxmlformats.org/officeDocument/2006/relationships/image" Target="../media/image262.png"/><Relationship Id="rId1" Type="http://schemas.openxmlformats.org/officeDocument/2006/relationships/slideLayout" Target="../slideLayouts/slideLayout182.xml"/><Relationship Id="rId11" Type="http://schemas.openxmlformats.org/officeDocument/2006/relationships/image" Target="../media/image257.png"/><Relationship Id="rId15" Type="http://schemas.openxmlformats.org/officeDocument/2006/relationships/image" Target="../media/image261.png"/><Relationship Id="rId10" Type="http://schemas.openxmlformats.org/officeDocument/2006/relationships/image" Target="../media/image1471.png"/><Relationship Id="rId19" Type="http://schemas.openxmlformats.org/officeDocument/2006/relationships/image" Target="../media/image265.png"/><Relationship Id="rId14" Type="http://schemas.openxmlformats.org/officeDocument/2006/relationships/image" Target="../media/image260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1.png"/><Relationship Id="rId13" Type="http://schemas.openxmlformats.org/officeDocument/2006/relationships/image" Target="../media/image270.png"/><Relationship Id="rId3" Type="http://schemas.openxmlformats.org/officeDocument/2006/relationships/slide" Target="slide38.xml"/><Relationship Id="rId12" Type="http://schemas.openxmlformats.org/officeDocument/2006/relationships/image" Target="../media/image269.png"/><Relationship Id="rId2" Type="http://schemas.openxmlformats.org/officeDocument/2006/relationships/slide" Target="slide3.xml"/><Relationship Id="rId1" Type="http://schemas.openxmlformats.org/officeDocument/2006/relationships/slideLayout" Target="../slideLayouts/slideLayout182.xml"/><Relationship Id="rId11" Type="http://schemas.openxmlformats.org/officeDocument/2006/relationships/image" Target="../media/image268.png"/><Relationship Id="rId15" Type="http://schemas.openxmlformats.org/officeDocument/2006/relationships/image" Target="../media/image272.png"/><Relationship Id="rId10" Type="http://schemas.openxmlformats.org/officeDocument/2006/relationships/image" Target="../media/image267.png"/><Relationship Id="rId9" Type="http://schemas.openxmlformats.org/officeDocument/2006/relationships/image" Target="../media/image266.png"/><Relationship Id="rId14" Type="http://schemas.openxmlformats.org/officeDocument/2006/relationships/image" Target="../media/image27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" Target="slide38.xml"/><Relationship Id="rId2" Type="http://schemas.openxmlformats.org/officeDocument/2006/relationships/slide" Target="slide3.xml"/><Relationship Id="rId1" Type="http://schemas.openxmlformats.org/officeDocument/2006/relationships/slideLayout" Target="../slideLayouts/slideLayout182.xml"/><Relationship Id="rId6" Type="http://schemas.openxmlformats.org/officeDocument/2006/relationships/image" Target="../media/image275.png"/><Relationship Id="rId5" Type="http://schemas.openxmlformats.org/officeDocument/2006/relationships/image" Target="../media/image274.png"/><Relationship Id="rId4" Type="http://schemas.openxmlformats.org/officeDocument/2006/relationships/image" Target="../media/image273.png"/></Relationships>
</file>

<file path=ppt/slides/_rels/slide4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78.png"/><Relationship Id="rId18" Type="http://schemas.openxmlformats.org/officeDocument/2006/relationships/image" Target="../media/image283.png"/><Relationship Id="rId3" Type="http://schemas.openxmlformats.org/officeDocument/2006/relationships/slide" Target="slide38.xml"/><Relationship Id="rId12" Type="http://schemas.openxmlformats.org/officeDocument/2006/relationships/image" Target="../media/image277.png"/><Relationship Id="rId17" Type="http://schemas.openxmlformats.org/officeDocument/2006/relationships/image" Target="../media/image282.png"/><Relationship Id="rId2" Type="http://schemas.openxmlformats.org/officeDocument/2006/relationships/slide" Target="slide3.xml"/><Relationship Id="rId16" Type="http://schemas.openxmlformats.org/officeDocument/2006/relationships/image" Target="../media/image281.png"/><Relationship Id="rId1" Type="http://schemas.openxmlformats.org/officeDocument/2006/relationships/slideLayout" Target="../slideLayouts/slideLayout182.xml"/><Relationship Id="rId11" Type="http://schemas.openxmlformats.org/officeDocument/2006/relationships/image" Target="../media/image276.png"/><Relationship Id="rId15" Type="http://schemas.openxmlformats.org/officeDocument/2006/relationships/image" Target="../media/image280.png"/><Relationship Id="rId10" Type="http://schemas.openxmlformats.org/officeDocument/2006/relationships/image" Target="../media/image1540.png"/><Relationship Id="rId19" Type="http://schemas.openxmlformats.org/officeDocument/2006/relationships/image" Target="../media/image284.png"/><Relationship Id="rId14" Type="http://schemas.openxmlformats.org/officeDocument/2006/relationships/image" Target="../media/image27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15.xml"/><Relationship Id="rId13" Type="http://schemas.openxmlformats.org/officeDocument/2006/relationships/slide" Target="slide7.xml"/><Relationship Id="rId3" Type="http://schemas.openxmlformats.org/officeDocument/2006/relationships/slide" Target="slide19.xml"/><Relationship Id="rId7" Type="http://schemas.openxmlformats.org/officeDocument/2006/relationships/slide" Target="slide13.xml"/><Relationship Id="rId12" Type="http://schemas.openxmlformats.org/officeDocument/2006/relationships/slide" Target="slide8.xml"/><Relationship Id="rId17" Type="http://schemas.openxmlformats.org/officeDocument/2006/relationships/slide" Target="slide2.xml"/><Relationship Id="rId2" Type="http://schemas.openxmlformats.org/officeDocument/2006/relationships/slide" Target="slide18.xml"/><Relationship Id="rId16" Type="http://schemas.openxmlformats.org/officeDocument/2006/relationships/slide" Target="slide6.xml"/><Relationship Id="rId1" Type="http://schemas.openxmlformats.org/officeDocument/2006/relationships/slideLayout" Target="../slideLayouts/slideLayout182.xml"/><Relationship Id="rId6" Type="http://schemas.openxmlformats.org/officeDocument/2006/relationships/slide" Target="slide12.xml"/><Relationship Id="rId11" Type="http://schemas.openxmlformats.org/officeDocument/2006/relationships/slide" Target="slide9.xml"/><Relationship Id="rId5" Type="http://schemas.openxmlformats.org/officeDocument/2006/relationships/slide" Target="slide21.xml"/><Relationship Id="rId15" Type="http://schemas.openxmlformats.org/officeDocument/2006/relationships/slide" Target="slide11.xml"/><Relationship Id="rId10" Type="http://schemas.openxmlformats.org/officeDocument/2006/relationships/slide" Target="slide10.xml"/><Relationship Id="rId4" Type="http://schemas.openxmlformats.org/officeDocument/2006/relationships/slide" Target="slide20.xml"/><Relationship Id="rId9" Type="http://schemas.openxmlformats.org/officeDocument/2006/relationships/slide" Target="slide16.xml"/><Relationship Id="rId14" Type="http://schemas.openxmlformats.org/officeDocument/2006/relationships/slide" Target="slide1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" Target="slide38.xml"/><Relationship Id="rId7" Type="http://schemas.openxmlformats.org/officeDocument/2006/relationships/image" Target="../media/image288.png"/><Relationship Id="rId2" Type="http://schemas.openxmlformats.org/officeDocument/2006/relationships/slide" Target="slide3.xml"/><Relationship Id="rId1" Type="http://schemas.openxmlformats.org/officeDocument/2006/relationships/slideLayout" Target="../slideLayouts/slideLayout182.xml"/><Relationship Id="rId6" Type="http://schemas.openxmlformats.org/officeDocument/2006/relationships/image" Target="../media/image287.png"/><Relationship Id="rId5" Type="http://schemas.openxmlformats.org/officeDocument/2006/relationships/image" Target="../media/image286.png"/><Relationship Id="rId4" Type="http://schemas.openxmlformats.org/officeDocument/2006/relationships/image" Target="../media/image285.png"/></Relationships>
</file>

<file path=ppt/slides/_rels/slide5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92.png"/><Relationship Id="rId3" Type="http://schemas.openxmlformats.org/officeDocument/2006/relationships/slide" Target="slide38.xml"/><Relationship Id="rId12" Type="http://schemas.openxmlformats.org/officeDocument/2006/relationships/image" Target="../media/image291.png"/><Relationship Id="rId17" Type="http://schemas.openxmlformats.org/officeDocument/2006/relationships/image" Target="../media/image296.png"/><Relationship Id="rId2" Type="http://schemas.openxmlformats.org/officeDocument/2006/relationships/slide" Target="slide3.xml"/><Relationship Id="rId16" Type="http://schemas.openxmlformats.org/officeDocument/2006/relationships/image" Target="../media/image295.png"/><Relationship Id="rId1" Type="http://schemas.openxmlformats.org/officeDocument/2006/relationships/slideLayout" Target="../slideLayouts/slideLayout182.xml"/><Relationship Id="rId11" Type="http://schemas.openxmlformats.org/officeDocument/2006/relationships/image" Target="../media/image290.png"/><Relationship Id="rId15" Type="http://schemas.openxmlformats.org/officeDocument/2006/relationships/image" Target="../media/image294.png"/><Relationship Id="rId10" Type="http://schemas.openxmlformats.org/officeDocument/2006/relationships/image" Target="../media/image289.png"/><Relationship Id="rId9" Type="http://schemas.openxmlformats.org/officeDocument/2006/relationships/image" Target="../media/image1620.png"/><Relationship Id="rId14" Type="http://schemas.openxmlformats.org/officeDocument/2006/relationships/image" Target="../media/image293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png"/><Relationship Id="rId3" Type="http://schemas.openxmlformats.org/officeDocument/2006/relationships/slide" Target="slide38.xml"/><Relationship Id="rId7" Type="http://schemas.openxmlformats.org/officeDocument/2006/relationships/image" Target="../media/image300.png"/><Relationship Id="rId2" Type="http://schemas.openxmlformats.org/officeDocument/2006/relationships/slide" Target="slide3.xml"/><Relationship Id="rId1" Type="http://schemas.openxmlformats.org/officeDocument/2006/relationships/slideLayout" Target="../slideLayouts/slideLayout182.xml"/><Relationship Id="rId6" Type="http://schemas.openxmlformats.org/officeDocument/2006/relationships/image" Target="../media/image299.png"/><Relationship Id="rId5" Type="http://schemas.openxmlformats.org/officeDocument/2006/relationships/image" Target="../media/image298.png"/><Relationship Id="rId4" Type="http://schemas.openxmlformats.org/officeDocument/2006/relationships/image" Target="../media/image297.png"/></Relationships>
</file>

<file path=ppt/slides/_rels/slide5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03.png"/><Relationship Id="rId18" Type="http://schemas.openxmlformats.org/officeDocument/2006/relationships/image" Target="../media/image308.png"/><Relationship Id="rId7" Type="http://schemas.openxmlformats.org/officeDocument/2006/relationships/slide" Target="slide38.xml"/><Relationship Id="rId12" Type="http://schemas.openxmlformats.org/officeDocument/2006/relationships/image" Target="../media/image302.png"/><Relationship Id="rId17" Type="http://schemas.openxmlformats.org/officeDocument/2006/relationships/image" Target="../media/image307.png"/><Relationship Id="rId16" Type="http://schemas.openxmlformats.org/officeDocument/2006/relationships/image" Target="../media/image306.png"/><Relationship Id="rId20" Type="http://schemas.openxmlformats.org/officeDocument/2006/relationships/image" Target="../media/image311.png"/><Relationship Id="rId1" Type="http://schemas.openxmlformats.org/officeDocument/2006/relationships/slideLayout" Target="../slideLayouts/slideLayout182.xml"/><Relationship Id="rId6" Type="http://schemas.openxmlformats.org/officeDocument/2006/relationships/slide" Target="slide3.xml"/><Relationship Id="rId11" Type="http://schemas.openxmlformats.org/officeDocument/2006/relationships/image" Target="../media/image1660.png"/><Relationship Id="rId5" Type="http://schemas.openxmlformats.org/officeDocument/2006/relationships/image" Target="../media/image1480.png"/><Relationship Id="rId15" Type="http://schemas.openxmlformats.org/officeDocument/2006/relationships/image" Target="../media/image305.png"/><Relationship Id="rId19" Type="http://schemas.openxmlformats.org/officeDocument/2006/relationships/image" Target="../media/image309.png"/><Relationship Id="rId14" Type="http://schemas.openxmlformats.org/officeDocument/2006/relationships/image" Target="../media/image304.png"/></Relationships>
</file>

<file path=ppt/slides/_rels/slide5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15.png"/><Relationship Id="rId3" Type="http://schemas.openxmlformats.org/officeDocument/2006/relationships/slide" Target="slide3.xml"/><Relationship Id="rId12" Type="http://schemas.openxmlformats.org/officeDocument/2006/relationships/image" Target="../media/image314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318.png"/><Relationship Id="rId1" Type="http://schemas.openxmlformats.org/officeDocument/2006/relationships/slideLayout" Target="../slideLayouts/slideLayout182.xml"/><Relationship Id="rId11" Type="http://schemas.openxmlformats.org/officeDocument/2006/relationships/image" Target="../media/image313.png"/><Relationship Id="rId15" Type="http://schemas.openxmlformats.org/officeDocument/2006/relationships/image" Target="../media/image317.png"/><Relationship Id="rId10" Type="http://schemas.openxmlformats.org/officeDocument/2006/relationships/image" Target="../media/image312.png"/><Relationship Id="rId4" Type="http://schemas.openxmlformats.org/officeDocument/2006/relationships/slide" Target="slide38.xml"/><Relationship Id="rId9" Type="http://schemas.openxmlformats.org/officeDocument/2006/relationships/image" Target="../media/image1720.png"/><Relationship Id="rId14" Type="http://schemas.openxmlformats.org/officeDocument/2006/relationships/image" Target="../media/image316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" Target="slide38.xml"/><Relationship Id="rId2" Type="http://schemas.openxmlformats.org/officeDocument/2006/relationships/slide" Target="slide3.xml"/><Relationship Id="rId1" Type="http://schemas.openxmlformats.org/officeDocument/2006/relationships/slideLayout" Target="../slideLayouts/slideLayout182.xml"/><Relationship Id="rId6" Type="http://schemas.openxmlformats.org/officeDocument/2006/relationships/image" Target="../media/image321.png"/><Relationship Id="rId5" Type="http://schemas.openxmlformats.org/officeDocument/2006/relationships/image" Target="../media/image320.png"/><Relationship Id="rId4" Type="http://schemas.openxmlformats.org/officeDocument/2006/relationships/image" Target="../media/image319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" Target="slide59.xml"/><Relationship Id="rId2" Type="http://schemas.openxmlformats.org/officeDocument/2006/relationships/slide" Target="slide60.xml"/><Relationship Id="rId1" Type="http://schemas.openxmlformats.org/officeDocument/2006/relationships/slideLayout" Target="../slideLayouts/slideLayout182.xml"/><Relationship Id="rId6" Type="http://schemas.openxmlformats.org/officeDocument/2006/relationships/slide" Target="slide2.xml"/><Relationship Id="rId5" Type="http://schemas.openxmlformats.org/officeDocument/2006/relationships/slide" Target="slide57.xml"/><Relationship Id="rId4" Type="http://schemas.openxmlformats.org/officeDocument/2006/relationships/slide" Target="slide58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0.png"/><Relationship Id="rId13" Type="http://schemas.openxmlformats.org/officeDocument/2006/relationships/image" Target="../media/image326.png"/><Relationship Id="rId3" Type="http://schemas.openxmlformats.org/officeDocument/2006/relationships/slide" Target="slide3.xml"/><Relationship Id="rId12" Type="http://schemas.openxmlformats.org/officeDocument/2006/relationships/image" Target="../media/image32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2.xml"/><Relationship Id="rId11" Type="http://schemas.openxmlformats.org/officeDocument/2006/relationships/image" Target="../media/image324.png"/><Relationship Id="rId10" Type="http://schemas.openxmlformats.org/officeDocument/2006/relationships/image" Target="../media/image323.png"/><Relationship Id="rId4" Type="http://schemas.openxmlformats.org/officeDocument/2006/relationships/slide" Target="slide56.xml"/><Relationship Id="rId9" Type="http://schemas.openxmlformats.org/officeDocument/2006/relationships/image" Target="../media/image322.png"/><Relationship Id="rId14" Type="http://schemas.openxmlformats.org/officeDocument/2006/relationships/image" Target="../media/image327.png"/></Relationships>
</file>

<file path=ppt/slides/_rels/slide5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28.png"/><Relationship Id="rId18" Type="http://schemas.openxmlformats.org/officeDocument/2006/relationships/image" Target="../media/image333.png"/><Relationship Id="rId3" Type="http://schemas.openxmlformats.org/officeDocument/2006/relationships/slide" Target="slide56.xml"/><Relationship Id="rId21" Type="http://schemas.openxmlformats.org/officeDocument/2006/relationships/image" Target="../media/image336.png"/><Relationship Id="rId12" Type="http://schemas.openxmlformats.org/officeDocument/2006/relationships/image" Target="../media/image1810.png"/><Relationship Id="rId17" Type="http://schemas.openxmlformats.org/officeDocument/2006/relationships/image" Target="../media/image332.png"/><Relationship Id="rId2" Type="http://schemas.openxmlformats.org/officeDocument/2006/relationships/slide" Target="slide3.xml"/><Relationship Id="rId16" Type="http://schemas.openxmlformats.org/officeDocument/2006/relationships/image" Target="../media/image331.png"/><Relationship Id="rId20" Type="http://schemas.openxmlformats.org/officeDocument/2006/relationships/image" Target="../media/image335.png"/><Relationship Id="rId1" Type="http://schemas.openxmlformats.org/officeDocument/2006/relationships/slideLayout" Target="../slideLayouts/slideLayout182.xml"/><Relationship Id="rId15" Type="http://schemas.openxmlformats.org/officeDocument/2006/relationships/image" Target="../media/image330.png"/><Relationship Id="rId23" Type="http://schemas.openxmlformats.org/officeDocument/2006/relationships/image" Target="../media/image338.png"/><Relationship Id="rId19" Type="http://schemas.openxmlformats.org/officeDocument/2006/relationships/image" Target="../media/image334.png"/><Relationship Id="rId14" Type="http://schemas.openxmlformats.org/officeDocument/2006/relationships/image" Target="../media/image329.png"/><Relationship Id="rId22" Type="http://schemas.openxmlformats.org/officeDocument/2006/relationships/image" Target="../media/image337.png"/></Relationships>
</file>

<file path=ppt/slides/_rels/slide5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42.png"/><Relationship Id="rId18" Type="http://schemas.openxmlformats.org/officeDocument/2006/relationships/image" Target="../media/image347.png"/><Relationship Id="rId3" Type="http://schemas.openxmlformats.org/officeDocument/2006/relationships/image" Target="../media/image340.png"/><Relationship Id="rId12" Type="http://schemas.openxmlformats.org/officeDocument/2006/relationships/image" Target="../media/image341.png"/><Relationship Id="rId17" Type="http://schemas.openxmlformats.org/officeDocument/2006/relationships/image" Target="../media/image346.png"/><Relationship Id="rId2" Type="http://schemas.openxmlformats.org/officeDocument/2006/relationships/image" Target="../media/image339.png"/><Relationship Id="rId16" Type="http://schemas.openxmlformats.org/officeDocument/2006/relationships/image" Target="../media/image345.png"/><Relationship Id="rId1" Type="http://schemas.openxmlformats.org/officeDocument/2006/relationships/slideLayout" Target="../slideLayouts/slideLayout182.xml"/><Relationship Id="rId11" Type="http://schemas.openxmlformats.org/officeDocument/2006/relationships/image" Target="../media/image1860.png"/><Relationship Id="rId5" Type="http://schemas.openxmlformats.org/officeDocument/2006/relationships/slide" Target="slide56.xml"/><Relationship Id="rId15" Type="http://schemas.openxmlformats.org/officeDocument/2006/relationships/image" Target="../media/image344.png"/><Relationship Id="rId19" Type="http://schemas.openxmlformats.org/officeDocument/2006/relationships/image" Target="../media/image348.png"/><Relationship Id="rId4" Type="http://schemas.openxmlformats.org/officeDocument/2006/relationships/slide" Target="slide3.xml"/><Relationship Id="rId14" Type="http://schemas.openxmlformats.org/officeDocument/2006/relationships/image" Target="../media/image34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slide" Target="slide3.xml"/><Relationship Id="rId7" Type="http://schemas.openxmlformats.org/officeDocument/2006/relationships/image" Target="../media/image16.png"/><Relationship Id="rId12" Type="http://schemas.openxmlformats.org/officeDocument/2006/relationships/image" Target="../media/image20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82.xml"/><Relationship Id="rId11" Type="http://schemas.openxmlformats.org/officeDocument/2006/relationships/image" Target="../media/image19.png"/><Relationship Id="rId10" Type="http://schemas.openxmlformats.org/officeDocument/2006/relationships/image" Target="../media/image18.png"/><Relationship Id="rId4" Type="http://schemas.openxmlformats.org/officeDocument/2006/relationships/slide" Target="slide5.xml"/><Relationship Id="rId9" Type="http://schemas.openxmlformats.org/officeDocument/2006/relationships/image" Target="../media/image17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png"/><Relationship Id="rId13" Type="http://schemas.openxmlformats.org/officeDocument/2006/relationships/image" Target="../media/image354.png"/><Relationship Id="rId3" Type="http://schemas.openxmlformats.org/officeDocument/2006/relationships/slide" Target="slide56.xml"/><Relationship Id="rId7" Type="http://schemas.openxmlformats.org/officeDocument/2006/relationships/image" Target="../media/image1900.png"/><Relationship Id="rId12" Type="http://schemas.openxmlformats.org/officeDocument/2006/relationships/image" Target="../media/image353.png"/><Relationship Id="rId2" Type="http://schemas.openxmlformats.org/officeDocument/2006/relationships/slide" Target="slide3.xml"/><Relationship Id="rId1" Type="http://schemas.openxmlformats.org/officeDocument/2006/relationships/slideLayout" Target="../slideLayouts/slideLayout182.xml"/><Relationship Id="rId11" Type="http://schemas.openxmlformats.org/officeDocument/2006/relationships/image" Target="../media/image352.png"/><Relationship Id="rId10" Type="http://schemas.openxmlformats.org/officeDocument/2006/relationships/image" Target="../media/image351.png"/><Relationship Id="rId9" Type="http://schemas.openxmlformats.org/officeDocument/2006/relationships/image" Target="../media/image350.png"/><Relationship Id="rId14" Type="http://schemas.openxmlformats.org/officeDocument/2006/relationships/image" Target="../media/image355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13" Type="http://schemas.openxmlformats.org/officeDocument/2006/relationships/image" Target="../media/image359.png"/><Relationship Id="rId7" Type="http://schemas.openxmlformats.org/officeDocument/2006/relationships/image" Target="../media/image940.png"/><Relationship Id="rId12" Type="http://schemas.openxmlformats.org/officeDocument/2006/relationships/image" Target="../media/image358.png"/><Relationship Id="rId16" Type="http://schemas.openxmlformats.org/officeDocument/2006/relationships/image" Target="../media/image362.png"/><Relationship Id="rId1" Type="http://schemas.openxmlformats.org/officeDocument/2006/relationships/slideLayout" Target="../slideLayouts/slideLayout182.xml"/><Relationship Id="rId11" Type="http://schemas.openxmlformats.org/officeDocument/2006/relationships/image" Target="../media/image357.png"/><Relationship Id="rId15" Type="http://schemas.openxmlformats.org/officeDocument/2006/relationships/image" Target="../media/image361.png"/><Relationship Id="rId10" Type="http://schemas.openxmlformats.org/officeDocument/2006/relationships/image" Target="../media/image356.png"/><Relationship Id="rId9" Type="http://schemas.openxmlformats.org/officeDocument/2006/relationships/slide" Target="slide56.xml"/><Relationship Id="rId14" Type="http://schemas.openxmlformats.org/officeDocument/2006/relationships/image" Target="../media/image360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png"/><Relationship Id="rId13" Type="http://schemas.openxmlformats.org/officeDocument/2006/relationships/image" Target="../media/image354.png"/><Relationship Id="rId3" Type="http://schemas.openxmlformats.org/officeDocument/2006/relationships/slide" Target="slide56.xml"/><Relationship Id="rId7" Type="http://schemas.openxmlformats.org/officeDocument/2006/relationships/image" Target="../media/image1900.png"/><Relationship Id="rId12" Type="http://schemas.openxmlformats.org/officeDocument/2006/relationships/image" Target="../media/image353.png"/><Relationship Id="rId2" Type="http://schemas.openxmlformats.org/officeDocument/2006/relationships/slide" Target="slide3.xml"/><Relationship Id="rId1" Type="http://schemas.openxmlformats.org/officeDocument/2006/relationships/slideLayout" Target="../slideLayouts/slideLayout182.xml"/><Relationship Id="rId11" Type="http://schemas.openxmlformats.org/officeDocument/2006/relationships/image" Target="../media/image352.png"/><Relationship Id="rId10" Type="http://schemas.openxmlformats.org/officeDocument/2006/relationships/image" Target="../media/image351.png"/><Relationship Id="rId9" Type="http://schemas.openxmlformats.org/officeDocument/2006/relationships/image" Target="../media/image350.png"/><Relationship Id="rId14" Type="http://schemas.openxmlformats.org/officeDocument/2006/relationships/image" Target="../media/image355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4.png"/><Relationship Id="rId3" Type="http://schemas.openxmlformats.org/officeDocument/2006/relationships/slide" Target="slide56.xml"/><Relationship Id="rId7" Type="http://schemas.openxmlformats.org/officeDocument/2006/relationships/image" Target="../media/image363.png"/><Relationship Id="rId2" Type="http://schemas.openxmlformats.org/officeDocument/2006/relationships/slide" Target="slide3.xml"/><Relationship Id="rId1" Type="http://schemas.openxmlformats.org/officeDocument/2006/relationships/slideLayout" Target="../slideLayouts/slideLayout182.xml"/><Relationship Id="rId6" Type="http://schemas.openxmlformats.org/officeDocument/2006/relationships/image" Target="../media/image1920.png"/><Relationship Id="rId11" Type="http://schemas.openxmlformats.org/officeDocument/2006/relationships/image" Target="../media/image367.png"/><Relationship Id="rId10" Type="http://schemas.openxmlformats.org/officeDocument/2006/relationships/image" Target="../media/image366.png"/><Relationship Id="rId9" Type="http://schemas.openxmlformats.org/officeDocument/2006/relationships/image" Target="../media/image365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" Target="slide56.xml"/><Relationship Id="rId2" Type="http://schemas.openxmlformats.org/officeDocument/2006/relationships/slide" Target="slide3.xml"/><Relationship Id="rId1" Type="http://schemas.openxmlformats.org/officeDocument/2006/relationships/slideLayout" Target="../slideLayouts/slideLayout182.xml"/><Relationship Id="rId5" Type="http://schemas.openxmlformats.org/officeDocument/2006/relationships/image" Target="../media/image369.png"/><Relationship Id="rId4" Type="http://schemas.openxmlformats.org/officeDocument/2006/relationships/image" Target="../media/image368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182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4.png"/><Relationship Id="rId3" Type="http://schemas.openxmlformats.org/officeDocument/2006/relationships/slide" Target="slide56.xml"/><Relationship Id="rId7" Type="http://schemas.openxmlformats.org/officeDocument/2006/relationships/image" Target="../media/image363.png"/><Relationship Id="rId2" Type="http://schemas.openxmlformats.org/officeDocument/2006/relationships/slide" Target="slide3.xml"/><Relationship Id="rId1" Type="http://schemas.openxmlformats.org/officeDocument/2006/relationships/slideLayout" Target="../slideLayouts/slideLayout182.xml"/><Relationship Id="rId6" Type="http://schemas.openxmlformats.org/officeDocument/2006/relationships/image" Target="../media/image1920.png"/><Relationship Id="rId11" Type="http://schemas.openxmlformats.org/officeDocument/2006/relationships/image" Target="../media/image367.png"/><Relationship Id="rId10" Type="http://schemas.openxmlformats.org/officeDocument/2006/relationships/image" Target="../media/image366.png"/><Relationship Id="rId9" Type="http://schemas.openxmlformats.org/officeDocument/2006/relationships/image" Target="../media/image36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slide" Target="slide3.xml"/><Relationship Id="rId7" Type="http://schemas.openxmlformats.org/officeDocument/2006/relationships/image" Target="../media/image24.png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11" Type="http://schemas.openxmlformats.org/officeDocument/2006/relationships/image" Target="../media/image28.png"/><Relationship Id="rId5" Type="http://schemas.openxmlformats.org/officeDocument/2006/relationships/image" Target="../media/image22.png"/><Relationship Id="rId10" Type="http://schemas.openxmlformats.org/officeDocument/2006/relationships/image" Target="../media/image27.png"/><Relationship Id="rId4" Type="http://schemas.openxmlformats.org/officeDocument/2006/relationships/slide" Target="slide5.xml"/><Relationship Id="rId9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slide" Target="slide3.xml"/><Relationship Id="rId7" Type="http://schemas.openxmlformats.org/officeDocument/2006/relationships/image" Target="../media/image3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slide" Target="slide5.xml"/><Relationship Id="rId9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slide" Target="slide5.xml"/><Relationship Id="rId7" Type="http://schemas.openxmlformats.org/officeDocument/2006/relationships/image" Target="../media/image36.png"/><Relationship Id="rId2" Type="http://schemas.openxmlformats.org/officeDocument/2006/relationships/slide" Target="slide3.xml"/><Relationship Id="rId1" Type="http://schemas.openxmlformats.org/officeDocument/2006/relationships/slideLayout" Target="../slideLayouts/slideLayout98.xml"/><Relationship Id="rId6" Type="http://schemas.openxmlformats.org/officeDocument/2006/relationships/image" Target="../media/image29.png"/><Relationship Id="rId5" Type="http://schemas.openxmlformats.org/officeDocument/2006/relationships/image" Target="../media/image221.png"/><Relationship Id="rId10" Type="http://schemas.openxmlformats.org/officeDocument/2006/relationships/image" Target="../media/image40.png"/><Relationship Id="rId9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214" y="1506404"/>
            <a:ext cx="8645237" cy="20470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352945" y="463233"/>
            <a:ext cx="8437760" cy="473201"/>
            <a:chOff x="789257" y="271264"/>
            <a:chExt cx="11250346" cy="630935"/>
          </a:xfrm>
        </p:grpSpPr>
        <p:sp>
          <p:nvSpPr>
            <p:cNvPr id="4" name="Rectangle 4">
              <a:extLst>
                <a:ext uri="{FF2B5EF4-FFF2-40B4-BE49-F238E27FC236}">
                  <a16:creationId xmlns:a16="http://schemas.microsoft.com/office/drawing/2014/main" xmlns="" id="{C747A885-F2D1-409F-9DDA-9CB0AA9B9F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7936" y="271264"/>
              <a:ext cx="11151667" cy="61554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 vert="horz" wrap="square" lIns="91412" tIns="45718" rIns="91412" bIns="45718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defTabSz="6850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89257" y="286651"/>
              <a:ext cx="11050075" cy="615548"/>
            </a:xfrm>
            <a:prstGeom prst="rect">
              <a:avLst/>
            </a:prstGeom>
            <a:noFill/>
          </p:spPr>
          <p:txBody>
            <a:bodyPr wrap="square" lIns="91412" tIns="45718" rIns="91412" bIns="45718" rtlCol="0">
              <a:spAutoFit/>
            </a:bodyPr>
            <a:lstStyle/>
            <a:p>
              <a:pPr algn="ctr" defTabSz="685000"/>
              <a:r>
                <a:rPr lang="en-US" sz="24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Đ6_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ẢO SÁT HÀM BẬC 4 TRÙNG PHƯƠNG</a:t>
              </a:r>
              <a:endPara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496728" y="4162398"/>
            <a:ext cx="4445285" cy="469691"/>
            <a:chOff x="887935" y="298974"/>
            <a:chExt cx="11151668" cy="626255"/>
          </a:xfrm>
        </p:grpSpPr>
        <p:sp>
          <p:nvSpPr>
            <p:cNvPr id="10" name="Rectangle 4">
              <a:extLst>
                <a:ext uri="{FF2B5EF4-FFF2-40B4-BE49-F238E27FC236}">
                  <a16:creationId xmlns:a16="http://schemas.microsoft.com/office/drawing/2014/main" xmlns="" id="{C747A885-F2D1-409F-9DDA-9CB0AA9B9F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7935" y="298974"/>
              <a:ext cx="11151668" cy="615548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 vert="horz" wrap="square" lIns="91412" tIns="45718" rIns="91412" bIns="45718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defTabSz="6850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343647" y="309681"/>
              <a:ext cx="8828502" cy="615548"/>
            </a:xfrm>
            <a:prstGeom prst="rect">
              <a:avLst/>
            </a:prstGeom>
            <a:noFill/>
          </p:spPr>
          <p:txBody>
            <a:bodyPr wrap="square" lIns="91412" tIns="45718" rIns="91412" bIns="45718" rtlCol="0">
              <a:spAutoFit/>
            </a:bodyPr>
            <a:lstStyle/>
            <a:p>
              <a:pPr algn="ctr" defTabSz="685000"/>
              <a:r>
                <a:rPr lang="en-US" sz="24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V_</a:t>
              </a:r>
              <a:r>
                <a:rPr lang="en-US" sz="2400" b="1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uyễn</a:t>
              </a:r>
              <a:r>
                <a:rPr lang="en-US" sz="2400" b="1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ăn</a:t>
              </a:r>
              <a:r>
                <a:rPr lang="en-US" sz="2400" b="1" dirty="0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70AD47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ọng</a:t>
              </a:r>
              <a:endParaRPr lang="en-US" sz="2400" b="1" dirty="0">
                <a:solidFill>
                  <a:srgbClr val="70AD47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Action Button: Forward or Next 11">
            <a:hlinkClick r:id="" action="ppaction://hlinkshowjump?jump=nextslide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3" name="Action Button: Back or Previous 12">
            <a:hlinkClick r:id="" action="ppaction://hlinkshowjump?jump=previousslide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954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7517339" y="3940504"/>
            <a:ext cx="167273" cy="196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493" tIns="34261" rIns="68493" bIns="34261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84898" fontAlgn="base">
              <a:spcBef>
                <a:spcPct val="0"/>
              </a:spcBef>
              <a:spcAft>
                <a:spcPct val="0"/>
              </a:spcAft>
              <a:tabLst>
                <a:tab pos="475620" algn="l"/>
                <a:tab pos="1664669" algn="l"/>
                <a:tab pos="2853720" algn="l"/>
                <a:tab pos="4042790" algn="l"/>
              </a:tabLst>
            </a:pPr>
            <a:r>
              <a:rPr lang="sv-SE" sz="800">
                <a:latin typeface="Varpada"/>
                <a:ea typeface="Times New Roman" pitchFamily="18" charset="0"/>
                <a:cs typeface="Arial" pitchFamily="34" charset="0"/>
              </a:rPr>
              <a:t>.</a:t>
            </a:r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Action Button: Forward or Next 22">
            <a:hlinkClick r:id="rId2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24" name="Action Button: Back or Previous 23">
            <a:hlinkClick r:id="rId3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63060" y="20124"/>
            <a:ext cx="8954293" cy="2629334"/>
            <a:chOff x="63060" y="20124"/>
            <a:chExt cx="8954293" cy="2629334"/>
          </a:xfrm>
        </p:grpSpPr>
        <p:grpSp>
          <p:nvGrpSpPr>
            <p:cNvPr id="3" name="Group 2"/>
            <p:cNvGrpSpPr/>
            <p:nvPr/>
          </p:nvGrpSpPr>
          <p:grpSpPr>
            <a:xfrm>
              <a:off x="63060" y="20124"/>
              <a:ext cx="8954293" cy="2396043"/>
              <a:chOff x="63060" y="20124"/>
              <a:chExt cx="8954293" cy="2396043"/>
            </a:xfrm>
          </p:grpSpPr>
          <p:pic>
            <p:nvPicPr>
              <p:cNvPr id="9224" name="Picture 2080937153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80885" y="619978"/>
                <a:ext cx="1982587" cy="179618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223" name="Picture 2080937154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58917" y="621757"/>
                <a:ext cx="2215963" cy="16343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222" name="Picture 2080937155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62854" y="612244"/>
                <a:ext cx="2136724" cy="164390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221" name="Picture 19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5156" y="601854"/>
                <a:ext cx="2025350" cy="165429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19" name="Group 18"/>
              <p:cNvGrpSpPr/>
              <p:nvPr/>
            </p:nvGrpSpPr>
            <p:grpSpPr>
              <a:xfrm>
                <a:off x="63060" y="20124"/>
                <a:ext cx="8954293" cy="537766"/>
                <a:chOff x="534987" y="1869705"/>
                <a:chExt cx="23404876" cy="1202577"/>
              </a:xfrm>
            </p:grpSpPr>
            <p:grpSp>
              <p:nvGrpSpPr>
                <p:cNvPr id="20" name="Group 19"/>
                <p:cNvGrpSpPr/>
                <p:nvPr/>
              </p:nvGrpSpPr>
              <p:grpSpPr>
                <a:xfrm>
                  <a:off x="534987" y="1869705"/>
                  <a:ext cx="23340848" cy="1202577"/>
                  <a:chOff x="534987" y="1647866"/>
                  <a:chExt cx="23340848" cy="1202577"/>
                </a:xfrm>
              </p:grpSpPr>
              <p:sp>
                <p:nvSpPr>
                  <p:cNvPr id="22" name="Rounded Rectangle 21"/>
                  <p:cNvSpPr/>
                  <p:nvPr/>
                </p:nvSpPr>
                <p:spPr bwMode="auto">
                  <a:xfrm>
                    <a:off x="755648" y="1720891"/>
                    <a:ext cx="23120187" cy="1129552"/>
                  </a:xfrm>
                  <a:prstGeom prst="roundRect">
                    <a:avLst>
                      <a:gd name="adj" fmla="val 5492"/>
                    </a:avLst>
                  </a:prstGeom>
                  <a:solidFill>
                    <a:schemeClr val="accent3">
                      <a:lumMod val="40000"/>
                      <a:lumOff val="60000"/>
                    </a:schemeClr>
                  </a:solidFill>
                  <a:ln w="19050">
                    <a:solidFill>
                      <a:schemeClr val="bg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1631543">
                      <a:defRPr/>
                    </a:pPr>
                    <a:endParaRPr lang="en-US" sz="2400">
                      <a:solidFill>
                        <a:prstClr val="white"/>
                      </a:solidFill>
                    </a:endParaRPr>
                  </a:p>
                </p:txBody>
              </p:sp>
              <p:grpSp>
                <p:nvGrpSpPr>
                  <p:cNvPr id="25" name="Group 24"/>
                  <p:cNvGrpSpPr/>
                  <p:nvPr/>
                </p:nvGrpSpPr>
                <p:grpSpPr>
                  <a:xfrm>
                    <a:off x="534987" y="1647866"/>
                    <a:ext cx="3505200" cy="1176337"/>
                    <a:chOff x="534987" y="1647866"/>
                    <a:chExt cx="3505200" cy="1176337"/>
                  </a:xfrm>
                </p:grpSpPr>
                <p:sp>
                  <p:nvSpPr>
                    <p:cNvPr id="26" name="Isosceles Triangle 44"/>
                    <p:cNvSpPr/>
                    <p:nvPr/>
                  </p:nvSpPr>
                  <p:spPr bwMode="auto">
                    <a:xfrm rot="5400000" flipV="1">
                      <a:off x="534195" y="2602747"/>
                      <a:ext cx="227012" cy="215900"/>
                    </a:xfrm>
                    <a:custGeom>
                      <a:avLst/>
                      <a:gdLst>
                        <a:gd name="connsiteX0" fmla="*/ 0 w 293725"/>
                        <a:gd name="connsiteY0" fmla="*/ 164224 h 164224"/>
                        <a:gd name="connsiteX1" fmla="*/ 146863 w 293725"/>
                        <a:gd name="connsiteY1" fmla="*/ 0 h 164224"/>
                        <a:gd name="connsiteX2" fmla="*/ 293725 w 293725"/>
                        <a:gd name="connsiteY2" fmla="*/ 164224 h 164224"/>
                        <a:gd name="connsiteX3" fmla="*/ 0 w 293725"/>
                        <a:gd name="connsiteY3" fmla="*/ 164224 h 164224"/>
                        <a:gd name="connsiteX0" fmla="*/ 2363 w 296088"/>
                        <a:gd name="connsiteY0" fmla="*/ 164221 h 164221"/>
                        <a:gd name="connsiteX1" fmla="*/ 0 w 296088"/>
                        <a:gd name="connsiteY1" fmla="*/ 0 h 164221"/>
                        <a:gd name="connsiteX2" fmla="*/ 296088 w 296088"/>
                        <a:gd name="connsiteY2" fmla="*/ 164221 h 164221"/>
                        <a:gd name="connsiteX3" fmla="*/ 2363 w 296088"/>
                        <a:gd name="connsiteY3" fmla="*/ 164221 h 16422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296088" h="164221">
                          <a:moveTo>
                            <a:pt x="2363" y="164221"/>
                          </a:moveTo>
                          <a:cubicBezTo>
                            <a:pt x="1575" y="109481"/>
                            <a:pt x="788" y="54740"/>
                            <a:pt x="0" y="0"/>
                          </a:cubicBezTo>
                          <a:lnTo>
                            <a:pt x="296088" y="164221"/>
                          </a:lnTo>
                          <a:lnTo>
                            <a:pt x="2363" y="164221"/>
                          </a:lnTo>
                          <a:close/>
                        </a:path>
                      </a:pathLst>
                    </a:cu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1631543"/>
                      <a:endParaRPr lang="en-US" sz="2400">
                        <a:solidFill>
                          <a:prstClr val="white"/>
                        </a:solidFill>
                      </a:endParaRPr>
                    </a:p>
                  </p:txBody>
                </p:sp>
                <p:sp>
                  <p:nvSpPr>
                    <p:cNvPr id="27" name="Pentagon 26"/>
                    <p:cNvSpPr/>
                    <p:nvPr/>
                  </p:nvSpPr>
                  <p:spPr bwMode="auto">
                    <a:xfrm>
                      <a:off x="534987" y="1647866"/>
                      <a:ext cx="3505200" cy="955675"/>
                    </a:xfrm>
                    <a:prstGeom prst="homePlate">
                      <a:avLst>
                        <a:gd name="adj" fmla="val 12444"/>
                      </a:avLst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1631543"/>
                      <a:endParaRPr lang="en-US" sz="2400">
                        <a:solidFill>
                          <a:prstClr val="white"/>
                        </a:solidFill>
                      </a:endParaRPr>
                    </a:p>
                  </p:txBody>
                </p:sp>
                <p:grpSp>
                  <p:nvGrpSpPr>
                    <p:cNvPr id="28" name="Group 11"/>
                    <p:cNvGrpSpPr/>
                    <p:nvPr/>
                  </p:nvGrpSpPr>
                  <p:grpSpPr bwMode="auto">
                    <a:xfrm>
                      <a:off x="683775" y="1836907"/>
                      <a:ext cx="582199" cy="537956"/>
                      <a:chOff x="7440266" y="3398551"/>
                      <a:chExt cx="757238" cy="765175"/>
                    </a:xfrm>
                    <a:solidFill>
                      <a:schemeClr val="bg1">
                        <a:lumMod val="95000"/>
                      </a:schemeClr>
                    </a:solidFill>
                  </p:grpSpPr>
                  <p:sp>
                    <p:nvSpPr>
                      <p:cNvPr id="31" name="Freeform 30"/>
                      <p:cNvSpPr>
                        <a:spLocks noEditPoints="1"/>
                      </p:cNvSpPr>
                      <p:nvPr/>
                    </p:nvSpPr>
                    <p:spPr bwMode="auto">
                      <a:xfrm>
                        <a:off x="7440266" y="3436652"/>
                        <a:ext cx="344488" cy="344489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33" y="184"/>
                          </a:cxn>
                          <a:cxn ang="0">
                            <a:pos x="181" y="184"/>
                          </a:cxn>
                          <a:cxn ang="0">
                            <a:pos x="181" y="33"/>
                          </a:cxn>
                          <a:cxn ang="0">
                            <a:pos x="33" y="33"/>
                          </a:cxn>
                          <a:cxn ang="0">
                            <a:pos x="33" y="184"/>
                          </a:cxn>
                          <a:cxn ang="0">
                            <a:pos x="217" y="217"/>
                          </a:cxn>
                          <a:cxn ang="0">
                            <a:pos x="0" y="217"/>
                          </a:cxn>
                          <a:cxn ang="0">
                            <a:pos x="0" y="0"/>
                          </a:cxn>
                          <a:cxn ang="0">
                            <a:pos x="217" y="0"/>
                          </a:cxn>
                          <a:cxn ang="0">
                            <a:pos x="217" y="217"/>
                          </a:cxn>
                        </a:cxnLst>
                        <a:rect l="0" t="0" r="r" b="b"/>
                        <a:pathLst>
                          <a:path w="217" h="217">
                            <a:moveTo>
                              <a:pt x="33" y="184"/>
                            </a:moveTo>
                            <a:lnTo>
                              <a:pt x="181" y="184"/>
                            </a:lnTo>
                            <a:lnTo>
                              <a:pt x="181" y="33"/>
                            </a:lnTo>
                            <a:lnTo>
                              <a:pt x="33" y="33"/>
                            </a:lnTo>
                            <a:lnTo>
                              <a:pt x="33" y="184"/>
                            </a:lnTo>
                            <a:close/>
                            <a:moveTo>
                              <a:pt x="217" y="217"/>
                            </a:moveTo>
                            <a:lnTo>
                              <a:pt x="0" y="217"/>
                            </a:lnTo>
                            <a:lnTo>
                              <a:pt x="0" y="0"/>
                            </a:lnTo>
                            <a:lnTo>
                              <a:pt x="217" y="0"/>
                            </a:lnTo>
                            <a:lnTo>
                              <a:pt x="217" y="217"/>
                            </a:lnTo>
                            <a:close/>
                          </a:path>
                        </a:pathLst>
                      </a:custGeom>
                      <a:grpFill/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1631543">
                          <a:defRPr/>
                        </a:pPr>
                        <a:endParaRPr lang="en-US" sz="2400">
                          <a:solidFill>
                            <a:prstClr val="black"/>
                          </a:solidFill>
                        </a:endParaRPr>
                      </a:p>
                    </p:txBody>
                  </p:sp>
                  <p:sp>
                    <p:nvSpPr>
                      <p:cNvPr id="32" name="Freeform 31"/>
                      <p:cNvSpPr>
                        <a:spLocks noEditPoints="1"/>
                      </p:cNvSpPr>
                      <p:nvPr/>
                    </p:nvSpPr>
                    <p:spPr bwMode="auto">
                      <a:xfrm>
                        <a:off x="7440266" y="3814473"/>
                        <a:ext cx="344488" cy="349251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33" y="185"/>
                          </a:cxn>
                          <a:cxn ang="0">
                            <a:pos x="181" y="185"/>
                          </a:cxn>
                          <a:cxn ang="0">
                            <a:pos x="181" y="36"/>
                          </a:cxn>
                          <a:cxn ang="0">
                            <a:pos x="33" y="36"/>
                          </a:cxn>
                          <a:cxn ang="0">
                            <a:pos x="33" y="185"/>
                          </a:cxn>
                          <a:cxn ang="0">
                            <a:pos x="217" y="220"/>
                          </a:cxn>
                          <a:cxn ang="0">
                            <a:pos x="0" y="220"/>
                          </a:cxn>
                          <a:cxn ang="0">
                            <a:pos x="0" y="0"/>
                          </a:cxn>
                          <a:cxn ang="0">
                            <a:pos x="217" y="0"/>
                          </a:cxn>
                          <a:cxn ang="0">
                            <a:pos x="217" y="220"/>
                          </a:cxn>
                        </a:cxnLst>
                        <a:rect l="0" t="0" r="r" b="b"/>
                        <a:pathLst>
                          <a:path w="217" h="220">
                            <a:moveTo>
                              <a:pt x="33" y="185"/>
                            </a:moveTo>
                            <a:lnTo>
                              <a:pt x="181" y="185"/>
                            </a:lnTo>
                            <a:lnTo>
                              <a:pt x="181" y="36"/>
                            </a:lnTo>
                            <a:lnTo>
                              <a:pt x="33" y="36"/>
                            </a:lnTo>
                            <a:lnTo>
                              <a:pt x="33" y="185"/>
                            </a:lnTo>
                            <a:close/>
                            <a:moveTo>
                              <a:pt x="217" y="220"/>
                            </a:moveTo>
                            <a:lnTo>
                              <a:pt x="0" y="220"/>
                            </a:lnTo>
                            <a:lnTo>
                              <a:pt x="0" y="0"/>
                            </a:lnTo>
                            <a:lnTo>
                              <a:pt x="217" y="0"/>
                            </a:lnTo>
                            <a:lnTo>
                              <a:pt x="217" y="220"/>
                            </a:lnTo>
                            <a:close/>
                          </a:path>
                        </a:pathLst>
                      </a:custGeom>
                      <a:grpFill/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1631543">
                          <a:defRPr/>
                        </a:pPr>
                        <a:endParaRPr lang="en-US" sz="2400">
                          <a:solidFill>
                            <a:prstClr val="black"/>
                          </a:solidFill>
                        </a:endParaRPr>
                      </a:p>
                    </p:txBody>
                  </p:sp>
                  <p:sp>
                    <p:nvSpPr>
                      <p:cNvPr id="33" name="Freeform 3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06941" y="3398551"/>
                        <a:ext cx="341313" cy="288925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76" y="182"/>
                          </a:cxn>
                          <a:cxn ang="0">
                            <a:pos x="0" y="114"/>
                          </a:cxn>
                          <a:cxn ang="0">
                            <a:pos x="24" y="88"/>
                          </a:cxn>
                          <a:cxn ang="0">
                            <a:pos x="73" y="132"/>
                          </a:cxn>
                          <a:cxn ang="0">
                            <a:pos x="187" y="0"/>
                          </a:cxn>
                          <a:cxn ang="0">
                            <a:pos x="215" y="24"/>
                          </a:cxn>
                          <a:cxn ang="0">
                            <a:pos x="76" y="182"/>
                          </a:cxn>
                        </a:cxnLst>
                        <a:rect l="0" t="0" r="r" b="b"/>
                        <a:pathLst>
                          <a:path w="215" h="182">
                            <a:moveTo>
                              <a:pt x="76" y="182"/>
                            </a:moveTo>
                            <a:lnTo>
                              <a:pt x="0" y="114"/>
                            </a:lnTo>
                            <a:lnTo>
                              <a:pt x="24" y="88"/>
                            </a:lnTo>
                            <a:lnTo>
                              <a:pt x="73" y="132"/>
                            </a:lnTo>
                            <a:lnTo>
                              <a:pt x="187" y="0"/>
                            </a:lnTo>
                            <a:lnTo>
                              <a:pt x="215" y="24"/>
                            </a:lnTo>
                            <a:lnTo>
                              <a:pt x="76" y="182"/>
                            </a:lnTo>
                            <a:close/>
                          </a:path>
                        </a:pathLst>
                      </a:custGeom>
                      <a:grpFill/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1631543">
                          <a:defRPr/>
                        </a:pPr>
                        <a:endParaRPr lang="en-US" sz="2400">
                          <a:solidFill>
                            <a:prstClr val="black"/>
                          </a:solidFill>
                        </a:endParaRPr>
                      </a:p>
                    </p:txBody>
                  </p:sp>
                  <p:sp>
                    <p:nvSpPr>
                      <p:cNvPr id="34" name="Rectangle 3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4100226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1631543">
                          <a:defRPr/>
                        </a:pPr>
                        <a:endParaRPr lang="en-US" sz="2400">
                          <a:solidFill>
                            <a:prstClr val="black"/>
                          </a:solidFill>
                        </a:endParaRPr>
                      </a:p>
                    </p:txBody>
                  </p:sp>
                  <p:sp>
                    <p:nvSpPr>
                      <p:cNvPr id="35" name="Rectangle 3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3717639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1631543">
                          <a:defRPr/>
                        </a:pPr>
                        <a:endParaRPr lang="en-US" sz="2400">
                          <a:solidFill>
                            <a:prstClr val="black"/>
                          </a:solidFill>
                        </a:endParaRPr>
                      </a:p>
                    </p:txBody>
                  </p:sp>
                  <p:sp>
                    <p:nvSpPr>
                      <p:cNvPr id="36" name="Rectangle 3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3973225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1631543">
                          <a:defRPr/>
                        </a:pPr>
                        <a:endParaRPr lang="en-US" sz="2400">
                          <a:solidFill>
                            <a:prstClr val="black"/>
                          </a:solidFill>
                        </a:endParaRPr>
                      </a:p>
                    </p:txBody>
                  </p:sp>
                  <p:sp>
                    <p:nvSpPr>
                      <p:cNvPr id="37" name="Rectangle 3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3590640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1631543">
                          <a:defRPr/>
                        </a:pPr>
                        <a:endParaRPr lang="en-US" sz="2400">
                          <a:solidFill>
                            <a:prstClr val="black"/>
                          </a:solidFill>
                        </a:endParaRPr>
                      </a:p>
                    </p:txBody>
                  </p:sp>
                </p:grpSp>
                <p:sp>
                  <p:nvSpPr>
                    <p:cNvPr id="29" name="Chevron 28"/>
                    <p:cNvSpPr/>
                    <p:nvPr/>
                  </p:nvSpPr>
                  <p:spPr bwMode="auto">
                    <a:xfrm>
                      <a:off x="1330000" y="1771634"/>
                      <a:ext cx="142625" cy="707897"/>
                    </a:xfrm>
                    <a:prstGeom prst="chevron">
                      <a:avLst>
                        <a:gd name="adj" fmla="val 68110"/>
                      </a:avLst>
                    </a:prstGeom>
                    <a:solidFill>
                      <a:schemeClr val="bg1"/>
                    </a:solidFill>
                    <a:ln>
                      <a:noFill/>
                    </a:ln>
                    <a:effectLst>
                      <a:innerShdw blurRad="63500" dist="50800" dir="54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defTabSz="1631543">
                        <a:defRPr/>
                      </a:pPr>
                      <a:endParaRPr lang="en-US" sz="2400">
                        <a:solidFill>
                          <a:prstClr val="black"/>
                        </a:solidFill>
                      </a:endParaRPr>
                    </a:p>
                  </p:txBody>
                </p:sp>
                <p:sp>
                  <p:nvSpPr>
                    <p:cNvPr id="30" name="TextBox 1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495624" y="1653394"/>
                      <a:ext cx="2355594" cy="96356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defRPr sz="4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 marL="742950" indent="-285750" eaLnBrk="0" hangingPunct="0">
                        <a:defRPr sz="4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 eaLnBrk="0" hangingPunct="0">
                        <a:defRPr sz="4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 eaLnBrk="0" hangingPunct="0">
                        <a:defRPr sz="4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 eaLnBrk="0" hangingPunct="0">
                        <a:defRPr sz="4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defTabSz="2176463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4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defTabSz="2176463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4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defTabSz="2176463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4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defTabSz="2176463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43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algn="ctr" defTabSz="815731" eaLnBrk="1" hangingPunct="1"/>
                      <a:r>
                        <a:rPr lang="en-US" sz="2200" err="1">
                          <a:solidFill>
                            <a:prstClr val="white"/>
                          </a:solidFill>
                          <a:latin typeface="Tahoma" pitchFamily="34" charset="0"/>
                          <a:cs typeface="Tahoma" pitchFamily="34" charset="0"/>
                        </a:rPr>
                        <a:t>Câu</a:t>
                      </a:r>
                      <a:r>
                        <a:rPr lang="en-US" sz="2200">
                          <a:solidFill>
                            <a:prstClr val="white"/>
                          </a:solidFill>
                          <a:latin typeface="Tahoma" pitchFamily="34" charset="0"/>
                          <a:cs typeface="Tahoma" pitchFamily="34" charset="0"/>
                        </a:rPr>
                        <a:t> 5</a:t>
                      </a:r>
                      <a:endParaRPr lang="en-US" sz="2200" dirty="0">
                        <a:solidFill>
                          <a:prstClr val="white"/>
                        </a:solidFill>
                        <a:latin typeface="Tahoma" pitchFamily="34" charset="0"/>
                        <a:cs typeface="Tahoma" pitchFamily="34" charset="0"/>
                      </a:endParaRPr>
                    </a:p>
                  </p:txBody>
                </p:sp>
              </p:grp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1" name="Rectangle 20"/>
                    <p:cNvSpPr/>
                    <p:nvPr/>
                  </p:nvSpPr>
                  <p:spPr>
                    <a:xfrm>
                      <a:off x="948634" y="1936625"/>
                      <a:ext cx="22991229" cy="11356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square" lIns="182889" tIns="91445" rIns="182889" bIns="91445">
                      <a:spAutoFit/>
                    </a:bodyPr>
                    <a:lstStyle/>
                    <a:p>
                      <a:pPr defTabSz="684898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tabLst>
                          <a:tab pos="472053" algn="l"/>
                        </a:tabLst>
                      </a:pPr>
                      <a14:m>
                        <m:oMath xmlns:m="http://schemas.openxmlformats.org/officeDocument/2006/math">
                          <m:r>
                            <a:rPr lang="en-US" sz="21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                     </m:t>
                          </m:r>
                          <m:r>
                            <a:rPr lang="en-US" sz="21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𝑦</m:t>
                          </m:r>
                          <m:r>
                            <a:rPr lang="en-US" sz="21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2100" i="1">
                                  <a:solidFill>
                                    <a:srgbClr val="2A4F86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1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1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4</m:t>
                              </m:r>
                            </m:sup>
                          </m:sSup>
                          <m:r>
                            <a:rPr lang="en-US" sz="21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−</m:t>
                          </m:r>
                          <m:r>
                            <a:rPr lang="en-US" sz="21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2100" i="1">
                                  <a:solidFill>
                                    <a:srgbClr val="2A4F86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1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1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1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−</m:t>
                          </m:r>
                          <m:r>
                            <a:rPr lang="en-US" sz="21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1</m:t>
                          </m:r>
                        </m:oMath>
                      </a14:m>
                      <a:r>
                        <a:rPr lang="en-GB" sz="2100" dirty="0">
                          <a:solidFill>
                            <a:srgbClr val="2A4F86"/>
                          </a:solidFill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GB" sz="2100" dirty="0" err="1">
                          <a:solidFill>
                            <a:srgbClr val="2A4F86"/>
                          </a:solidFill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có</a:t>
                      </a:r>
                      <a:r>
                        <a:rPr lang="en-GB" sz="2100" dirty="0">
                          <a:solidFill>
                            <a:srgbClr val="2A4F86"/>
                          </a:solidFill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GB" sz="2100" dirty="0" err="1">
                          <a:solidFill>
                            <a:srgbClr val="2A4F86"/>
                          </a:solidFill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dạng</a:t>
                      </a:r>
                      <a:r>
                        <a:rPr lang="en-GB" sz="2100" dirty="0">
                          <a:solidFill>
                            <a:srgbClr val="2A4F86"/>
                          </a:solidFill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GB" sz="2100" dirty="0" err="1">
                          <a:solidFill>
                            <a:srgbClr val="2A4F86"/>
                          </a:solidFill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đồ</a:t>
                      </a:r>
                      <a:r>
                        <a:rPr lang="en-GB" sz="2100" dirty="0">
                          <a:solidFill>
                            <a:srgbClr val="2A4F86"/>
                          </a:solidFill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GB" sz="2100" dirty="0" err="1">
                          <a:solidFill>
                            <a:srgbClr val="2A4F86"/>
                          </a:solidFill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thị</a:t>
                      </a:r>
                      <a:r>
                        <a:rPr lang="en-GB" sz="2100" dirty="0">
                          <a:solidFill>
                            <a:srgbClr val="2A4F86"/>
                          </a:solidFill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GB" sz="2100" dirty="0" err="1">
                          <a:solidFill>
                            <a:srgbClr val="2A4F86"/>
                          </a:solidFill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nào</a:t>
                      </a:r>
                      <a:r>
                        <a:rPr lang="en-GB" sz="2100" dirty="0">
                          <a:solidFill>
                            <a:srgbClr val="2A4F86"/>
                          </a:solidFill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GB" sz="2100" dirty="0" err="1">
                          <a:solidFill>
                            <a:srgbClr val="2A4F86"/>
                          </a:solidFill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trong</a:t>
                      </a:r>
                      <a:r>
                        <a:rPr lang="en-GB" sz="2100" dirty="0">
                          <a:solidFill>
                            <a:srgbClr val="2A4F86"/>
                          </a:solidFill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GB" sz="2100" dirty="0" err="1">
                          <a:solidFill>
                            <a:srgbClr val="2A4F86"/>
                          </a:solidFill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các</a:t>
                      </a:r>
                      <a:r>
                        <a:rPr lang="en-GB" sz="2100" dirty="0">
                          <a:solidFill>
                            <a:srgbClr val="2A4F86"/>
                          </a:solidFill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GB" sz="2100" dirty="0" err="1">
                          <a:solidFill>
                            <a:srgbClr val="2A4F86"/>
                          </a:solidFill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đồ</a:t>
                      </a:r>
                      <a:r>
                        <a:rPr lang="en-GB" sz="2100" dirty="0">
                          <a:solidFill>
                            <a:srgbClr val="2A4F86"/>
                          </a:solidFill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GB" sz="2100" dirty="0" err="1">
                          <a:solidFill>
                            <a:srgbClr val="2A4F86"/>
                          </a:solidFill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thị</a:t>
                      </a:r>
                      <a:r>
                        <a:rPr lang="en-GB" sz="2100" dirty="0">
                          <a:solidFill>
                            <a:srgbClr val="2A4F86"/>
                          </a:solidFill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GB" sz="2100" dirty="0" err="1">
                          <a:solidFill>
                            <a:srgbClr val="2A4F86"/>
                          </a:solidFill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sau</a:t>
                      </a:r>
                      <a:r>
                        <a:rPr lang="en-GB" sz="2100" dirty="0">
                          <a:solidFill>
                            <a:srgbClr val="2A4F86"/>
                          </a:solidFill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GB" sz="2100" err="1">
                          <a:solidFill>
                            <a:srgbClr val="2A4F86"/>
                          </a:solidFill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đây</a:t>
                      </a:r>
                      <a:r>
                        <a:rPr lang="en-GB" sz="2100">
                          <a:solidFill>
                            <a:srgbClr val="2A4F86"/>
                          </a:solidFill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 ?</a:t>
                      </a:r>
                    </a:p>
                  </p:txBody>
                </p:sp>
              </mc:Choice>
              <mc:Fallback xmlns="">
                <p:sp>
                  <p:nvSpPr>
                    <p:cNvPr id="21" name="Rectangle 20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48634" y="1936625"/>
                      <a:ext cx="22991229" cy="1135657"/>
                    </a:xfrm>
                    <a:prstGeom prst="rect">
                      <a:avLst/>
                    </a:prstGeom>
                    <a:blipFill rotWithShape="1">
                      <a:blip r:embed="rId9"/>
                      <a:stretch>
                        <a:fillRect b="-13095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  <p:sp>
          <p:nvSpPr>
            <p:cNvPr id="43" name="Oval 42">
              <a:extLst>
                <a:ext uri="{FF2B5EF4-FFF2-40B4-BE49-F238E27FC236}">
                  <a16:creationId xmlns=""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951665" y="2259874"/>
              <a:ext cx="380127" cy="375200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algn="ctr" defTabSz="815908"/>
              <a:r>
                <a:rPr lang="vi-VN" sz="2200" b="1" kern="0" dirty="0">
                  <a:solidFill>
                    <a:prstClr val="white"/>
                  </a:solidFill>
                  <a:latin typeface="Times New Roman"/>
                  <a:ea typeface="Tahoma" pitchFamily="34" charset="0"/>
                  <a:cs typeface="Tahoma" pitchFamily="34" charset="0"/>
                </a:rPr>
                <a:t>A</a:t>
              </a:r>
              <a:endParaRPr lang="en-US" sz="2200" kern="0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4" name="Oval 43">
              <a:extLst>
                <a:ext uri="{FF2B5EF4-FFF2-40B4-BE49-F238E27FC236}">
                  <a16:creationId xmlns=""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3051089" y="2247927"/>
              <a:ext cx="380127" cy="375200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algn="ctr" defTabSz="815908"/>
              <a:r>
                <a:rPr lang="en-US" sz="2200" b="1" kern="0" dirty="0">
                  <a:solidFill>
                    <a:prstClr val="white"/>
                  </a:solidFill>
                  <a:latin typeface="Times New Roman"/>
                  <a:ea typeface="Tahoma" pitchFamily="34" charset="0"/>
                  <a:cs typeface="Tahoma" pitchFamily="34" charset="0"/>
                </a:rPr>
                <a:t>B</a:t>
              </a:r>
              <a:endParaRPr lang="en-US" sz="2200" kern="0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5" name="Oval 44">
              <a:extLst>
                <a:ext uri="{FF2B5EF4-FFF2-40B4-BE49-F238E27FC236}">
                  <a16:creationId xmlns=""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5268108" y="2274258"/>
              <a:ext cx="380127" cy="375200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algn="ctr" defTabSz="815908"/>
              <a:r>
                <a:rPr lang="en-US" sz="2200" b="1" kern="0">
                  <a:solidFill>
                    <a:prstClr val="white"/>
                  </a:solidFill>
                  <a:latin typeface="Times New Roman"/>
                  <a:ea typeface="Tahoma" pitchFamily="34" charset="0"/>
                  <a:cs typeface="Tahoma" pitchFamily="34" charset="0"/>
                </a:rPr>
                <a:t>C</a:t>
              </a:r>
              <a:endParaRPr lang="en-US" sz="2200" kern="0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6" name="Oval 45">
              <a:extLst>
                <a:ext uri="{FF2B5EF4-FFF2-40B4-BE49-F238E27FC236}">
                  <a16:creationId xmlns=""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7540193" y="2274258"/>
              <a:ext cx="380127" cy="375200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algn="ctr" defTabSz="815908"/>
              <a:r>
                <a:rPr lang="en-US" sz="2200" b="1" kern="0">
                  <a:solidFill>
                    <a:prstClr val="white"/>
                  </a:solidFill>
                  <a:latin typeface="Times New Roman"/>
                  <a:ea typeface="Tahoma" pitchFamily="34" charset="0"/>
                  <a:cs typeface="Tahoma" pitchFamily="34" charset="0"/>
                </a:rPr>
                <a:t>D</a:t>
              </a:r>
              <a:endParaRPr lang="en-US" sz="2200" kern="0" dirty="0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47" name="Oval 46">
            <a:extLst>
              <a:ext uri="{FF2B5EF4-FFF2-40B4-BE49-F238E27FC236}">
                <a16:creationId xmlns=""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7538374" y="2266659"/>
            <a:ext cx="384485" cy="375200"/>
          </a:xfrm>
          <a:prstGeom prst="ellipse">
            <a:avLst/>
          </a:prstGeom>
          <a:solidFill>
            <a:srgbClr val="C0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2200" b="1" kern="0" dirty="0">
                <a:solidFill>
                  <a:prstClr val="white"/>
                </a:solidFill>
                <a:latin typeface="Calibri"/>
                <a:ea typeface="Tahoma" pitchFamily="34" charset="0"/>
                <a:cs typeface="Tahoma" pitchFamily="34" charset="0"/>
              </a:rPr>
              <a:t>D</a:t>
            </a:r>
            <a:endParaRPr lang="en-US" sz="2200" kern="0" dirty="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171879" y="2667314"/>
            <a:ext cx="8787206" cy="2398712"/>
            <a:chOff x="184495" y="3636276"/>
            <a:chExt cx="11834900" cy="3184665"/>
          </a:xfrm>
        </p:grpSpPr>
        <p:sp>
          <p:nvSpPr>
            <p:cNvPr id="49" name="Rounded Rectangle 48"/>
            <p:cNvSpPr/>
            <p:nvPr/>
          </p:nvSpPr>
          <p:spPr>
            <a:xfrm>
              <a:off x="184495" y="3865216"/>
              <a:ext cx="11834900" cy="295572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50" name="Group 49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51" name="Freeform 20"/>
              <p:cNvSpPr>
                <a:spLocks/>
              </p:cNvSpPr>
              <p:nvPr/>
            </p:nvSpPr>
            <p:spPr bwMode="auto">
              <a:xfrm rot="16200000" flipV="1">
                <a:off x="3351940" y="4767109"/>
                <a:ext cx="960521" cy="407189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2187355" y="6239450"/>
                <a:ext cx="2904259" cy="103942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2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2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Round Diagonal Corner Rectangle 52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54" name="Freeform 53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493293" y="3098219"/>
                <a:ext cx="8663880" cy="1878126"/>
              </a:xfrm>
              <a:prstGeom prst="rect">
                <a:avLst/>
              </a:prstGeom>
            </p:spPr>
            <p:txBody>
              <a:bodyPr wrap="square" lIns="91297" tIns="45648" rIns="91297" bIns="45648">
                <a:spAutoFit/>
              </a:bodyPr>
              <a:lstStyle/>
              <a:p>
                <a:pPr marL="456419" indent="-456419" defTabSz="912909" eaLnBrk="0" fontAlgn="base" hangingPunct="0">
                  <a:lnSpc>
                    <a:spcPct val="107000"/>
                  </a:lnSpc>
                  <a:spcBef>
                    <a:spcPct val="0"/>
                  </a:spcBef>
                  <a:spcAft>
                    <a:spcPts val="800"/>
                  </a:spcAft>
                  <a:buFont typeface="Arial" pitchFamily="34" charset="0"/>
                  <a:buChar char="•"/>
                  <a:tabLst>
                    <a:tab pos="2067305" algn="l"/>
                    <a:tab pos="3505082" algn="l"/>
                    <a:tab pos="5032218" algn="l"/>
                  </a:tabLst>
                </a:pP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Hàm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</a:rPr>
                      <m:t>𝒂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</a:rPr>
                      <m:t>𝟏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&gt;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𝟎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endParaRPr lang="en-US" sz="2400" b="1" dirty="0">
                  <a:solidFill>
                    <a:srgbClr val="2A4F86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456419" indent="-456419" defTabSz="912909" eaLnBrk="0" fontAlgn="base" hangingPunct="0">
                  <a:lnSpc>
                    <a:spcPct val="107000"/>
                  </a:lnSpc>
                  <a:spcBef>
                    <a:spcPct val="0"/>
                  </a:spcBef>
                  <a:spcAft>
                    <a:spcPts val="800"/>
                  </a:spcAft>
                  <a:buFont typeface="Arial" pitchFamily="34" charset="0"/>
                  <a:buChar char="•"/>
                  <a:tabLst>
                    <a:tab pos="2067305" algn="l"/>
                    <a:tab pos="3505082" algn="l"/>
                    <a:tab pos="5032218" algn="l"/>
                  </a:tabLst>
                </a:pP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𝒂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,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𝒃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rái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ấu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ba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cực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marL="456419" indent="-456419" defTabSz="912909" eaLnBrk="0" fontAlgn="base" hangingPunct="0">
                  <a:lnSpc>
                    <a:spcPct val="107000"/>
                  </a:lnSpc>
                  <a:spcBef>
                    <a:spcPct val="0"/>
                  </a:spcBef>
                  <a:spcAft>
                    <a:spcPts val="800"/>
                  </a:spcAft>
                  <a:buFont typeface="Arial" pitchFamily="34" charset="0"/>
                  <a:buChar char="•"/>
                  <a:tabLst>
                    <a:tab pos="2067305" algn="l"/>
                    <a:tab pos="3505082" algn="l"/>
                    <a:tab pos="5032218" algn="l"/>
                  </a:tabLst>
                </a:pPr>
                <a:r>
                  <a:rPr lang="en-US" sz="240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Đồ thị hàm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giao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ung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𝟎</m:t>
                        </m:r>
                        <m:r>
                          <a:rPr lang="en-US" sz="2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;−</m:t>
                        </m:r>
                        <m:r>
                          <a:rPr lang="en-US" sz="2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hỏa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mãn</a:t>
                </a:r>
                <a:endParaRPr lang="en-US" sz="2400" dirty="0">
                  <a:solidFill>
                    <a:srgbClr val="2A4F86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93" y="3098219"/>
                <a:ext cx="8663880" cy="1878126"/>
              </a:xfrm>
              <a:prstGeom prst="rect">
                <a:avLst/>
              </a:prstGeom>
              <a:blipFill rotWithShape="1">
                <a:blip r:embed="rId10"/>
                <a:stretch>
                  <a:fillRect l="-985" t="-2597" b="-5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Right Arrow 55"/>
          <p:cNvSpPr/>
          <p:nvPr/>
        </p:nvSpPr>
        <p:spPr>
          <a:xfrm>
            <a:off x="4555086" y="3235274"/>
            <a:ext cx="692262" cy="2306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7" tIns="45648" rIns="91297" bIns="45648" rtlCol="0" anchor="ctr"/>
          <a:lstStyle/>
          <a:p>
            <a:pPr algn="ctr" defTabSz="912909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5217466" y="3116387"/>
            <a:ext cx="1667524" cy="461584"/>
          </a:xfrm>
          <a:prstGeom prst="rect">
            <a:avLst/>
          </a:prstGeom>
        </p:spPr>
        <p:txBody>
          <a:bodyPr wrap="square" lIns="91297" tIns="45648" rIns="91297" bIns="45648">
            <a:spAutoFit/>
          </a:bodyPr>
          <a:lstStyle/>
          <a:p>
            <a:pPr defTabSz="912909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oại 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B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Right Arrow 57"/>
          <p:cNvSpPr/>
          <p:nvPr/>
        </p:nvSpPr>
        <p:spPr>
          <a:xfrm>
            <a:off x="6204252" y="3746002"/>
            <a:ext cx="692262" cy="23034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7" tIns="45648" rIns="91297" bIns="45648" rtlCol="0" anchor="ctr"/>
          <a:lstStyle/>
          <a:p>
            <a:pPr algn="ctr" defTabSz="912909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6841318" y="3598305"/>
            <a:ext cx="1667524" cy="461584"/>
          </a:xfrm>
          <a:prstGeom prst="rect">
            <a:avLst/>
          </a:prstGeom>
        </p:spPr>
        <p:txBody>
          <a:bodyPr wrap="square" lIns="91297" tIns="45648" rIns="91297" bIns="45648">
            <a:spAutoFit/>
          </a:bodyPr>
          <a:lstStyle/>
          <a:p>
            <a:pPr defTabSz="912909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oại 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A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4594567" y="4488328"/>
            <a:ext cx="1667524" cy="461580"/>
          </a:xfrm>
          <a:prstGeom prst="rect">
            <a:avLst/>
          </a:prstGeom>
        </p:spPr>
        <p:txBody>
          <a:bodyPr wrap="square" lIns="91293" tIns="45646" rIns="91293" bIns="45646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họ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D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Right Arrow 60"/>
          <p:cNvSpPr/>
          <p:nvPr/>
        </p:nvSpPr>
        <p:spPr>
          <a:xfrm>
            <a:off x="3907174" y="4605865"/>
            <a:ext cx="630650" cy="301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3" tIns="45646" rIns="91293" bIns="45646"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3394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56" grpId="0" animBg="1"/>
      <p:bldP spid="57" grpId="0"/>
      <p:bldP spid="58" grpId="0" animBg="1"/>
      <p:bldP spid="59" grpId="0"/>
      <p:bldP spid="60" grpId="0"/>
      <p:bldP spid="6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5131" y="831322"/>
            <a:ext cx="4331940" cy="1897254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Action Button: Forward or Next 18">
            <a:hlinkClick r:id="rId3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20" name="Action Button: Back or Previous 19">
            <a:hlinkClick r:id="rId4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36" name="Group 35"/>
          <p:cNvGrpSpPr/>
          <p:nvPr/>
        </p:nvGrpSpPr>
        <p:grpSpPr>
          <a:xfrm>
            <a:off x="116008" y="20399"/>
            <a:ext cx="8954293" cy="639333"/>
            <a:chOff x="534987" y="1869705"/>
            <a:chExt cx="23404876" cy="1429706"/>
          </a:xfrm>
        </p:grpSpPr>
        <p:grpSp>
          <p:nvGrpSpPr>
            <p:cNvPr id="37" name="Group 36"/>
            <p:cNvGrpSpPr/>
            <p:nvPr/>
          </p:nvGrpSpPr>
          <p:grpSpPr>
            <a:xfrm>
              <a:off x="534987" y="1869705"/>
              <a:ext cx="23340848" cy="1353566"/>
              <a:chOff x="534987" y="1647866"/>
              <a:chExt cx="23340848" cy="1353566"/>
            </a:xfrm>
          </p:grpSpPr>
          <p:sp>
            <p:nvSpPr>
              <p:cNvPr id="39" name="Rounded Rectangle 38"/>
              <p:cNvSpPr/>
              <p:nvPr/>
            </p:nvSpPr>
            <p:spPr bwMode="auto">
              <a:xfrm>
                <a:off x="755648" y="1720891"/>
                <a:ext cx="23120187" cy="128054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631543">
                  <a:defRPr/>
                </a:pPr>
                <a:endParaRPr lang="en-US" sz="2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40" name="Group 39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41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2" name="Pentagon 41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43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46" name="Freeform 45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47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48" name="Freeform 47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49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0" name="Rectangle 4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1" name="Rectangle 5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2" name="Rectangle 5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44" name="Chevron 43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5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95624" y="1653394"/>
                  <a:ext cx="2355594" cy="9635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5731" eaLnBrk="1" hangingPunct="1"/>
                  <a:r>
                    <a:rPr lang="en-US" sz="220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6</a:t>
                  </a:r>
                  <a:endParaRPr lang="en-US" sz="22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38" name="Rectangle 37"/>
            <p:cNvSpPr/>
            <p:nvPr/>
          </p:nvSpPr>
          <p:spPr>
            <a:xfrm>
              <a:off x="4104213" y="1936625"/>
              <a:ext cx="19835650" cy="13627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algn="ctr" defTabSz="815731">
                <a:lnSpc>
                  <a:spcPct val="115000"/>
                </a:lnSpc>
                <a:spcBef>
                  <a:spcPts val="450"/>
                </a:spcBef>
                <a:buClr>
                  <a:srgbClr val="0000FF"/>
                </a:buClr>
                <a:tabLst>
                  <a:tab pos="472032" algn="l"/>
                </a:tabLst>
              </a:pPr>
              <a:r>
                <a:rPr lang="en-US" sz="2400">
                  <a:solidFill>
                    <a:srgbClr val="2A4F86"/>
                  </a:solidFill>
                  <a:latin typeface="Times New Roman" pitchFamily="18" charset="0"/>
                  <a:cs typeface="Times New Roman" pitchFamily="18" charset="0"/>
                </a:rPr>
                <a:t>Bảng biến thiên ở hình bên dưới là của hàm số nào?</a:t>
              </a:r>
              <a:endPara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582423" y="777181"/>
            <a:ext cx="3410326" cy="1873818"/>
            <a:chOff x="414450" y="1040485"/>
            <a:chExt cx="3410326" cy="1873818"/>
          </a:xfrm>
        </p:grpSpPr>
        <p:grpSp>
          <p:nvGrpSpPr>
            <p:cNvPr id="34" name="Group 33">
              <a:extLst>
                <a:ext uri="{FF2B5EF4-FFF2-40B4-BE49-F238E27FC236}">
                  <a16:creationId xmlns=""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441734" y="1040485"/>
              <a:ext cx="3383041" cy="462951"/>
              <a:chOff x="1458727" y="6334162"/>
              <a:chExt cx="13782860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1" name="Rectangle 60">
                    <a:extLst>
                      <a:ext uri="{FF2B5EF4-FFF2-40B4-BE49-F238E27FC236}">
                        <a16:creationId xmlns=""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𝒚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𝟒</m:t>
                              </m:r>
                            </m:sup>
                          </m:sSup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𝟑</m:t>
                          </m:r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𝟑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.</m:t>
                          </m:r>
                        </m:oMath>
                      </m:oMathPara>
                    </a14:m>
                    <a:endParaRPr lang="en-US" sz="20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1" name="Rectangle 60">
                    <a:extLst>
                      <a:ext uri="{FF2B5EF4-FFF2-40B4-BE49-F238E27FC236}">
                        <a16:creationId xmlns=""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2" name="Oval 61">
                <a:extLst>
                  <a:ext uri="{FF2B5EF4-FFF2-40B4-BE49-F238E27FC236}">
                    <a16:creationId xmlns=""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458727" y="6481813"/>
                <a:ext cx="1548677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vi-VN" sz="2200" b="1" kern="0" dirty="0">
                    <a:solidFill>
                      <a:prstClr val="white"/>
                    </a:solidFill>
                    <a:latin typeface="Times New Roman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35" name="Group 34">
              <a:extLst>
                <a:ext uri="{FF2B5EF4-FFF2-40B4-BE49-F238E27FC236}">
                  <a16:creationId xmlns="" xmlns:a16="http://schemas.microsoft.com/office/drawing/2014/main" id="{A2194087-0D43-42CA-A1D2-4373C69CC457}"/>
                </a:ext>
              </a:extLst>
            </p:cNvPr>
            <p:cNvGrpSpPr/>
            <p:nvPr/>
          </p:nvGrpSpPr>
          <p:grpSpPr>
            <a:xfrm>
              <a:off x="441733" y="1519236"/>
              <a:ext cx="3383043" cy="462951"/>
              <a:chOff x="1458727" y="6334162"/>
              <a:chExt cx="13782860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Rectangle 58">
                    <a:extLst>
                      <a:ext uri="{FF2B5EF4-FFF2-40B4-BE49-F238E27FC236}">
                        <a16:creationId xmlns="" xmlns:a16="http://schemas.microsoft.com/office/drawing/2014/main" id="{FB0B6341-256C-4170-AF4E-1216E5EDD04C}"/>
                      </a:ext>
                    </a:extLst>
                  </p:cNvPr>
                  <p:cNvSpPr/>
                  <p:nvPr/>
                </p:nvSpPr>
                <p:spPr>
                  <a:xfrm>
                    <a:off x="2140385" y="6334162"/>
                    <a:ext cx="13101202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lv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𝒚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box>
                            <m:box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r>
                                <m:rPr>
                                  <m:brk m:alnAt="63"/>
                                </m:r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0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20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𝟒</m:t>
                                  </m:r>
                                </m:den>
                              </m:f>
                            </m:e>
                          </m:box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𝟒</m:t>
                              </m:r>
                            </m:sup>
                          </m:sSup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𝟑</m:t>
                          </m:r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𝟑</m:t>
                          </m:r>
                        </m:oMath>
                      </m:oMathPara>
                    </a14:m>
                    <a:endParaRPr lang="en-US" sz="2000" b="1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9" name="Rectangle 58">
                    <a:extLst>
                      <a:ext uri="{FF2B5EF4-FFF2-40B4-BE49-F238E27FC236}">
                        <a16:creationId xmlns="" xmlns:a16="http://schemas.microsoft.com/office/drawing/2014/main" id="{FB0B6341-256C-4170-AF4E-1216E5EDD04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5" y="6334162"/>
                    <a:ext cx="13101202" cy="1234536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0" name="Oval 59">
                <a:extLst>
                  <a:ext uri="{FF2B5EF4-FFF2-40B4-BE49-F238E27FC236}">
                    <a16:creationId xmlns="" xmlns:a16="http://schemas.microsoft.com/office/drawing/2014/main" id="{13A7BA64-0BA1-4ADF-A17E-617425026AFB}"/>
                  </a:ext>
                </a:extLst>
              </p:cNvPr>
              <p:cNvSpPr/>
              <p:nvPr/>
            </p:nvSpPr>
            <p:spPr>
              <a:xfrm>
                <a:off x="1458727" y="6481813"/>
                <a:ext cx="1548676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53" name="Group 52">
              <a:extLst>
                <a:ext uri="{FF2B5EF4-FFF2-40B4-BE49-F238E27FC236}">
                  <a16:creationId xmlns="" xmlns:a16="http://schemas.microsoft.com/office/drawing/2014/main" id="{4D274B26-9415-432A-9282-BDEF246F0009}"/>
                </a:ext>
              </a:extLst>
            </p:cNvPr>
            <p:cNvGrpSpPr/>
            <p:nvPr/>
          </p:nvGrpSpPr>
          <p:grpSpPr>
            <a:xfrm>
              <a:off x="414450" y="1988401"/>
              <a:ext cx="3410325" cy="462951"/>
              <a:chOff x="1458731" y="6334162"/>
              <a:chExt cx="13782856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7" name="Rectangle 56">
                    <a:extLst>
                      <a:ext uri="{FF2B5EF4-FFF2-40B4-BE49-F238E27FC236}">
                        <a16:creationId xmlns="" xmlns:a16="http://schemas.microsoft.com/office/drawing/2014/main" id="{6E15A8FC-94CE-45FB-8D02-B33F2327F992}"/>
                      </a:ext>
                    </a:extLst>
                  </p:cNvPr>
                  <p:cNvSpPr/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algn="ctr" defTabSz="815908">
                      <a:spcBef>
                        <a:spcPts val="675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𝒚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𝟒</m:t>
                              </m:r>
                            </m:sup>
                          </m:sSup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𝟑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.</m:t>
                          </m:r>
                        </m:oMath>
                      </m:oMathPara>
                    </a14:m>
                    <a:endParaRPr lang="vi-VN" sz="2200" b="1" kern="0" dirty="0">
                      <a:solidFill>
                        <a:schemeClr val="bg1"/>
                      </a:solidFill>
                      <a:latin typeface="Times New Roman"/>
                    </a:endParaRPr>
                  </a:p>
                </p:txBody>
              </p:sp>
            </mc:Choice>
            <mc:Fallback xmlns="">
              <p:sp>
                <p:nvSpPr>
                  <p:cNvPr id="57" name="Rectangle 56">
                    <a:extLst>
                      <a:ext uri="{FF2B5EF4-FFF2-40B4-BE49-F238E27FC236}">
                        <a16:creationId xmlns="" xmlns:a16="http://schemas.microsoft.com/office/drawing/2014/main" id="{6E15A8FC-94CE-45FB-8D02-B33F2327F99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8" name="Oval 57">
                <a:extLst>
                  <a:ext uri="{FF2B5EF4-FFF2-40B4-BE49-F238E27FC236}">
                    <a16:creationId xmlns="" xmlns:a16="http://schemas.microsoft.com/office/drawing/2014/main" id="{0D6B711C-CC2A-45AE-A2BD-46B4ECA3D81C}"/>
                  </a:ext>
                </a:extLst>
              </p:cNvPr>
              <p:cNvSpPr/>
              <p:nvPr/>
            </p:nvSpPr>
            <p:spPr>
              <a:xfrm>
                <a:off x="1458731" y="6481813"/>
                <a:ext cx="1480635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54" name="Group 53">
              <a:extLst>
                <a:ext uri="{FF2B5EF4-FFF2-40B4-BE49-F238E27FC236}">
                  <a16:creationId xmlns="" xmlns:a16="http://schemas.microsoft.com/office/drawing/2014/main" id="{E278C7C5-EAEF-4F1A-B3FB-29FCE054F0E0}"/>
                </a:ext>
              </a:extLst>
            </p:cNvPr>
            <p:cNvGrpSpPr/>
            <p:nvPr/>
          </p:nvGrpSpPr>
          <p:grpSpPr>
            <a:xfrm>
              <a:off x="414451" y="2451352"/>
              <a:ext cx="3410324" cy="462951"/>
              <a:chOff x="1458731" y="6334162"/>
              <a:chExt cx="13782856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5" name="Rectangle 54">
                    <a:extLst>
                      <a:ext uri="{FF2B5EF4-FFF2-40B4-BE49-F238E27FC236}">
                        <a16:creationId xmlns="" xmlns:a16="http://schemas.microsoft.com/office/drawing/2014/main" id="{C4F0F9CE-3F15-4D47-A2C9-5C6F65E0E3FB}"/>
                      </a:ext>
                    </a:extLst>
                  </p:cNvPr>
                  <p:cNvSpPr/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𝒚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𝟒</m:t>
                              </m:r>
                            </m:sup>
                          </m:sSup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𝟑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.</m:t>
                          </m:r>
                        </m:oMath>
                      </m:oMathPara>
                    </a14:m>
                    <a:endParaRPr lang="en-US" sz="2000" b="1" dirty="0">
                      <a:solidFill>
                        <a:schemeClr val="bg1"/>
                      </a:solidFill>
                      <a:latin typeface="Times New Roman" pitchFamily="18" charset="0"/>
                      <a:ea typeface="Calibri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5" name="Rectangle 54">
                    <a:extLst>
                      <a:ext uri="{FF2B5EF4-FFF2-40B4-BE49-F238E27FC236}">
                        <a16:creationId xmlns="" xmlns:a16="http://schemas.microsoft.com/office/drawing/2014/main" id="{C4F0F9CE-3F15-4D47-A2C9-5C6F65E0E3F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6" name="Oval 55">
                <a:extLst>
                  <a:ext uri="{FF2B5EF4-FFF2-40B4-BE49-F238E27FC236}">
                    <a16:creationId xmlns="" xmlns:a16="http://schemas.microsoft.com/office/drawing/2014/main" id="{17C2C013-2C1D-4DEE-A68B-FF23256FE92A}"/>
                  </a:ext>
                </a:extLst>
              </p:cNvPr>
              <p:cNvSpPr/>
              <p:nvPr/>
            </p:nvSpPr>
            <p:spPr>
              <a:xfrm>
                <a:off x="1458731" y="6481813"/>
                <a:ext cx="1480631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grpSp>
        <p:nvGrpSpPr>
          <p:cNvPr id="63" name="Group 62"/>
          <p:cNvGrpSpPr/>
          <p:nvPr/>
        </p:nvGrpSpPr>
        <p:grpSpPr>
          <a:xfrm>
            <a:off x="203409" y="2677417"/>
            <a:ext cx="8787206" cy="2398712"/>
            <a:chOff x="184495" y="3636276"/>
            <a:chExt cx="11834900" cy="3184665"/>
          </a:xfrm>
        </p:grpSpPr>
        <p:sp>
          <p:nvSpPr>
            <p:cNvPr id="64" name="Rounded Rectangle 63"/>
            <p:cNvSpPr/>
            <p:nvPr/>
          </p:nvSpPr>
          <p:spPr>
            <a:xfrm>
              <a:off x="184495" y="3865216"/>
              <a:ext cx="11834900" cy="295572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65" name="Group 64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66" name="Freeform 20"/>
              <p:cNvSpPr>
                <a:spLocks/>
              </p:cNvSpPr>
              <p:nvPr/>
            </p:nvSpPr>
            <p:spPr bwMode="auto">
              <a:xfrm rot="16200000" flipV="1">
                <a:off x="3351940" y="4767109"/>
                <a:ext cx="960521" cy="407189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2187355" y="6239450"/>
                <a:ext cx="2904259" cy="103942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2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2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8" name="Round Diagonal Corner Rectangle 67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69" name="Freeform 68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/>
              <p:cNvSpPr/>
              <p:nvPr/>
            </p:nvSpPr>
            <p:spPr>
              <a:xfrm>
                <a:off x="294923" y="3255092"/>
                <a:ext cx="8663880" cy="1482936"/>
              </a:xfrm>
              <a:prstGeom prst="rect">
                <a:avLst/>
              </a:prstGeom>
            </p:spPr>
            <p:txBody>
              <a:bodyPr wrap="square" lIns="91303" tIns="45651" rIns="91303" bIns="45651">
                <a:spAutoFit/>
              </a:bodyPr>
              <a:lstStyle/>
              <a:p>
                <a:pPr marL="456455" indent="-456455" defTabSz="912977" eaLnBrk="0" fontAlgn="base" hangingPunct="0">
                  <a:lnSpc>
                    <a:spcPct val="107000"/>
                  </a:lnSpc>
                  <a:spcBef>
                    <a:spcPct val="0"/>
                  </a:spcBef>
                  <a:spcAft>
                    <a:spcPts val="800"/>
                  </a:spcAft>
                  <a:buFont typeface="Arial" pitchFamily="34" charset="0"/>
                  <a:buChar char="•"/>
                  <a:tabLst>
                    <a:tab pos="2067458" algn="l"/>
                    <a:tab pos="3505343" algn="l"/>
                    <a:tab pos="5032595" algn="l"/>
                  </a:tabLst>
                </a:pP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bảng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hiên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marL="456455" indent="-456455" defTabSz="912977" eaLnBrk="0" fontAlgn="base" hangingPunct="0">
                  <a:lnSpc>
                    <a:spcPct val="107000"/>
                  </a:lnSpc>
                  <a:spcBef>
                    <a:spcPct val="0"/>
                  </a:spcBef>
                  <a:spcAft>
                    <a:spcPts val="800"/>
                  </a:spcAft>
                  <a:buFont typeface="Arial" pitchFamily="34" charset="0"/>
                  <a:buChar char="•"/>
                  <a:tabLst>
                    <a:tab pos="2067458" algn="l"/>
                    <a:tab pos="3505343" algn="l"/>
                    <a:tab pos="5032595" algn="l"/>
                  </a:tabLst>
                </a:pP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ba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cực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  </a:t>
                </a:r>
              </a:p>
              <a:p>
                <a:pPr marL="456455" indent="-456455" defTabSz="912977" eaLnBrk="0" fontAlgn="base" hangingPunct="0">
                  <a:lnSpc>
                    <a:spcPct val="107000"/>
                  </a:lnSpc>
                  <a:spcBef>
                    <a:spcPct val="0"/>
                  </a:spcBef>
                  <a:spcAft>
                    <a:spcPts val="800"/>
                  </a:spcAft>
                  <a:buFont typeface="Arial" pitchFamily="34" charset="0"/>
                  <a:buChar char="•"/>
                  <a:tabLst>
                    <a:tab pos="2067458" algn="l"/>
                    <a:tab pos="3505343" algn="l"/>
                    <a:tab pos="5032595" algn="l"/>
                  </a:tabLst>
                </a:pPr>
                <a:r>
                  <a:rPr lang="en-US" sz="240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Hàm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đạt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</a:rPr>
                      <m:t>𝑥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</a:rPr>
                      <m:t>=±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</a:rPr>
                      <m:t>1</m:t>
                    </m:r>
                  </m:oMath>
                </a14:m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hỏa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mãn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2400" dirty="0">
                  <a:solidFill>
                    <a:srgbClr val="2A4F86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923" y="3255092"/>
                <a:ext cx="8663880" cy="1482936"/>
              </a:xfrm>
              <a:prstGeom prst="rect">
                <a:avLst/>
              </a:prstGeom>
              <a:blipFill rotWithShape="1">
                <a:blip r:embed="rId9"/>
                <a:stretch>
                  <a:fillRect l="-914" t="-3292" b="-69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Right Arrow 76"/>
          <p:cNvSpPr/>
          <p:nvPr/>
        </p:nvSpPr>
        <p:spPr>
          <a:xfrm>
            <a:off x="4951137" y="3352845"/>
            <a:ext cx="692262" cy="2988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03" tIns="45651" rIns="91303" bIns="45651" rtlCol="0" anchor="ctr"/>
          <a:lstStyle/>
          <a:p>
            <a:pPr algn="ctr" defTabSz="91297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5673661" y="3250401"/>
            <a:ext cx="1667524" cy="461590"/>
          </a:xfrm>
          <a:prstGeom prst="rect">
            <a:avLst/>
          </a:prstGeom>
        </p:spPr>
        <p:txBody>
          <a:bodyPr wrap="square" lIns="91303" tIns="45651" rIns="91303" bIns="45651">
            <a:spAutoFit/>
          </a:bodyPr>
          <a:lstStyle/>
          <a:p>
            <a:pPr defTabSz="9129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oại 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B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Right Arrow 78"/>
          <p:cNvSpPr/>
          <p:nvPr/>
        </p:nvSpPr>
        <p:spPr>
          <a:xfrm>
            <a:off x="3478348" y="3856824"/>
            <a:ext cx="692262" cy="2988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03" tIns="45651" rIns="91303" bIns="45651" rtlCol="0" anchor="ctr"/>
          <a:lstStyle/>
          <a:p>
            <a:pPr algn="ctr" defTabSz="91297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4152628" y="3765008"/>
            <a:ext cx="1667524" cy="461590"/>
          </a:xfrm>
          <a:prstGeom prst="rect">
            <a:avLst/>
          </a:prstGeom>
        </p:spPr>
        <p:txBody>
          <a:bodyPr wrap="square" lIns="91303" tIns="45651" rIns="91303" bIns="45651">
            <a:spAutoFit/>
          </a:bodyPr>
          <a:lstStyle/>
          <a:p>
            <a:pPr defTabSz="9129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oại 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D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" name="Right Arrow 80"/>
          <p:cNvSpPr/>
          <p:nvPr/>
        </p:nvSpPr>
        <p:spPr>
          <a:xfrm>
            <a:off x="3257439" y="3369391"/>
            <a:ext cx="692262" cy="2988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03" tIns="45651" rIns="91303" bIns="45651" rtlCol="0" anchor="ctr"/>
          <a:lstStyle/>
          <a:p>
            <a:pPr algn="ctr" defTabSz="91297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81"/>
              <p:cNvSpPr/>
              <p:nvPr/>
            </p:nvSpPr>
            <p:spPr>
              <a:xfrm>
                <a:off x="3964469" y="3269833"/>
                <a:ext cx="992246" cy="438572"/>
              </a:xfrm>
              <a:prstGeom prst="rect">
                <a:avLst/>
              </a:prstGeom>
            </p:spPr>
            <p:txBody>
              <a:bodyPr wrap="none" lIns="68493" tIns="34261" rIns="68493" bIns="34261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</a:rPr>
                      <m:t>𝒂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</a:rPr>
                      <m:t>&gt;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82" name="Rectangle 8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4469" y="3269833"/>
                <a:ext cx="992246" cy="438572"/>
              </a:xfrm>
              <a:prstGeom prst="rect">
                <a:avLst/>
              </a:prstGeom>
              <a:blipFill rotWithShape="1">
                <a:blip r:embed="rId10"/>
                <a:stretch>
                  <a:fillRect l="-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Oval 82">
            <a:extLst>
              <a:ext uri="{FF2B5EF4-FFF2-40B4-BE49-F238E27FC236}">
                <a16:creationId xmlns=""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583869" y="1780466"/>
            <a:ext cx="384485" cy="375200"/>
          </a:xfrm>
          <a:prstGeom prst="ellipse">
            <a:avLst/>
          </a:prstGeom>
          <a:solidFill>
            <a:srgbClr val="C0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2200" b="1" kern="0" dirty="0">
                <a:solidFill>
                  <a:prstClr val="white"/>
                </a:solidFill>
                <a:latin typeface="Calibri"/>
                <a:ea typeface="Tahoma" pitchFamily="34" charset="0"/>
                <a:cs typeface="Tahoma" pitchFamily="34" charset="0"/>
              </a:rPr>
              <a:t>C</a:t>
            </a:r>
            <a:endParaRPr lang="en-US" sz="2200" kern="0" dirty="0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32942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78" grpId="0"/>
      <p:bldP spid="79" grpId="0" animBg="1"/>
      <p:bldP spid="80" grpId="0"/>
      <p:bldP spid="81" grpId="0" animBg="1"/>
      <p:bldP spid="82" grpId="0"/>
      <p:bldP spid="8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Action Button: Forward or Next 18">
            <a:hlinkClick r:id="rId2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20" name="Action Button: Back or Previous 19">
            <a:hlinkClick r:id="rId3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125434" y="21021"/>
            <a:ext cx="8954293" cy="2732578"/>
            <a:chOff x="125434" y="21020"/>
            <a:chExt cx="8954293" cy="2732578"/>
          </a:xfrm>
        </p:grpSpPr>
        <p:pic>
          <p:nvPicPr>
            <p:cNvPr id="7" name="Picture 6"/>
            <p:cNvPicPr/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3930386" y="1135548"/>
              <a:ext cx="4814221" cy="1618050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7" name="Group 16"/>
            <p:cNvGrpSpPr/>
            <p:nvPr/>
          </p:nvGrpSpPr>
          <p:grpSpPr>
            <a:xfrm>
              <a:off x="125434" y="21020"/>
              <a:ext cx="8954293" cy="953265"/>
              <a:chOff x="534987" y="1869705"/>
              <a:chExt cx="23404876" cy="2131735"/>
            </a:xfrm>
          </p:grpSpPr>
          <p:grpSp>
            <p:nvGrpSpPr>
              <p:cNvPr id="18" name="Group 17"/>
              <p:cNvGrpSpPr/>
              <p:nvPr/>
            </p:nvGrpSpPr>
            <p:grpSpPr>
              <a:xfrm>
                <a:off x="534987" y="1869705"/>
                <a:ext cx="23340848" cy="2063243"/>
                <a:chOff x="534987" y="1647866"/>
                <a:chExt cx="23340848" cy="2063243"/>
              </a:xfrm>
            </p:grpSpPr>
            <p:sp>
              <p:nvSpPr>
                <p:cNvPr id="22" name="Rounded Rectangle 21"/>
                <p:cNvSpPr/>
                <p:nvPr/>
              </p:nvSpPr>
              <p:spPr bwMode="auto">
                <a:xfrm>
                  <a:off x="755648" y="1720891"/>
                  <a:ext cx="23120187" cy="1990218"/>
                </a:xfrm>
                <a:prstGeom prst="roundRect">
                  <a:avLst>
                    <a:gd name="adj" fmla="val 5492"/>
                  </a:avLst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3" name="Group 22"/>
                <p:cNvGrpSpPr/>
                <p:nvPr/>
              </p:nvGrpSpPr>
              <p:grpSpPr>
                <a:xfrm>
                  <a:off x="534987" y="1647866"/>
                  <a:ext cx="3505200" cy="1176337"/>
                  <a:chOff x="534987" y="1647866"/>
                  <a:chExt cx="3505200" cy="1176337"/>
                </a:xfrm>
              </p:grpSpPr>
              <p:sp>
                <p:nvSpPr>
                  <p:cNvPr id="24" name="Isosceles Triangle 44"/>
                  <p:cNvSpPr/>
                  <p:nvPr/>
                </p:nvSpPr>
                <p:spPr bwMode="auto">
                  <a:xfrm rot="5400000" flipV="1">
                    <a:off x="534195" y="2602747"/>
                    <a:ext cx="227012" cy="215900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1631543"/>
                    <a:endParaRPr lang="en-US" sz="24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25" name="Pentagon 24"/>
                  <p:cNvSpPr/>
                  <p:nvPr/>
                </p:nvSpPr>
                <p:spPr bwMode="auto">
                  <a:xfrm>
                    <a:off x="534987" y="1647866"/>
                    <a:ext cx="3505200" cy="955675"/>
                  </a:xfrm>
                  <a:prstGeom prst="homePlate">
                    <a:avLst>
                      <a:gd name="adj" fmla="val 12444"/>
                    </a:avLst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1631543"/>
                    <a:endParaRPr lang="en-US" sz="2400">
                      <a:solidFill>
                        <a:prstClr val="white"/>
                      </a:solidFill>
                    </a:endParaRPr>
                  </a:p>
                </p:txBody>
              </p:sp>
              <p:grpSp>
                <p:nvGrpSpPr>
                  <p:cNvPr id="26" name="Group 11"/>
                  <p:cNvGrpSpPr/>
                  <p:nvPr/>
                </p:nvGrpSpPr>
                <p:grpSpPr bwMode="auto">
                  <a:xfrm>
                    <a:off x="683775" y="1836907"/>
                    <a:ext cx="582199" cy="537956"/>
                    <a:chOff x="7440266" y="3398551"/>
                    <a:chExt cx="757238" cy="765175"/>
                  </a:xfrm>
                  <a:solidFill>
                    <a:schemeClr val="bg1">
                      <a:lumMod val="95000"/>
                    </a:schemeClr>
                  </a:solidFill>
                </p:grpSpPr>
                <p:sp>
                  <p:nvSpPr>
                    <p:cNvPr id="29" name="Freeform 28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436652"/>
                      <a:ext cx="344488" cy="344489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4"/>
                        </a:cxn>
                        <a:cxn ang="0">
                          <a:pos x="181" y="184"/>
                        </a:cxn>
                        <a:cxn ang="0">
                          <a:pos x="181" y="33"/>
                        </a:cxn>
                        <a:cxn ang="0">
                          <a:pos x="33" y="33"/>
                        </a:cxn>
                        <a:cxn ang="0">
                          <a:pos x="33" y="184"/>
                        </a:cxn>
                        <a:cxn ang="0">
                          <a:pos x="217" y="217"/>
                        </a:cxn>
                        <a:cxn ang="0">
                          <a:pos x="0" y="217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17"/>
                        </a:cxn>
                      </a:cxnLst>
                      <a:rect l="0" t="0" r="r" b="b"/>
                      <a:pathLst>
                        <a:path w="217" h="217">
                          <a:moveTo>
                            <a:pt x="33" y="184"/>
                          </a:moveTo>
                          <a:lnTo>
                            <a:pt x="181" y="184"/>
                          </a:lnTo>
                          <a:lnTo>
                            <a:pt x="181" y="33"/>
                          </a:lnTo>
                          <a:lnTo>
                            <a:pt x="33" y="33"/>
                          </a:lnTo>
                          <a:lnTo>
                            <a:pt x="33" y="184"/>
                          </a:lnTo>
                          <a:close/>
                          <a:moveTo>
                            <a:pt x="217" y="217"/>
                          </a:moveTo>
                          <a:lnTo>
                            <a:pt x="0" y="217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17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1631543">
                        <a:defRPr/>
                      </a:pPr>
                      <a:endParaRPr lang="en-US" sz="2400">
                        <a:solidFill>
                          <a:prstClr val="black"/>
                        </a:solidFill>
                      </a:endParaRPr>
                    </a:p>
                  </p:txBody>
                </p:sp>
                <p:sp>
                  <p:nvSpPr>
                    <p:cNvPr id="30" name="Freeform 29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814473"/>
                      <a:ext cx="344488" cy="349251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5"/>
                        </a:cxn>
                        <a:cxn ang="0">
                          <a:pos x="181" y="185"/>
                        </a:cxn>
                        <a:cxn ang="0">
                          <a:pos x="181" y="36"/>
                        </a:cxn>
                        <a:cxn ang="0">
                          <a:pos x="33" y="36"/>
                        </a:cxn>
                        <a:cxn ang="0">
                          <a:pos x="33" y="185"/>
                        </a:cxn>
                        <a:cxn ang="0">
                          <a:pos x="217" y="220"/>
                        </a:cxn>
                        <a:cxn ang="0">
                          <a:pos x="0" y="220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20"/>
                        </a:cxn>
                      </a:cxnLst>
                      <a:rect l="0" t="0" r="r" b="b"/>
                      <a:pathLst>
                        <a:path w="217" h="220">
                          <a:moveTo>
                            <a:pt x="33" y="185"/>
                          </a:moveTo>
                          <a:lnTo>
                            <a:pt x="181" y="185"/>
                          </a:lnTo>
                          <a:lnTo>
                            <a:pt x="181" y="36"/>
                          </a:lnTo>
                          <a:lnTo>
                            <a:pt x="33" y="36"/>
                          </a:lnTo>
                          <a:lnTo>
                            <a:pt x="33" y="185"/>
                          </a:lnTo>
                          <a:close/>
                          <a:moveTo>
                            <a:pt x="217" y="220"/>
                          </a:moveTo>
                          <a:lnTo>
                            <a:pt x="0" y="220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20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1631543">
                        <a:defRPr/>
                      </a:pPr>
                      <a:endParaRPr lang="en-US" sz="2400">
                        <a:solidFill>
                          <a:prstClr val="black"/>
                        </a:solidFill>
                      </a:endParaRPr>
                    </a:p>
                  </p:txBody>
                </p:sp>
                <p:sp>
                  <p:nvSpPr>
                    <p:cNvPr id="31" name="Freeform 30"/>
                    <p:cNvSpPr>
                      <a:spLocks/>
                    </p:cNvSpPr>
                    <p:nvPr/>
                  </p:nvSpPr>
                  <p:spPr bwMode="auto">
                    <a:xfrm>
                      <a:off x="7506941" y="3398551"/>
                      <a:ext cx="341313" cy="288925"/>
                    </a:xfrm>
                    <a:custGeom>
                      <a:avLst/>
                      <a:gdLst/>
                      <a:ahLst/>
                      <a:cxnLst>
                        <a:cxn ang="0">
                          <a:pos x="76" y="182"/>
                        </a:cxn>
                        <a:cxn ang="0">
                          <a:pos x="0" y="114"/>
                        </a:cxn>
                        <a:cxn ang="0">
                          <a:pos x="24" y="88"/>
                        </a:cxn>
                        <a:cxn ang="0">
                          <a:pos x="73" y="132"/>
                        </a:cxn>
                        <a:cxn ang="0">
                          <a:pos x="187" y="0"/>
                        </a:cxn>
                        <a:cxn ang="0">
                          <a:pos x="215" y="24"/>
                        </a:cxn>
                        <a:cxn ang="0">
                          <a:pos x="76" y="182"/>
                        </a:cxn>
                      </a:cxnLst>
                      <a:rect l="0" t="0" r="r" b="b"/>
                      <a:pathLst>
                        <a:path w="215" h="182">
                          <a:moveTo>
                            <a:pt x="76" y="182"/>
                          </a:moveTo>
                          <a:lnTo>
                            <a:pt x="0" y="114"/>
                          </a:lnTo>
                          <a:lnTo>
                            <a:pt x="24" y="88"/>
                          </a:lnTo>
                          <a:lnTo>
                            <a:pt x="73" y="132"/>
                          </a:lnTo>
                          <a:lnTo>
                            <a:pt x="187" y="0"/>
                          </a:lnTo>
                          <a:lnTo>
                            <a:pt x="215" y="24"/>
                          </a:lnTo>
                          <a:lnTo>
                            <a:pt x="76" y="1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1631543">
                        <a:defRPr/>
                      </a:pPr>
                      <a:endParaRPr lang="en-US" sz="2400">
                        <a:solidFill>
                          <a:prstClr val="black"/>
                        </a:solidFill>
                      </a:endParaRPr>
                    </a:p>
                  </p:txBody>
                </p:sp>
                <p:sp>
                  <p:nvSpPr>
                    <p:cNvPr id="32" name="Rectangl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4100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1631543">
                        <a:defRPr/>
                      </a:pPr>
                      <a:endParaRPr lang="en-US" sz="2400">
                        <a:solidFill>
                          <a:prstClr val="black"/>
                        </a:solidFill>
                      </a:endParaRPr>
                    </a:p>
                  </p:txBody>
                </p:sp>
                <p:sp>
                  <p:nvSpPr>
                    <p:cNvPr id="33" name="Rectangle 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717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1631543">
                        <a:defRPr/>
                      </a:pPr>
                      <a:endParaRPr lang="en-US" sz="2400">
                        <a:solidFill>
                          <a:prstClr val="black"/>
                        </a:solidFill>
                      </a:endParaRPr>
                    </a:p>
                  </p:txBody>
                </p:sp>
                <p:sp>
                  <p:nvSpPr>
                    <p:cNvPr id="34" name="Rectangle 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973225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1631543">
                        <a:defRPr/>
                      </a:pPr>
                      <a:endParaRPr lang="en-US" sz="2400">
                        <a:solidFill>
                          <a:prstClr val="black"/>
                        </a:solidFill>
                      </a:endParaRPr>
                    </a:p>
                  </p:txBody>
                </p:sp>
                <p:sp>
                  <p:nvSpPr>
                    <p:cNvPr id="35" name="Rectangle 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590640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1631543">
                        <a:defRPr/>
                      </a:pPr>
                      <a:endParaRPr lang="en-US" sz="2400">
                        <a:solidFill>
                          <a:prstClr val="black"/>
                        </a:solidFill>
                      </a:endParaRPr>
                    </a:p>
                  </p:txBody>
                </p:sp>
              </p:grpSp>
              <p:sp>
                <p:nvSpPr>
                  <p:cNvPr id="27" name="Chevron 26"/>
                  <p:cNvSpPr/>
                  <p:nvPr/>
                </p:nvSpPr>
                <p:spPr bwMode="auto">
                  <a:xfrm>
                    <a:off x="1330000" y="1771634"/>
                    <a:ext cx="142625" cy="707897"/>
                  </a:xfrm>
                  <a:prstGeom prst="chevron">
                    <a:avLst>
                      <a:gd name="adj" fmla="val 68110"/>
                    </a:avLst>
                  </a:prstGeom>
                  <a:solidFill>
                    <a:schemeClr val="bg1"/>
                  </a:solidFill>
                  <a:ln>
                    <a:noFill/>
                  </a:ln>
                  <a:effectLst>
                    <a:innerShdw blurRad="63500" dist="50800" dir="5400000">
                      <a:prstClr val="black">
                        <a:alpha val="50000"/>
                      </a:prstClr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8" name="Text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95624" y="1653394"/>
                    <a:ext cx="2355594" cy="96356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algn="ctr" defTabSz="815731" eaLnBrk="1" hangingPunct="1"/>
                    <a:r>
                      <a:rPr lang="en-US" sz="2200" err="1">
                        <a:solidFill>
                          <a:prstClr val="white"/>
                        </a:solidFill>
                        <a:latin typeface="Tahoma" pitchFamily="34" charset="0"/>
                        <a:cs typeface="Tahoma" pitchFamily="34" charset="0"/>
                      </a:rPr>
                      <a:t>Câu</a:t>
                    </a:r>
                    <a:r>
                      <a:rPr lang="en-US" sz="2200">
                        <a:solidFill>
                          <a:prstClr val="white"/>
                        </a:solidFill>
                        <a:latin typeface="Tahoma" pitchFamily="34" charset="0"/>
                        <a:cs typeface="Tahoma" pitchFamily="34" charset="0"/>
                      </a:rPr>
                      <a:t> 7</a:t>
                    </a:r>
                    <a:endParaRPr lang="en-US" sz="2200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Rectangle 20"/>
                  <p:cNvSpPr/>
                  <p:nvPr/>
                </p:nvSpPr>
                <p:spPr>
                  <a:xfrm>
                    <a:off x="816205" y="1936625"/>
                    <a:ext cx="23123658" cy="206481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 lIns="182889" tIns="91445" rIns="182889" bIns="91445">
                    <a:spAutoFit/>
                  </a:bodyPr>
                  <a:lstStyle/>
                  <a:p>
                    <a:pPr>
                      <a:spcBef>
                        <a:spcPts val="450"/>
                      </a:spcBef>
                      <a:spcAft>
                        <a:spcPts val="450"/>
                      </a:spcAft>
                    </a:pPr>
                    <a:r>
                      <a:rPr lang="en-US" sz="2400">
                        <a:solidFill>
                          <a:srgbClr val="2A4F86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              Cho </a:t>
                    </a:r>
                    <a:r>
                      <a:rPr lang="en-US" sz="2400" dirty="0" err="1">
                        <a:solidFill>
                          <a:srgbClr val="2A4F86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hàm</a:t>
                    </a:r>
                    <a:r>
                      <a:rPr lang="en-US" sz="2400" dirty="0">
                        <a:solidFill>
                          <a:srgbClr val="2A4F86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dirty="0" err="1">
                        <a:solidFill>
                          <a:srgbClr val="2A4F86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số</a:t>
                    </a:r>
                    <a:r>
                      <a:rPr lang="en-US" sz="2400" dirty="0">
                        <a:solidFill>
                          <a:srgbClr val="2A4F86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</a:rPr>
                          <m:t>𝑦</m:t>
                        </m:r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</a:rPr>
                          <m:t>𝑎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</a:rPr>
                              <m:t>4</m:t>
                            </m:r>
                          </m:sup>
                        </m:sSup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</a:rPr>
                          <m:t>𝑏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</a:rPr>
                          <m:t>𝑐</m:t>
                        </m:r>
                      </m:oMath>
                    </a14:m>
                    <a:r>
                      <a:rPr lang="en-US" sz="2400" dirty="0">
                        <a:solidFill>
                          <a:srgbClr val="2A4F86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</a:rPr>
                          <m:t>𝑎</m:t>
                        </m:r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</a:rPr>
                          <m:t>≠</m:t>
                        </m:r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</a:rPr>
                          <m:t>0</m:t>
                        </m:r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</a:rPr>
                          <m:t>)</m:t>
                        </m:r>
                      </m:oMath>
                    </a14:m>
                    <a:r>
                      <a:rPr lang="en-US" sz="2400" dirty="0">
                        <a:solidFill>
                          <a:srgbClr val="2A4F86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dirty="0" err="1">
                        <a:solidFill>
                          <a:srgbClr val="2A4F86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và</a:t>
                    </a:r>
                    <a:r>
                      <a:rPr lang="en-US" sz="2400" dirty="0">
                        <a:solidFill>
                          <a:srgbClr val="2A4F86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dirty="0" err="1">
                        <a:solidFill>
                          <a:srgbClr val="2A4F86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có</a:t>
                    </a:r>
                    <a:r>
                      <a:rPr lang="en-US" sz="2400" dirty="0">
                        <a:solidFill>
                          <a:srgbClr val="2A4F86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dirty="0" err="1">
                        <a:solidFill>
                          <a:srgbClr val="2A4F86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bảng</a:t>
                    </a:r>
                    <a:r>
                      <a:rPr lang="en-US" sz="2400" dirty="0">
                        <a:solidFill>
                          <a:srgbClr val="2A4F86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dirty="0" err="1">
                        <a:solidFill>
                          <a:srgbClr val="2A4F86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biến</a:t>
                    </a:r>
                    <a:r>
                      <a:rPr lang="en-US" sz="2400" dirty="0">
                        <a:solidFill>
                          <a:srgbClr val="2A4F86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dirty="0" err="1">
                        <a:solidFill>
                          <a:srgbClr val="2A4F86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thiên</a:t>
                    </a:r>
                    <a:r>
                      <a:rPr lang="en-US" sz="2400" dirty="0">
                        <a:solidFill>
                          <a:srgbClr val="2A4F86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dirty="0" err="1">
                        <a:solidFill>
                          <a:srgbClr val="2A4F86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như</a:t>
                    </a:r>
                    <a:r>
                      <a:rPr lang="en-US" sz="2400" dirty="0">
                        <a:solidFill>
                          <a:srgbClr val="2A4F86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err="1">
                        <a:solidFill>
                          <a:srgbClr val="2A4F86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hình</a:t>
                    </a:r>
                    <a:r>
                      <a:rPr lang="en-US" sz="2400">
                        <a:solidFill>
                          <a:srgbClr val="2A4F86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vẽ dưới. </a:t>
                    </a:r>
                    <a:r>
                      <a:rPr lang="en-US" sz="2400" dirty="0" err="1">
                        <a:solidFill>
                          <a:srgbClr val="2A4F86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Khẳng</a:t>
                    </a:r>
                    <a:r>
                      <a:rPr lang="en-US" sz="2400" dirty="0">
                        <a:solidFill>
                          <a:srgbClr val="2A4F86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dirty="0" err="1">
                        <a:solidFill>
                          <a:srgbClr val="2A4F86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định</a:t>
                    </a:r>
                    <a:r>
                      <a:rPr lang="en-US" sz="2400" dirty="0">
                        <a:solidFill>
                          <a:srgbClr val="2A4F86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dirty="0" err="1">
                        <a:solidFill>
                          <a:srgbClr val="2A4F86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nào</a:t>
                    </a:r>
                    <a:r>
                      <a:rPr lang="en-US" sz="2400" dirty="0">
                        <a:solidFill>
                          <a:srgbClr val="2A4F86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dirty="0" err="1">
                        <a:solidFill>
                          <a:srgbClr val="2A4F86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sau</a:t>
                    </a:r>
                    <a:r>
                      <a:rPr lang="en-US" sz="2400" dirty="0">
                        <a:solidFill>
                          <a:srgbClr val="2A4F86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dirty="0" err="1">
                        <a:solidFill>
                          <a:srgbClr val="2A4F86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đây</a:t>
                    </a:r>
                    <a:r>
                      <a:rPr lang="en-US" sz="2400" dirty="0">
                        <a:solidFill>
                          <a:srgbClr val="2A4F86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dirty="0" err="1">
                        <a:solidFill>
                          <a:srgbClr val="2A4F86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là</a:t>
                    </a:r>
                    <a:r>
                      <a:rPr lang="en-US" sz="2400" dirty="0">
                        <a:solidFill>
                          <a:srgbClr val="2A4F86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dirty="0" err="1">
                        <a:solidFill>
                          <a:srgbClr val="2A4F86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khẳng</a:t>
                    </a:r>
                    <a:r>
                      <a:rPr lang="en-US" sz="2400" dirty="0">
                        <a:solidFill>
                          <a:srgbClr val="2A4F86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dirty="0" err="1">
                        <a:solidFill>
                          <a:srgbClr val="2A4F86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định</a:t>
                    </a:r>
                    <a:r>
                      <a:rPr lang="en-US" sz="2400" dirty="0">
                        <a:solidFill>
                          <a:srgbClr val="2A4F86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dirty="0" err="1">
                        <a:solidFill>
                          <a:srgbClr val="2A4F86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đúng</a:t>
                    </a:r>
                    <a:r>
                      <a:rPr lang="en-US" sz="2400" dirty="0">
                        <a:solidFill>
                          <a:srgbClr val="2A4F86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?</a:t>
                    </a:r>
                  </a:p>
                </p:txBody>
              </p:sp>
            </mc:Choice>
            <mc:Fallback xmlns="">
              <p:sp>
                <p:nvSpPr>
                  <p:cNvPr id="21" name="Rectangle 2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16205" y="1936625"/>
                    <a:ext cx="23123658" cy="2064815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 b="-9211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36" name="Group 35"/>
          <p:cNvGrpSpPr/>
          <p:nvPr/>
        </p:nvGrpSpPr>
        <p:grpSpPr>
          <a:xfrm>
            <a:off x="471937" y="1039195"/>
            <a:ext cx="3410326" cy="1873818"/>
            <a:chOff x="414450" y="1040485"/>
            <a:chExt cx="3410326" cy="1873818"/>
          </a:xfrm>
        </p:grpSpPr>
        <p:grpSp>
          <p:nvGrpSpPr>
            <p:cNvPr id="37" name="Group 36">
              <a:extLst>
                <a:ext uri="{FF2B5EF4-FFF2-40B4-BE49-F238E27FC236}">
                  <a16:creationId xmlns=""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441734" y="1040485"/>
              <a:ext cx="3383041" cy="462951"/>
              <a:chOff x="1458727" y="6334162"/>
              <a:chExt cx="13782860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Rectangle 46">
                    <a:extLst>
                      <a:ext uri="{FF2B5EF4-FFF2-40B4-BE49-F238E27FC236}">
                        <a16:creationId xmlns=""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𝒂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&gt;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𝟎</m:t>
                          </m:r>
                          <m:r>
                            <m:rPr>
                              <m:nor/>
                            </m:rPr>
                            <a:rPr lang="en-US" sz="20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000" b="1" dirty="0" err="1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v</m:t>
                          </m:r>
                          <m:r>
                            <m:rPr>
                              <m:nor/>
                            </m:rPr>
                            <a:rPr lang="en-US" sz="2000" b="1" dirty="0" err="1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à 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𝒃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≤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𝟎</m:t>
                          </m:r>
                          <m:r>
                            <m:rPr>
                              <m:nor/>
                            </m:rPr>
                            <a:rPr lang="en-US" sz="20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0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7" name="Rectangle 46">
                    <a:extLst>
                      <a:ext uri="{FF2B5EF4-FFF2-40B4-BE49-F238E27FC236}">
                        <a16:creationId xmlns=""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blipFill rotWithShape="1">
                    <a:blip r:embed="rId12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8" name="Oval 47">
                <a:extLst>
                  <a:ext uri="{FF2B5EF4-FFF2-40B4-BE49-F238E27FC236}">
                    <a16:creationId xmlns=""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458727" y="6481813"/>
                <a:ext cx="1548677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vi-VN" sz="2200" b="1" kern="0" dirty="0">
                    <a:solidFill>
                      <a:prstClr val="white"/>
                    </a:solidFill>
                    <a:latin typeface="Times New Roman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38" name="Group 37">
              <a:extLst>
                <a:ext uri="{FF2B5EF4-FFF2-40B4-BE49-F238E27FC236}">
                  <a16:creationId xmlns="" xmlns:a16="http://schemas.microsoft.com/office/drawing/2014/main" id="{A2194087-0D43-42CA-A1D2-4373C69CC457}"/>
                </a:ext>
              </a:extLst>
            </p:cNvPr>
            <p:cNvGrpSpPr/>
            <p:nvPr/>
          </p:nvGrpSpPr>
          <p:grpSpPr>
            <a:xfrm>
              <a:off x="441733" y="1519236"/>
              <a:ext cx="3383043" cy="462951"/>
              <a:chOff x="1458727" y="6334162"/>
              <a:chExt cx="13782860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5" name="Rectangle 44">
                    <a:extLst>
                      <a:ext uri="{FF2B5EF4-FFF2-40B4-BE49-F238E27FC236}">
                        <a16:creationId xmlns="" xmlns:a16="http://schemas.microsoft.com/office/drawing/2014/main" id="{FB0B6341-256C-4170-AF4E-1216E5EDD04C}"/>
                      </a:ext>
                    </a:extLst>
                  </p:cNvPr>
                  <p:cNvSpPr/>
                  <p:nvPr/>
                </p:nvSpPr>
                <p:spPr>
                  <a:xfrm>
                    <a:off x="2140385" y="6334162"/>
                    <a:ext cx="13101202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lv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𝒂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&lt;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𝟎</m:t>
                          </m:r>
                          <m:r>
                            <m:rPr>
                              <m:nor/>
                            </m:rPr>
                            <a:rPr lang="en-US" sz="20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000" b="1" dirty="0" err="1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v</m:t>
                          </m:r>
                          <m:r>
                            <m:rPr>
                              <m:nor/>
                            </m:rPr>
                            <a:rPr lang="en-US" sz="2000" b="1" dirty="0" err="1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à 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𝒃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≥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𝟎</m:t>
                          </m:r>
                          <m:r>
                            <m:rPr>
                              <m:nor/>
                            </m:rPr>
                            <a:rPr lang="en-US" sz="20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000" b="1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5" name="Rectangle 44">
                    <a:extLst>
                      <a:ext uri="{FF2B5EF4-FFF2-40B4-BE49-F238E27FC236}">
                        <a16:creationId xmlns="" xmlns:a16="http://schemas.microsoft.com/office/drawing/2014/main" id="{FB0B6341-256C-4170-AF4E-1216E5EDD04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5" y="6334162"/>
                    <a:ext cx="13101202" cy="1234536"/>
                  </a:xfrm>
                  <a:prstGeom prst="rect">
                    <a:avLst/>
                  </a:prstGeom>
                  <a:blipFill rotWithShape="1">
                    <a:blip r:embed="rId13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6" name="Oval 45">
                <a:extLst>
                  <a:ext uri="{FF2B5EF4-FFF2-40B4-BE49-F238E27FC236}">
                    <a16:creationId xmlns="" xmlns:a16="http://schemas.microsoft.com/office/drawing/2014/main" id="{13A7BA64-0BA1-4ADF-A17E-617425026AFB}"/>
                  </a:ext>
                </a:extLst>
              </p:cNvPr>
              <p:cNvSpPr/>
              <p:nvPr/>
            </p:nvSpPr>
            <p:spPr>
              <a:xfrm>
                <a:off x="1458727" y="6481813"/>
                <a:ext cx="1548676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39" name="Group 38">
              <a:extLst>
                <a:ext uri="{FF2B5EF4-FFF2-40B4-BE49-F238E27FC236}">
                  <a16:creationId xmlns="" xmlns:a16="http://schemas.microsoft.com/office/drawing/2014/main" id="{4D274B26-9415-432A-9282-BDEF246F0009}"/>
                </a:ext>
              </a:extLst>
            </p:cNvPr>
            <p:cNvGrpSpPr/>
            <p:nvPr/>
          </p:nvGrpSpPr>
          <p:grpSpPr>
            <a:xfrm>
              <a:off x="414450" y="1988401"/>
              <a:ext cx="3410325" cy="462951"/>
              <a:chOff x="1458731" y="6334162"/>
              <a:chExt cx="13782856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3" name="Rectangle 42">
                    <a:extLst>
                      <a:ext uri="{FF2B5EF4-FFF2-40B4-BE49-F238E27FC236}">
                        <a16:creationId xmlns="" xmlns:a16="http://schemas.microsoft.com/office/drawing/2014/main" id="{6E15A8FC-94CE-45FB-8D02-B33F2327F992}"/>
                      </a:ext>
                    </a:extLst>
                  </p:cNvPr>
                  <p:cNvSpPr/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algn="ctr" defTabSz="815908">
                      <a:spcBef>
                        <a:spcPts val="675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𝒂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&gt;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𝟎</m:t>
                          </m:r>
                          <m:r>
                            <m:rPr>
                              <m:nor/>
                            </m:rPr>
                            <a:rPr lang="en-US" sz="20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000" b="1" dirty="0" err="1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v</m:t>
                          </m:r>
                          <m:r>
                            <m:rPr>
                              <m:nor/>
                            </m:rPr>
                            <a:rPr lang="en-US" sz="2000" b="1" dirty="0" err="1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à 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𝒃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≥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𝟎</m:t>
                          </m:r>
                          <m:r>
                            <m:rPr>
                              <m:nor/>
                            </m:rPr>
                            <a:rPr lang="en-US" sz="20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vi-VN" sz="2200" b="1" kern="0" dirty="0">
                      <a:solidFill>
                        <a:schemeClr val="bg1"/>
                      </a:solidFill>
                      <a:latin typeface="Times New Roman"/>
                    </a:endParaRPr>
                  </a:p>
                </p:txBody>
              </p:sp>
            </mc:Choice>
            <mc:Fallback xmlns="">
              <p:sp>
                <p:nvSpPr>
                  <p:cNvPr id="43" name="Rectangle 42">
                    <a:extLst>
                      <a:ext uri="{FF2B5EF4-FFF2-40B4-BE49-F238E27FC236}">
                        <a16:creationId xmlns="" xmlns:a16="http://schemas.microsoft.com/office/drawing/2014/main" id="{6E15A8FC-94CE-45FB-8D02-B33F2327F99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blipFill rotWithShape="1">
                    <a:blip r:embed="rId14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4" name="Oval 43">
                <a:extLst>
                  <a:ext uri="{FF2B5EF4-FFF2-40B4-BE49-F238E27FC236}">
                    <a16:creationId xmlns="" xmlns:a16="http://schemas.microsoft.com/office/drawing/2014/main" id="{0D6B711C-CC2A-45AE-A2BD-46B4ECA3D81C}"/>
                  </a:ext>
                </a:extLst>
              </p:cNvPr>
              <p:cNvSpPr/>
              <p:nvPr/>
            </p:nvSpPr>
            <p:spPr>
              <a:xfrm>
                <a:off x="1458731" y="6481813"/>
                <a:ext cx="1480635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40" name="Group 39">
              <a:extLst>
                <a:ext uri="{FF2B5EF4-FFF2-40B4-BE49-F238E27FC236}">
                  <a16:creationId xmlns="" xmlns:a16="http://schemas.microsoft.com/office/drawing/2014/main" id="{E278C7C5-EAEF-4F1A-B3FB-29FCE054F0E0}"/>
                </a:ext>
              </a:extLst>
            </p:cNvPr>
            <p:cNvGrpSpPr/>
            <p:nvPr/>
          </p:nvGrpSpPr>
          <p:grpSpPr>
            <a:xfrm>
              <a:off x="414451" y="2451352"/>
              <a:ext cx="3410324" cy="462951"/>
              <a:chOff x="1458731" y="6334162"/>
              <a:chExt cx="13782856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" name="Rectangle 40">
                    <a:extLst>
                      <a:ext uri="{FF2B5EF4-FFF2-40B4-BE49-F238E27FC236}">
                        <a16:creationId xmlns="" xmlns:a16="http://schemas.microsoft.com/office/drawing/2014/main" id="{C4F0F9CE-3F15-4D47-A2C9-5C6F65E0E3FB}"/>
                      </a:ext>
                    </a:extLst>
                  </p:cNvPr>
                  <p:cNvSpPr/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𝒂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&lt;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𝟎</m:t>
                          </m:r>
                          <m:r>
                            <m:rPr>
                              <m:nor/>
                            </m:rPr>
                            <a:rPr lang="en-US" sz="20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000" b="1" dirty="0" err="1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v</m:t>
                          </m:r>
                          <m:r>
                            <m:rPr>
                              <m:nor/>
                            </m:rPr>
                            <a:rPr lang="en-US" sz="2000" b="1" dirty="0" err="1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à 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𝒃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≤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𝟎</m:t>
                          </m:r>
                          <m:r>
                            <m:rPr>
                              <m:nor/>
                            </m:rPr>
                            <a:rPr lang="en-US" sz="20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0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1" name="Rectangle 40">
                    <a:extLst>
                      <a:ext uri="{FF2B5EF4-FFF2-40B4-BE49-F238E27FC236}">
                        <a16:creationId xmlns="" xmlns:a16="http://schemas.microsoft.com/office/drawing/2014/main" id="{C4F0F9CE-3F15-4D47-A2C9-5C6F65E0E3F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blipFill rotWithShape="1">
                    <a:blip r:embed="rId15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2" name="Oval 41">
                <a:extLst>
                  <a:ext uri="{FF2B5EF4-FFF2-40B4-BE49-F238E27FC236}">
                    <a16:creationId xmlns="" xmlns:a16="http://schemas.microsoft.com/office/drawing/2014/main" id="{17C2C013-2C1D-4DEE-A68B-FF23256FE92A}"/>
                  </a:ext>
                </a:extLst>
              </p:cNvPr>
              <p:cNvSpPr/>
              <p:nvPr/>
            </p:nvSpPr>
            <p:spPr>
              <a:xfrm>
                <a:off x="1458731" y="6481813"/>
                <a:ext cx="1480631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sp>
        <p:nvSpPr>
          <p:cNvPr id="49" name="Oval 48">
            <a:extLst>
              <a:ext uri="{FF2B5EF4-FFF2-40B4-BE49-F238E27FC236}">
                <a16:creationId xmlns=""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458754" y="2505431"/>
            <a:ext cx="384485" cy="375200"/>
          </a:xfrm>
          <a:prstGeom prst="ellipse">
            <a:avLst/>
          </a:prstGeom>
          <a:solidFill>
            <a:srgbClr val="C0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2200" b="1" kern="0" dirty="0">
                <a:solidFill>
                  <a:prstClr val="white"/>
                </a:solidFill>
                <a:latin typeface="Calibri"/>
                <a:ea typeface="Tahoma" pitchFamily="34" charset="0"/>
                <a:cs typeface="Tahoma" pitchFamily="34" charset="0"/>
              </a:rPr>
              <a:t>D</a:t>
            </a:r>
            <a:endParaRPr lang="en-US" sz="2200" kern="0" dirty="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189576" y="2976801"/>
            <a:ext cx="8787206" cy="2019316"/>
            <a:chOff x="184495" y="3636276"/>
            <a:chExt cx="11834900" cy="2680957"/>
          </a:xfrm>
        </p:grpSpPr>
        <p:sp>
          <p:nvSpPr>
            <p:cNvPr id="51" name="Rounded Rectangle 50"/>
            <p:cNvSpPr/>
            <p:nvPr/>
          </p:nvSpPr>
          <p:spPr>
            <a:xfrm>
              <a:off x="184495" y="3865217"/>
              <a:ext cx="11834900" cy="245201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52" name="Group 51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53" name="Freeform 20"/>
              <p:cNvSpPr>
                <a:spLocks/>
              </p:cNvSpPr>
              <p:nvPr/>
            </p:nvSpPr>
            <p:spPr bwMode="auto">
              <a:xfrm rot="16200000" flipV="1">
                <a:off x="3351940" y="4767109"/>
                <a:ext cx="960521" cy="407189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2187355" y="6239450"/>
                <a:ext cx="2904259" cy="103942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2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2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5" name="Round Diagonal Corner Rectangle 54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56" name="Freeform 55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351460" y="3659958"/>
                <a:ext cx="8663880" cy="959184"/>
              </a:xfrm>
              <a:prstGeom prst="rect">
                <a:avLst/>
              </a:prstGeom>
            </p:spPr>
            <p:txBody>
              <a:bodyPr wrap="square" lIns="91323" tIns="45662" rIns="91323" bIns="45662">
                <a:spAutoFit/>
              </a:bodyPr>
              <a:lstStyle/>
              <a:p>
                <a:pPr marL="456575" indent="-456575">
                  <a:spcBef>
                    <a:spcPts val="450"/>
                  </a:spcBef>
                  <a:spcAft>
                    <a:spcPts val="450"/>
                  </a:spcAft>
                  <a:buFont typeface="Arial" pitchFamily="34" charset="0"/>
                  <a:buChar char="•"/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BT</a:t>
                </a:r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 quay lên trên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56575" indent="-456575">
                  <a:spcBef>
                    <a:spcPts val="450"/>
                  </a:spcBef>
                  <a:spcAft>
                    <a:spcPts val="450"/>
                  </a:spcAft>
                  <a:buFont typeface="Arial" pitchFamily="34" charset="0"/>
                  <a:buChar char="•"/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H</a:t>
                </a:r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àm số có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 cực trị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𝒂𝒃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≥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𝟎</m:t>
                    </m:r>
                  </m:oMath>
                </a14:m>
                <a:endParaRPr lang="en-US" sz="2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460" y="3659958"/>
                <a:ext cx="8663880" cy="959184"/>
              </a:xfrm>
              <a:prstGeom prst="rect">
                <a:avLst/>
              </a:prstGeom>
              <a:blipFill rotWithShape="1">
                <a:blip r:embed="rId16"/>
                <a:stretch>
                  <a:fillRect l="-985" t="-5063" b="-13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Right Arrow 57"/>
          <p:cNvSpPr/>
          <p:nvPr/>
        </p:nvSpPr>
        <p:spPr>
          <a:xfrm>
            <a:off x="4440277" y="3817043"/>
            <a:ext cx="692262" cy="2236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23" tIns="45662" rIns="91323" bIns="45662" rtlCol="0" anchor="ctr"/>
          <a:lstStyle/>
          <a:p>
            <a:pPr algn="ctr"/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5162382" y="3662617"/>
            <a:ext cx="1667524" cy="461612"/>
          </a:xfrm>
          <a:prstGeom prst="rect">
            <a:avLst/>
          </a:prstGeom>
        </p:spPr>
        <p:txBody>
          <a:bodyPr wrap="square" lIns="91323" tIns="45662" rIns="91323" bIns="45662">
            <a:spAutoFit/>
          </a:bodyPr>
          <a:lstStyle/>
          <a:p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oạ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, D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2918238" y="3679471"/>
                <a:ext cx="1667524" cy="461612"/>
              </a:xfrm>
              <a:prstGeom prst="rect">
                <a:avLst/>
              </a:prstGeom>
            </p:spPr>
            <p:txBody>
              <a:bodyPr wrap="square" lIns="91323" tIns="45662" rIns="91323" bIns="45662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⇒</m:t>
                      </m:r>
                      <m:r>
                        <a:rPr lang="en-US" sz="2400" b="1" i="1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𝒂</m:t>
                      </m:r>
                      <m:r>
                        <a:rPr lang="en-US" sz="2400" b="1" i="1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&gt;</m:t>
                      </m:r>
                      <m:r>
                        <a:rPr lang="en-US" sz="2400" b="1" i="1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𝟎</m:t>
                      </m:r>
                    </m:oMath>
                  </m:oMathPara>
                </a14:m>
                <a:endPara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8238" y="3679471"/>
                <a:ext cx="1667524" cy="461612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Rectangle 60"/>
          <p:cNvSpPr/>
          <p:nvPr/>
        </p:nvSpPr>
        <p:spPr>
          <a:xfrm>
            <a:off x="5666289" y="4144708"/>
            <a:ext cx="1667524" cy="461580"/>
          </a:xfrm>
          <a:prstGeom prst="rect">
            <a:avLst/>
          </a:prstGeom>
        </p:spPr>
        <p:txBody>
          <a:bodyPr wrap="square" lIns="91293" tIns="45646" rIns="91293" bIns="45646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họ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D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Right Arrow 61"/>
          <p:cNvSpPr/>
          <p:nvPr/>
        </p:nvSpPr>
        <p:spPr>
          <a:xfrm>
            <a:off x="4978897" y="4235029"/>
            <a:ext cx="630650" cy="301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3" tIns="45646" rIns="91293" bIns="45646"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3354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8" grpId="0" animBg="1"/>
      <p:bldP spid="59" grpId="0"/>
      <p:bldP spid="60" grpId="0"/>
      <p:bldP spid="61" grpId="0"/>
      <p:bldP spid="6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Action Button: Forward or Next 16">
            <a:hlinkClick r:id="rId2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21" name="Action Button: Back or Previous 20">
            <a:hlinkClick r:id="rId3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124231" y="5324"/>
            <a:ext cx="8954293" cy="2582036"/>
            <a:chOff x="124231" y="5324"/>
            <a:chExt cx="8954293" cy="2582036"/>
          </a:xfrm>
        </p:grpSpPr>
        <p:pic>
          <p:nvPicPr>
            <p:cNvPr id="7" name="Picture 6"/>
            <p:cNvPicPr/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89340" y="789575"/>
              <a:ext cx="3779252" cy="1797785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23" name="Group 22"/>
            <p:cNvGrpSpPr/>
            <p:nvPr/>
          </p:nvGrpSpPr>
          <p:grpSpPr>
            <a:xfrm>
              <a:off x="124231" y="5324"/>
              <a:ext cx="8954293" cy="583933"/>
              <a:chOff x="534987" y="1869705"/>
              <a:chExt cx="23404876" cy="1305818"/>
            </a:xfrm>
          </p:grpSpPr>
          <p:grpSp>
            <p:nvGrpSpPr>
              <p:cNvPr id="24" name="Group 23"/>
              <p:cNvGrpSpPr/>
              <p:nvPr/>
            </p:nvGrpSpPr>
            <p:grpSpPr>
              <a:xfrm>
                <a:off x="534987" y="1869705"/>
                <a:ext cx="23340848" cy="1305818"/>
                <a:chOff x="534987" y="1647866"/>
                <a:chExt cx="23340848" cy="1305818"/>
              </a:xfrm>
            </p:grpSpPr>
            <p:sp>
              <p:nvSpPr>
                <p:cNvPr id="26" name="Rounded Rectangle 25"/>
                <p:cNvSpPr/>
                <p:nvPr/>
              </p:nvSpPr>
              <p:spPr bwMode="auto">
                <a:xfrm>
                  <a:off x="755648" y="1720891"/>
                  <a:ext cx="23120187" cy="1232793"/>
                </a:xfrm>
                <a:prstGeom prst="roundRect">
                  <a:avLst>
                    <a:gd name="adj" fmla="val 5492"/>
                  </a:avLst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7" name="Group 26"/>
                <p:cNvGrpSpPr/>
                <p:nvPr/>
              </p:nvGrpSpPr>
              <p:grpSpPr>
                <a:xfrm>
                  <a:off x="534987" y="1647866"/>
                  <a:ext cx="3505200" cy="1176337"/>
                  <a:chOff x="534987" y="1647866"/>
                  <a:chExt cx="3505200" cy="1176337"/>
                </a:xfrm>
              </p:grpSpPr>
              <p:sp>
                <p:nvSpPr>
                  <p:cNvPr id="28" name="Isosceles Triangle 44"/>
                  <p:cNvSpPr/>
                  <p:nvPr/>
                </p:nvSpPr>
                <p:spPr bwMode="auto">
                  <a:xfrm rot="5400000" flipV="1">
                    <a:off x="534195" y="2602747"/>
                    <a:ext cx="227012" cy="215900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1631543"/>
                    <a:endParaRPr lang="en-US" sz="24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29" name="Pentagon 28"/>
                  <p:cNvSpPr/>
                  <p:nvPr/>
                </p:nvSpPr>
                <p:spPr bwMode="auto">
                  <a:xfrm>
                    <a:off x="534987" y="1647866"/>
                    <a:ext cx="3505200" cy="955675"/>
                  </a:xfrm>
                  <a:prstGeom prst="homePlate">
                    <a:avLst>
                      <a:gd name="adj" fmla="val 12444"/>
                    </a:avLst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1631543"/>
                    <a:endParaRPr lang="en-US" sz="2400">
                      <a:solidFill>
                        <a:prstClr val="white"/>
                      </a:solidFill>
                    </a:endParaRPr>
                  </a:p>
                </p:txBody>
              </p:sp>
              <p:grpSp>
                <p:nvGrpSpPr>
                  <p:cNvPr id="30" name="Group 11"/>
                  <p:cNvGrpSpPr/>
                  <p:nvPr/>
                </p:nvGrpSpPr>
                <p:grpSpPr bwMode="auto">
                  <a:xfrm>
                    <a:off x="683775" y="1836907"/>
                    <a:ext cx="582199" cy="537956"/>
                    <a:chOff x="7440266" y="3398551"/>
                    <a:chExt cx="757238" cy="765175"/>
                  </a:xfrm>
                  <a:solidFill>
                    <a:schemeClr val="bg1">
                      <a:lumMod val="95000"/>
                    </a:schemeClr>
                  </a:solidFill>
                </p:grpSpPr>
                <p:sp>
                  <p:nvSpPr>
                    <p:cNvPr id="33" name="Freeform 32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436652"/>
                      <a:ext cx="344488" cy="344489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4"/>
                        </a:cxn>
                        <a:cxn ang="0">
                          <a:pos x="181" y="184"/>
                        </a:cxn>
                        <a:cxn ang="0">
                          <a:pos x="181" y="33"/>
                        </a:cxn>
                        <a:cxn ang="0">
                          <a:pos x="33" y="33"/>
                        </a:cxn>
                        <a:cxn ang="0">
                          <a:pos x="33" y="184"/>
                        </a:cxn>
                        <a:cxn ang="0">
                          <a:pos x="217" y="217"/>
                        </a:cxn>
                        <a:cxn ang="0">
                          <a:pos x="0" y="217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17"/>
                        </a:cxn>
                      </a:cxnLst>
                      <a:rect l="0" t="0" r="r" b="b"/>
                      <a:pathLst>
                        <a:path w="217" h="217">
                          <a:moveTo>
                            <a:pt x="33" y="184"/>
                          </a:moveTo>
                          <a:lnTo>
                            <a:pt x="181" y="184"/>
                          </a:lnTo>
                          <a:lnTo>
                            <a:pt x="181" y="33"/>
                          </a:lnTo>
                          <a:lnTo>
                            <a:pt x="33" y="33"/>
                          </a:lnTo>
                          <a:lnTo>
                            <a:pt x="33" y="184"/>
                          </a:lnTo>
                          <a:close/>
                          <a:moveTo>
                            <a:pt x="217" y="217"/>
                          </a:moveTo>
                          <a:lnTo>
                            <a:pt x="0" y="217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17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1631543">
                        <a:defRPr/>
                      </a:pPr>
                      <a:endParaRPr lang="en-US" sz="2400">
                        <a:solidFill>
                          <a:prstClr val="black"/>
                        </a:solidFill>
                      </a:endParaRPr>
                    </a:p>
                  </p:txBody>
                </p:sp>
                <p:sp>
                  <p:nvSpPr>
                    <p:cNvPr id="34" name="Freeform 33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814473"/>
                      <a:ext cx="344488" cy="349251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5"/>
                        </a:cxn>
                        <a:cxn ang="0">
                          <a:pos x="181" y="185"/>
                        </a:cxn>
                        <a:cxn ang="0">
                          <a:pos x="181" y="36"/>
                        </a:cxn>
                        <a:cxn ang="0">
                          <a:pos x="33" y="36"/>
                        </a:cxn>
                        <a:cxn ang="0">
                          <a:pos x="33" y="185"/>
                        </a:cxn>
                        <a:cxn ang="0">
                          <a:pos x="217" y="220"/>
                        </a:cxn>
                        <a:cxn ang="0">
                          <a:pos x="0" y="220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20"/>
                        </a:cxn>
                      </a:cxnLst>
                      <a:rect l="0" t="0" r="r" b="b"/>
                      <a:pathLst>
                        <a:path w="217" h="220">
                          <a:moveTo>
                            <a:pt x="33" y="185"/>
                          </a:moveTo>
                          <a:lnTo>
                            <a:pt x="181" y="185"/>
                          </a:lnTo>
                          <a:lnTo>
                            <a:pt x="181" y="36"/>
                          </a:lnTo>
                          <a:lnTo>
                            <a:pt x="33" y="36"/>
                          </a:lnTo>
                          <a:lnTo>
                            <a:pt x="33" y="185"/>
                          </a:lnTo>
                          <a:close/>
                          <a:moveTo>
                            <a:pt x="217" y="220"/>
                          </a:moveTo>
                          <a:lnTo>
                            <a:pt x="0" y="220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20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1631543">
                        <a:defRPr/>
                      </a:pPr>
                      <a:endParaRPr lang="en-US" sz="2400">
                        <a:solidFill>
                          <a:prstClr val="black"/>
                        </a:solidFill>
                      </a:endParaRPr>
                    </a:p>
                  </p:txBody>
                </p:sp>
                <p:sp>
                  <p:nvSpPr>
                    <p:cNvPr id="35" name="Freeform 34"/>
                    <p:cNvSpPr>
                      <a:spLocks/>
                    </p:cNvSpPr>
                    <p:nvPr/>
                  </p:nvSpPr>
                  <p:spPr bwMode="auto">
                    <a:xfrm>
                      <a:off x="7506941" y="3398551"/>
                      <a:ext cx="341313" cy="288925"/>
                    </a:xfrm>
                    <a:custGeom>
                      <a:avLst/>
                      <a:gdLst/>
                      <a:ahLst/>
                      <a:cxnLst>
                        <a:cxn ang="0">
                          <a:pos x="76" y="182"/>
                        </a:cxn>
                        <a:cxn ang="0">
                          <a:pos x="0" y="114"/>
                        </a:cxn>
                        <a:cxn ang="0">
                          <a:pos x="24" y="88"/>
                        </a:cxn>
                        <a:cxn ang="0">
                          <a:pos x="73" y="132"/>
                        </a:cxn>
                        <a:cxn ang="0">
                          <a:pos x="187" y="0"/>
                        </a:cxn>
                        <a:cxn ang="0">
                          <a:pos x="215" y="24"/>
                        </a:cxn>
                        <a:cxn ang="0">
                          <a:pos x="76" y="182"/>
                        </a:cxn>
                      </a:cxnLst>
                      <a:rect l="0" t="0" r="r" b="b"/>
                      <a:pathLst>
                        <a:path w="215" h="182">
                          <a:moveTo>
                            <a:pt x="76" y="182"/>
                          </a:moveTo>
                          <a:lnTo>
                            <a:pt x="0" y="114"/>
                          </a:lnTo>
                          <a:lnTo>
                            <a:pt x="24" y="88"/>
                          </a:lnTo>
                          <a:lnTo>
                            <a:pt x="73" y="132"/>
                          </a:lnTo>
                          <a:lnTo>
                            <a:pt x="187" y="0"/>
                          </a:lnTo>
                          <a:lnTo>
                            <a:pt x="215" y="24"/>
                          </a:lnTo>
                          <a:lnTo>
                            <a:pt x="76" y="1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1631543">
                        <a:defRPr/>
                      </a:pPr>
                      <a:endParaRPr lang="en-US" sz="2400">
                        <a:solidFill>
                          <a:prstClr val="black"/>
                        </a:solidFill>
                      </a:endParaRPr>
                    </a:p>
                  </p:txBody>
                </p:sp>
                <p:sp>
                  <p:nvSpPr>
                    <p:cNvPr id="36" name="Rectangle 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4100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1631543">
                        <a:defRPr/>
                      </a:pPr>
                      <a:endParaRPr lang="en-US" sz="2400">
                        <a:solidFill>
                          <a:prstClr val="black"/>
                        </a:solidFill>
                      </a:endParaRPr>
                    </a:p>
                  </p:txBody>
                </p:sp>
                <p:sp>
                  <p:nvSpPr>
                    <p:cNvPr id="37" name="Rectangle 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717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1631543">
                        <a:defRPr/>
                      </a:pPr>
                      <a:endParaRPr lang="en-US" sz="2400">
                        <a:solidFill>
                          <a:prstClr val="black"/>
                        </a:solidFill>
                      </a:endParaRPr>
                    </a:p>
                  </p:txBody>
                </p:sp>
                <p:sp>
                  <p:nvSpPr>
                    <p:cNvPr id="38" name="Rectangle 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973225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1631543">
                        <a:defRPr/>
                      </a:pPr>
                      <a:endParaRPr lang="en-US" sz="2400">
                        <a:solidFill>
                          <a:prstClr val="black"/>
                        </a:solidFill>
                      </a:endParaRPr>
                    </a:p>
                  </p:txBody>
                </p:sp>
                <p:sp>
                  <p:nvSpPr>
                    <p:cNvPr id="39" name="Rectangle 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590640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1631543">
                        <a:defRPr/>
                      </a:pPr>
                      <a:endParaRPr lang="en-US" sz="2400">
                        <a:solidFill>
                          <a:prstClr val="black"/>
                        </a:solidFill>
                      </a:endParaRPr>
                    </a:p>
                  </p:txBody>
                </p:sp>
              </p:grpSp>
              <p:sp>
                <p:nvSpPr>
                  <p:cNvPr id="31" name="Chevron 30"/>
                  <p:cNvSpPr/>
                  <p:nvPr/>
                </p:nvSpPr>
                <p:spPr bwMode="auto">
                  <a:xfrm>
                    <a:off x="1330000" y="1771634"/>
                    <a:ext cx="142625" cy="707897"/>
                  </a:xfrm>
                  <a:prstGeom prst="chevron">
                    <a:avLst>
                      <a:gd name="adj" fmla="val 68110"/>
                    </a:avLst>
                  </a:prstGeom>
                  <a:solidFill>
                    <a:schemeClr val="bg1"/>
                  </a:solidFill>
                  <a:ln>
                    <a:noFill/>
                  </a:ln>
                  <a:effectLst>
                    <a:innerShdw blurRad="63500" dist="50800" dir="5400000">
                      <a:prstClr val="black">
                        <a:alpha val="50000"/>
                      </a:prstClr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2" name="Text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95624" y="1653394"/>
                    <a:ext cx="2355594" cy="96356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algn="ctr" defTabSz="815731" eaLnBrk="1" hangingPunct="1"/>
                    <a:r>
                      <a:rPr lang="en-US" sz="2200" err="1">
                        <a:solidFill>
                          <a:prstClr val="white"/>
                        </a:solidFill>
                        <a:latin typeface="Tahoma" pitchFamily="34" charset="0"/>
                        <a:cs typeface="Tahoma" pitchFamily="34" charset="0"/>
                      </a:rPr>
                      <a:t>Câu</a:t>
                    </a:r>
                    <a:r>
                      <a:rPr lang="en-US" sz="2200">
                        <a:solidFill>
                          <a:prstClr val="white"/>
                        </a:solidFill>
                        <a:latin typeface="Tahoma" pitchFamily="34" charset="0"/>
                        <a:cs typeface="Tahoma" pitchFamily="34" charset="0"/>
                      </a:rPr>
                      <a:t> 8</a:t>
                    </a:r>
                    <a:endParaRPr lang="en-US" sz="2200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  <p:sp>
            <p:nvSpPr>
              <p:cNvPr id="25" name="Rectangle 24"/>
              <p:cNvSpPr/>
              <p:nvPr/>
            </p:nvSpPr>
            <p:spPr>
              <a:xfrm>
                <a:off x="4104213" y="1936625"/>
                <a:ext cx="19835650" cy="12388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/>
              <a:p>
                <a:pPr defTabSz="913065" eaLnBrk="0" fontAlgn="base" hangingPunct="0">
                  <a:spcBef>
                    <a:spcPts val="450"/>
                  </a:spcBef>
                  <a:spcAft>
                    <a:spcPts val="450"/>
                  </a:spcAft>
                </a:pPr>
                <a:r>
                  <a:rPr lang="en-US" sz="240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Bảng biến thiên ở bên là của hàm số nào?</a:t>
                </a:r>
                <a:endParaRPr lang="en-US" sz="2400" dirty="0">
                  <a:solidFill>
                    <a:srgbClr val="2A4F86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53" name="Group 52"/>
          <p:cNvGrpSpPr/>
          <p:nvPr/>
        </p:nvGrpSpPr>
        <p:grpSpPr>
          <a:xfrm>
            <a:off x="673818" y="775084"/>
            <a:ext cx="3410326" cy="1873818"/>
            <a:chOff x="414450" y="1040485"/>
            <a:chExt cx="3410326" cy="1873818"/>
          </a:xfrm>
        </p:grpSpPr>
        <p:grpSp>
          <p:nvGrpSpPr>
            <p:cNvPr id="54" name="Group 53">
              <a:extLst>
                <a:ext uri="{FF2B5EF4-FFF2-40B4-BE49-F238E27FC236}">
                  <a16:creationId xmlns=""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441734" y="1040485"/>
              <a:ext cx="3383041" cy="462951"/>
              <a:chOff x="1458727" y="6334162"/>
              <a:chExt cx="13782860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4" name="Rectangle 63">
                    <a:extLst>
                      <a:ext uri="{FF2B5EF4-FFF2-40B4-BE49-F238E27FC236}">
                        <a16:creationId xmlns=""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𝒚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𝟒</m:t>
                              </m:r>
                            </m:sup>
                          </m:sSup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𝟑</m:t>
                          </m:r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.</m:t>
                          </m:r>
                        </m:oMath>
                      </m:oMathPara>
                    </a14:m>
                    <a:endParaRPr lang="en-US" sz="20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4" name="Rectangle 63">
                    <a:extLst>
                      <a:ext uri="{FF2B5EF4-FFF2-40B4-BE49-F238E27FC236}">
                        <a16:creationId xmlns=""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5" name="Oval 64">
                <a:extLst>
                  <a:ext uri="{FF2B5EF4-FFF2-40B4-BE49-F238E27FC236}">
                    <a16:creationId xmlns=""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458727" y="6481813"/>
                <a:ext cx="1548677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vi-VN" sz="2200" b="1" kern="0" dirty="0">
                    <a:solidFill>
                      <a:prstClr val="white"/>
                    </a:solidFill>
                    <a:latin typeface="Times New Roman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55" name="Group 54">
              <a:extLst>
                <a:ext uri="{FF2B5EF4-FFF2-40B4-BE49-F238E27FC236}">
                  <a16:creationId xmlns="" xmlns:a16="http://schemas.microsoft.com/office/drawing/2014/main" id="{A2194087-0D43-42CA-A1D2-4373C69CC457}"/>
                </a:ext>
              </a:extLst>
            </p:cNvPr>
            <p:cNvGrpSpPr/>
            <p:nvPr/>
          </p:nvGrpSpPr>
          <p:grpSpPr>
            <a:xfrm>
              <a:off x="441733" y="1519236"/>
              <a:ext cx="3383043" cy="462951"/>
              <a:chOff x="1458727" y="6334162"/>
              <a:chExt cx="13782860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Rectangle 61">
                    <a:extLst>
                      <a:ext uri="{FF2B5EF4-FFF2-40B4-BE49-F238E27FC236}">
                        <a16:creationId xmlns="" xmlns:a16="http://schemas.microsoft.com/office/drawing/2014/main" id="{FB0B6341-256C-4170-AF4E-1216E5EDD04C}"/>
                      </a:ext>
                    </a:extLst>
                  </p:cNvPr>
                  <p:cNvSpPr/>
                  <p:nvPr/>
                </p:nvSpPr>
                <p:spPr>
                  <a:xfrm>
                    <a:off x="2140385" y="6334162"/>
                    <a:ext cx="13101202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lv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𝒚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−</m:t>
                          </m:r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𝟒</m:t>
                              </m:r>
                            </m:sup>
                          </m:sSup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𝟑</m:t>
                          </m:r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</m:oMath>
                      </m:oMathPara>
                    </a14:m>
                    <a:endParaRPr lang="en-US" sz="2000" b="1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2" name="Rectangle 61">
                    <a:extLst>
                      <a:ext uri="{FF2B5EF4-FFF2-40B4-BE49-F238E27FC236}">
                        <a16:creationId xmlns="" xmlns:a16="http://schemas.microsoft.com/office/drawing/2014/main" id="{FB0B6341-256C-4170-AF4E-1216E5EDD04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5" y="6334162"/>
                    <a:ext cx="13101202" cy="1234536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3" name="Oval 62">
                <a:extLst>
                  <a:ext uri="{FF2B5EF4-FFF2-40B4-BE49-F238E27FC236}">
                    <a16:creationId xmlns="" xmlns:a16="http://schemas.microsoft.com/office/drawing/2014/main" id="{13A7BA64-0BA1-4ADF-A17E-617425026AFB}"/>
                  </a:ext>
                </a:extLst>
              </p:cNvPr>
              <p:cNvSpPr/>
              <p:nvPr/>
            </p:nvSpPr>
            <p:spPr>
              <a:xfrm>
                <a:off x="1458727" y="6481813"/>
                <a:ext cx="1548676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56" name="Group 55">
              <a:extLst>
                <a:ext uri="{FF2B5EF4-FFF2-40B4-BE49-F238E27FC236}">
                  <a16:creationId xmlns="" xmlns:a16="http://schemas.microsoft.com/office/drawing/2014/main" id="{4D274B26-9415-432A-9282-BDEF246F0009}"/>
                </a:ext>
              </a:extLst>
            </p:cNvPr>
            <p:cNvGrpSpPr/>
            <p:nvPr/>
          </p:nvGrpSpPr>
          <p:grpSpPr>
            <a:xfrm>
              <a:off x="414450" y="1988401"/>
              <a:ext cx="3410325" cy="462951"/>
              <a:chOff x="1458731" y="6334162"/>
              <a:chExt cx="13782856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Rectangle 59">
                    <a:extLst>
                      <a:ext uri="{FF2B5EF4-FFF2-40B4-BE49-F238E27FC236}">
                        <a16:creationId xmlns="" xmlns:a16="http://schemas.microsoft.com/office/drawing/2014/main" id="{6E15A8FC-94CE-45FB-8D02-B33F2327F992}"/>
                      </a:ext>
                    </a:extLst>
                  </p:cNvPr>
                  <p:cNvSpPr/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algn="ctr" defTabSz="815908">
                      <a:spcBef>
                        <a:spcPts val="675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𝒚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𝟒</m:t>
                              </m:r>
                            </m:sup>
                          </m:sSup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𝟑</m:t>
                          </m:r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.</m:t>
                          </m:r>
                        </m:oMath>
                      </m:oMathPara>
                    </a14:m>
                    <a:endParaRPr lang="vi-VN" sz="2200" b="1" kern="0" dirty="0">
                      <a:solidFill>
                        <a:schemeClr val="bg1"/>
                      </a:solidFill>
                      <a:latin typeface="Times New Roman"/>
                    </a:endParaRPr>
                  </a:p>
                </p:txBody>
              </p:sp>
            </mc:Choice>
            <mc:Fallback xmlns="">
              <p:sp>
                <p:nvSpPr>
                  <p:cNvPr id="60" name="Rectangle 59">
                    <a:extLst>
                      <a:ext uri="{FF2B5EF4-FFF2-40B4-BE49-F238E27FC236}">
                        <a16:creationId xmlns="" xmlns:a16="http://schemas.microsoft.com/office/drawing/2014/main" id="{6E15A8FC-94CE-45FB-8D02-B33F2327F99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1" name="Oval 60">
                <a:extLst>
                  <a:ext uri="{FF2B5EF4-FFF2-40B4-BE49-F238E27FC236}">
                    <a16:creationId xmlns="" xmlns:a16="http://schemas.microsoft.com/office/drawing/2014/main" id="{0D6B711C-CC2A-45AE-A2BD-46B4ECA3D81C}"/>
                  </a:ext>
                </a:extLst>
              </p:cNvPr>
              <p:cNvSpPr/>
              <p:nvPr/>
            </p:nvSpPr>
            <p:spPr>
              <a:xfrm>
                <a:off x="1458731" y="6481813"/>
                <a:ext cx="1480635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57" name="Group 56">
              <a:extLst>
                <a:ext uri="{FF2B5EF4-FFF2-40B4-BE49-F238E27FC236}">
                  <a16:creationId xmlns="" xmlns:a16="http://schemas.microsoft.com/office/drawing/2014/main" id="{E278C7C5-EAEF-4F1A-B3FB-29FCE054F0E0}"/>
                </a:ext>
              </a:extLst>
            </p:cNvPr>
            <p:cNvGrpSpPr/>
            <p:nvPr/>
          </p:nvGrpSpPr>
          <p:grpSpPr>
            <a:xfrm>
              <a:off x="414451" y="2451352"/>
              <a:ext cx="3410324" cy="462951"/>
              <a:chOff x="1458731" y="6334162"/>
              <a:chExt cx="13782856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Rectangle 57">
                    <a:extLst>
                      <a:ext uri="{FF2B5EF4-FFF2-40B4-BE49-F238E27FC236}">
                        <a16:creationId xmlns="" xmlns:a16="http://schemas.microsoft.com/office/drawing/2014/main" id="{C4F0F9CE-3F15-4D47-A2C9-5C6F65E0E3FB}"/>
                      </a:ext>
                    </a:extLst>
                  </p:cNvPr>
                  <p:cNvSpPr/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𝒚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−</m:t>
                          </m:r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𝟒</m:t>
                              </m:r>
                            </m:sup>
                          </m:sSup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𝟑</m:t>
                          </m:r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.</m:t>
                          </m:r>
                        </m:oMath>
                      </m:oMathPara>
                    </a14:m>
                    <a:endParaRPr lang="en-US" sz="2000" b="1" dirty="0">
                      <a:solidFill>
                        <a:schemeClr val="bg1"/>
                      </a:solidFill>
                      <a:latin typeface="Times New Roman" pitchFamily="18" charset="0"/>
                      <a:ea typeface="Calibri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8" name="Rectangle 57">
                    <a:extLst>
                      <a:ext uri="{FF2B5EF4-FFF2-40B4-BE49-F238E27FC236}">
                        <a16:creationId xmlns="" xmlns:a16="http://schemas.microsoft.com/office/drawing/2014/main" id="{C4F0F9CE-3F15-4D47-A2C9-5C6F65E0E3F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9" name="Oval 58">
                <a:extLst>
                  <a:ext uri="{FF2B5EF4-FFF2-40B4-BE49-F238E27FC236}">
                    <a16:creationId xmlns="" xmlns:a16="http://schemas.microsoft.com/office/drawing/2014/main" id="{17C2C013-2C1D-4DEE-A68B-FF23256FE92A}"/>
                  </a:ext>
                </a:extLst>
              </p:cNvPr>
              <p:cNvSpPr/>
              <p:nvPr/>
            </p:nvSpPr>
            <p:spPr>
              <a:xfrm>
                <a:off x="1458731" y="6481813"/>
                <a:ext cx="1480631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sp>
        <p:nvSpPr>
          <p:cNvPr id="66" name="Oval 65">
            <a:extLst>
              <a:ext uri="{FF2B5EF4-FFF2-40B4-BE49-F238E27FC236}">
                <a16:creationId xmlns=""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690592" y="830453"/>
            <a:ext cx="384485" cy="375200"/>
          </a:xfrm>
          <a:prstGeom prst="ellipse">
            <a:avLst/>
          </a:prstGeom>
          <a:solidFill>
            <a:srgbClr val="C0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2200" b="1" kern="0" dirty="0">
                <a:solidFill>
                  <a:prstClr val="white"/>
                </a:solidFill>
                <a:latin typeface="Calibri"/>
                <a:ea typeface="Tahoma" pitchFamily="34" charset="0"/>
                <a:cs typeface="Tahoma" pitchFamily="34" charset="0"/>
              </a:rPr>
              <a:t>A</a:t>
            </a:r>
            <a:endParaRPr lang="en-US" sz="2200" kern="0" dirty="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200767" y="2785502"/>
            <a:ext cx="8787206" cy="2019316"/>
            <a:chOff x="184495" y="3636276"/>
            <a:chExt cx="11834900" cy="2680957"/>
          </a:xfrm>
        </p:grpSpPr>
        <p:sp>
          <p:nvSpPr>
            <p:cNvPr id="68" name="Rounded Rectangle 67"/>
            <p:cNvSpPr/>
            <p:nvPr/>
          </p:nvSpPr>
          <p:spPr>
            <a:xfrm>
              <a:off x="184495" y="3865217"/>
              <a:ext cx="11834900" cy="245201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69" name="Group 68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70" name="Freeform 20"/>
              <p:cNvSpPr>
                <a:spLocks/>
              </p:cNvSpPr>
              <p:nvPr/>
            </p:nvSpPr>
            <p:spPr bwMode="auto">
              <a:xfrm rot="16200000" flipV="1">
                <a:off x="3351940" y="4767109"/>
                <a:ext cx="960521" cy="407189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187355" y="6239450"/>
                <a:ext cx="2904259" cy="103942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2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2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2" name="Round Diagonal Corner Rectangle 71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73" name="Freeform 72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74" name="Rectangle 73"/>
          <p:cNvSpPr/>
          <p:nvPr/>
        </p:nvSpPr>
        <p:spPr>
          <a:xfrm>
            <a:off x="5083149" y="3449589"/>
            <a:ext cx="1667524" cy="461612"/>
          </a:xfrm>
          <a:prstGeom prst="rect">
            <a:avLst/>
          </a:prstGeom>
        </p:spPr>
        <p:txBody>
          <a:bodyPr wrap="square" lIns="91323" tIns="45662" rIns="91323" bIns="45662">
            <a:spAutoFit/>
          </a:bodyPr>
          <a:lstStyle/>
          <a:p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oạ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, D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248653" y="3431778"/>
                <a:ext cx="8663880" cy="959184"/>
              </a:xfrm>
              <a:prstGeom prst="rect">
                <a:avLst/>
              </a:prstGeom>
            </p:spPr>
            <p:txBody>
              <a:bodyPr wrap="square" lIns="91323" tIns="45662" rIns="91323" bIns="45662">
                <a:spAutoFit/>
              </a:bodyPr>
              <a:lstStyle/>
              <a:p>
                <a:pPr marL="456575" indent="-456575">
                  <a:spcBef>
                    <a:spcPts val="450"/>
                  </a:spcBef>
                  <a:spcAft>
                    <a:spcPts val="450"/>
                  </a:spcAft>
                  <a:buFont typeface="Arial" pitchFamily="34" charset="0"/>
                  <a:buChar char="•"/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BBT</a:t>
                </a:r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 quay lên trên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56575" indent="-456575">
                  <a:spcBef>
                    <a:spcPts val="450"/>
                  </a:spcBef>
                  <a:spcAft>
                    <a:spcPts val="450"/>
                  </a:spcAft>
                  <a:buFont typeface="Arial" pitchFamily="34" charset="0"/>
                  <a:buChar char="•"/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H</a:t>
                </a:r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àm số có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 cực trị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𝒂𝒃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≥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𝟎</m:t>
                    </m:r>
                  </m:oMath>
                </a14:m>
                <a:endParaRPr lang="en-US" sz="2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653" y="3431778"/>
                <a:ext cx="8663880" cy="959184"/>
              </a:xfrm>
              <a:prstGeom prst="rect">
                <a:avLst/>
              </a:prstGeom>
              <a:blipFill rotWithShape="1">
                <a:blip r:embed="rId9"/>
                <a:stretch>
                  <a:fillRect l="-985" t="-5096" b="-140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Right Arrow 75"/>
          <p:cNvSpPr/>
          <p:nvPr/>
        </p:nvSpPr>
        <p:spPr>
          <a:xfrm>
            <a:off x="4337470" y="3599373"/>
            <a:ext cx="692262" cy="2236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23" tIns="45662" rIns="91323" bIns="45662" rtlCol="0" anchor="ctr"/>
          <a:lstStyle/>
          <a:p>
            <a:pPr algn="ctr"/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/>
              <p:cNvSpPr/>
              <p:nvPr/>
            </p:nvSpPr>
            <p:spPr>
              <a:xfrm>
                <a:off x="2815431" y="3451291"/>
                <a:ext cx="1667524" cy="461612"/>
              </a:xfrm>
              <a:prstGeom prst="rect">
                <a:avLst/>
              </a:prstGeom>
            </p:spPr>
            <p:txBody>
              <a:bodyPr wrap="square" lIns="91323" tIns="45662" rIns="91323" bIns="45662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⇒</m:t>
                      </m:r>
                      <m:r>
                        <a:rPr lang="en-US" sz="2400" b="1" i="1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𝒂</m:t>
                      </m:r>
                      <m:r>
                        <a:rPr lang="en-US" sz="2400" b="1" i="1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&gt;</m:t>
                      </m:r>
                      <m:r>
                        <a:rPr lang="en-US" sz="2400" b="1" i="1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𝟎</m:t>
                      </m:r>
                    </m:oMath>
                  </m:oMathPara>
                </a14:m>
                <a:endPara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7" name="Rectangle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5431" y="3451291"/>
                <a:ext cx="1667524" cy="46161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Rectangle 77"/>
          <p:cNvSpPr/>
          <p:nvPr/>
        </p:nvSpPr>
        <p:spPr>
          <a:xfrm>
            <a:off x="5541943" y="3907786"/>
            <a:ext cx="1667524" cy="461612"/>
          </a:xfrm>
          <a:prstGeom prst="rect">
            <a:avLst/>
          </a:prstGeom>
        </p:spPr>
        <p:txBody>
          <a:bodyPr wrap="square" lIns="91323" tIns="45662" rIns="91323" bIns="45662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họ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A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Right Arrow 78"/>
          <p:cNvSpPr/>
          <p:nvPr/>
        </p:nvSpPr>
        <p:spPr>
          <a:xfrm>
            <a:off x="4796264" y="4068080"/>
            <a:ext cx="692262" cy="2236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23" tIns="45662" rIns="91323" bIns="45662" rtlCol="0" anchor="ctr"/>
          <a:lstStyle/>
          <a:p>
            <a:pPr algn="ctr"/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3834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74" grpId="0"/>
      <p:bldP spid="76" grpId="0" animBg="1"/>
      <p:bldP spid="77" grpId="0"/>
      <p:bldP spid="78" grpId="0"/>
      <p:bldP spid="7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49752" y="1867187"/>
            <a:ext cx="8845079" cy="3162015"/>
            <a:chOff x="184495" y="3636269"/>
            <a:chExt cx="11834900" cy="448156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6085"/>
              <a:endParaRPr lang="en-US" sz="2400" dirty="0">
                <a:solidFill>
                  <a:prstClr val="white"/>
                </a:solidFill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9"/>
              <a:ext cx="2342698" cy="610701"/>
              <a:chOff x="1275608" y="6239450"/>
              <a:chExt cx="4592537" cy="110961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6085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2" y="6239450"/>
                <a:ext cx="2885257" cy="11096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816085"/>
                <a:r>
                  <a:rPr lang="vi-VN" sz="22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2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085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6085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10293" y="33769"/>
            <a:ext cx="9074531" cy="1228768"/>
            <a:chOff x="534987" y="1869705"/>
            <a:chExt cx="23719158" cy="2747818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632251">
                  <a:defRPr/>
                </a:pPr>
                <a:endParaRPr lang="en-US" sz="2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2251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2251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2251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2251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2251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2251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2251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2251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2251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2251">
                    <a:defRPr/>
                  </a:pPr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95619" y="1653394"/>
                  <a:ext cx="2355594" cy="9635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6085" eaLnBrk="1" hangingPunct="1"/>
                  <a:r>
                    <a:rPr lang="en-US" sz="2200" dirty="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9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2" y="1933279"/>
                  <a:ext cx="20571713" cy="26842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defTabSz="816085" fontAlgn="base">
                    <a:buClr>
                      <a:srgbClr val="0000FF"/>
                    </a:buClr>
                    <a:tabLst>
                      <a:tab pos="472236" algn="l"/>
                    </a:tabLst>
                  </a:pPr>
                  <a:r>
                    <a:rPr lang="vi-VN" sz="220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Cho số phức </a:t>
                  </a:r>
                  <a14:m>
                    <m:oMath xmlns:m="http://schemas.openxmlformats.org/officeDocument/2006/math">
                      <m:r>
                        <a:rPr lang="vi-VN" sz="2200" i="1">
                          <a:solidFill>
                            <a:prstClr val="black"/>
                          </a:solidFill>
                          <a:latin typeface="Cambria Math"/>
                        </a:rPr>
                        <m:t>𝑧</m:t>
                      </m:r>
                      <m:r>
                        <a:rPr lang="vi-VN" sz="22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vi-VN" sz="2200" i="1">
                          <a:solidFill>
                            <a:prstClr val="black"/>
                          </a:solidFill>
                          <a:latin typeface="Cambria Math"/>
                        </a:rPr>
                        <m:t>2</m:t>
                      </m:r>
                      <m:r>
                        <a:rPr lang="vi-VN" sz="2200" i="1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r>
                        <a:rPr lang="vi-VN" sz="2200" i="1">
                          <a:solidFill>
                            <a:prstClr val="black"/>
                          </a:solidFill>
                          <a:latin typeface="Cambria Math"/>
                        </a:rPr>
                        <m:t>3</m:t>
                      </m:r>
                      <m:r>
                        <a:rPr lang="vi-VN" sz="2200" i="1">
                          <a:solidFill>
                            <a:prstClr val="black"/>
                          </a:solidFill>
                          <a:latin typeface="Cambria Math"/>
                        </a:rPr>
                        <m:t>𝑖</m:t>
                      </m:r>
                    </m:oMath>
                  </a14:m>
                  <a:r>
                    <a:rPr lang="vi-VN" sz="220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. </a:t>
                  </a:r>
                  <a:endPara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pPr algn="ctr" defTabSz="816085" fontAlgn="base">
                    <a:buClr>
                      <a:srgbClr val="0000FF"/>
                    </a:buClr>
                    <a:tabLst>
                      <a:tab pos="472236" algn="l"/>
                    </a:tabLst>
                  </a:pPr>
                  <a:r>
                    <a:rPr lang="vi-VN" sz="220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Tìm môđun của số phức </a:t>
                  </a:r>
                  <a14:m>
                    <m:oMath xmlns:m="http://schemas.openxmlformats.org/officeDocument/2006/math">
                      <m:r>
                        <a:rPr lang="vi-VN" sz="2200" i="1">
                          <a:solidFill>
                            <a:prstClr val="black"/>
                          </a:solidFill>
                          <a:latin typeface="Cambria Math"/>
                        </a:rPr>
                        <m:t>𝑤</m:t>
                      </m:r>
                      <m:r>
                        <a:rPr lang="vi-VN" sz="22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vi-VN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a:rPr lang="vi-VN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vi-VN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𝑖</m:t>
                          </m:r>
                        </m:e>
                      </m:d>
                      <m:r>
                        <a:rPr lang="vi-VN" sz="2200" i="1">
                          <a:solidFill>
                            <a:prstClr val="black"/>
                          </a:solidFill>
                          <a:latin typeface="Cambria Math"/>
                        </a:rPr>
                        <m:t>𝑧</m:t>
                      </m:r>
                      <m:r>
                        <a:rPr lang="vi-VN" sz="2200" i="1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bar>
                        <m:barPr>
                          <m:pos m:val="top"/>
                          <m:ctrlPr>
                            <a:rPr lang="vi-VN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barPr>
                        <m:e>
                          <m:r>
                            <a:rPr lang="vi-VN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𝑧</m:t>
                          </m:r>
                        </m:e>
                      </m:bar>
                    </m:oMath>
                  </a14:m>
                  <a:r>
                    <a:rPr lang="vi-VN" sz="220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br>
                    <a:rPr lang="vi-VN" sz="2200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</a:br>
                  <a:endParaRPr lang="en-US" sz="2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2477751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t="-474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150514" y="1126005"/>
            <a:ext cx="8878606" cy="685804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085"/>
                <a:endParaRPr lang="en-US" sz="24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085"/>
                <a:r>
                  <a:rPr lang="en-US" sz="2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2400" dirty="0">
                  <a:solidFill>
                    <a:prstClr val="white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53409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2200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2200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  <m:t>𝑤</m:t>
                              </m:r>
                            </m:e>
                          </m:d>
                          <m:r>
                            <a:rPr lang="vi-VN" sz="220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vi-VN" sz="220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vi-VN" sz="2200" dirty="0">
                              <a:solidFill>
                                <a:prstClr val="white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2200" dirty="0">
                      <a:solidFill>
                        <a:prstClr val="white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085"/>
                <a:endParaRPr lang="en-US" sz="24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085"/>
                <a:r>
                  <a:rPr lang="vi-VN" sz="2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400" dirty="0">
                  <a:solidFill>
                    <a:prstClr val="white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53409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2200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2200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  <m:t>𝑤</m:t>
                              </m:r>
                            </m:e>
                          </m:d>
                          <m:r>
                            <a:rPr lang="vi-VN" sz="220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vi-VN" sz="220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5</m:t>
                          </m:r>
                          <m:r>
                            <m:rPr>
                              <m:nor/>
                            </m:rPr>
                            <a:rPr lang="vi-VN" sz="2200" dirty="0">
                              <a:solidFill>
                                <a:prstClr val="white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2200" dirty="0">
                      <a:solidFill>
                        <a:prstClr val="white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085"/>
                <a:endParaRPr lang="en-US" sz="24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085"/>
                <a:r>
                  <a:rPr lang="en-US" sz="2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2400" dirty="0">
                  <a:solidFill>
                    <a:prstClr val="white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53409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2200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2200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  <m:t>𝑤</m:t>
                              </m:r>
                            </m:e>
                          </m:d>
                          <m:r>
                            <a:rPr lang="vi-VN" sz="220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=−</m:t>
                          </m:r>
                          <m:r>
                            <a:rPr lang="vi-VN" sz="220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lang="vi-VN" sz="2200" dirty="0">
                              <a:solidFill>
                                <a:prstClr val="white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2200" dirty="0">
                      <a:solidFill>
                        <a:prstClr val="white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472100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085"/>
                <a:endParaRPr lang="en-US" sz="24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085"/>
                <a:r>
                  <a:rPr lang="en-US" sz="2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2400" dirty="0">
                  <a:solidFill>
                    <a:prstClr val="white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5809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vi-VN" sz="2200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sz="2200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  <m:t>𝑤</m:t>
                              </m:r>
                            </m:e>
                          </m:d>
                          <m:r>
                            <a:rPr lang="vi-VN" sz="220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vi-VN" sz="2200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2200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  <m:t>7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vi-VN" sz="2200" dirty="0">
                              <a:solidFill>
                                <a:prstClr val="white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2200" dirty="0">
                      <a:solidFill>
                        <a:prstClr val="white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519817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8816454" y="4814933"/>
            <a:ext cx="327546" cy="32754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0" tIns="34276" rIns="68550" bIns="34276" rtlCol="0" anchor="ctr"/>
          <a:lstStyle/>
          <a:p>
            <a:pPr algn="ctr" defTabSz="816085"/>
            <a:endParaRPr lang="en-US" sz="160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="" xmlns:a16="http://schemas.microsoft.com/office/drawing/2014/main" id="{AB6B5CAF-C479-4738-AB30-355C98DFA210}"/>
                  </a:ext>
                </a:extLst>
              </p:cNvPr>
              <p:cNvSpPr/>
              <p:nvPr/>
            </p:nvSpPr>
            <p:spPr>
              <a:xfrm>
                <a:off x="2476905" y="2430365"/>
                <a:ext cx="5820451" cy="380874"/>
              </a:xfrm>
              <a:prstGeom prst="rect">
                <a:avLst/>
              </a:prstGeom>
            </p:spPr>
            <p:txBody>
              <a:bodyPr wrap="none" lIns="34274" tIns="17136" rIns="34274" bIns="17136">
                <a:spAutoFit/>
              </a:bodyPr>
              <a:lstStyle/>
              <a:p>
                <a:pPr defTabSz="816085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22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2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  <m:r>
                            <a:rPr lang="en-US" sz="2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(</m:t>
                          </m:r>
                          <m:r>
                            <a:rPr lang="en-US" sz="2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2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sz="2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22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  <m:r>
                            <a:rPr lang="en-US" sz="2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bar>
                            <m:barPr>
                              <m:pos m:val="top"/>
                              <m:ctrlP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barPr>
                            <m:e>
                              <m:r>
                                <a:rPr lang="en-US" sz="22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</m:bar>
                          <m:r>
                            <a:rPr lang="en-US" sz="2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(</m:t>
                          </m:r>
                          <m:r>
                            <a:rPr lang="en-US" sz="2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2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sz="2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sz="2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2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sz="2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−(</m:t>
                          </m:r>
                          <m:r>
                            <a:rPr lang="en-US" sz="2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2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</m:d>
                    </m:oMath>
                  </m:oMathPara>
                </a14:m>
                <a:endParaRPr lang="en-US" sz="2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B6B5CAF-C479-4738-AB30-355C98DFA2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5937" y="6480974"/>
                <a:ext cx="15523224" cy="101566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="" xmlns:a16="http://schemas.microsoft.com/office/drawing/2014/main" id="{7349CB4C-17F2-4281-B4AA-832D4FBE5071}"/>
                  </a:ext>
                </a:extLst>
              </p:cNvPr>
              <p:cNvSpPr/>
              <p:nvPr/>
            </p:nvSpPr>
            <p:spPr>
              <a:xfrm>
                <a:off x="2540506" y="3145184"/>
                <a:ext cx="1508750" cy="380874"/>
              </a:xfrm>
              <a:prstGeom prst="rect">
                <a:avLst/>
              </a:prstGeom>
            </p:spPr>
            <p:txBody>
              <a:bodyPr wrap="none" lIns="34274" tIns="17136" rIns="34274" bIns="17136">
                <a:spAutoFit/>
              </a:bodyPr>
              <a:lstStyle/>
              <a:p>
                <a:pPr defTabSz="816085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𝒘</m:t>
                      </m:r>
                      <m:r>
                        <a:rPr lang="en-US" sz="2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22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</m:oMath>
                  </m:oMathPara>
                </a14:m>
                <a:endParaRPr lang="en-US" sz="2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349CB4C-17F2-4281-B4AA-832D4FBE50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5565" y="8387156"/>
                <a:ext cx="4023858" cy="101566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="" xmlns:a16="http://schemas.microsoft.com/office/drawing/2014/main" id="{480604F0-C7E3-4823-8459-4D87CF56B1EF}"/>
                  </a:ext>
                </a:extLst>
              </p:cNvPr>
              <p:cNvSpPr/>
              <p:nvPr/>
            </p:nvSpPr>
            <p:spPr>
              <a:xfrm>
                <a:off x="2476904" y="3686176"/>
                <a:ext cx="3307518" cy="453899"/>
              </a:xfrm>
              <a:prstGeom prst="rect">
                <a:avLst/>
              </a:prstGeom>
            </p:spPr>
            <p:txBody>
              <a:bodyPr wrap="none" lIns="34274" tIns="17136" rIns="34274" bIns="17136">
                <a:spAutoFit/>
              </a:bodyPr>
              <a:lstStyle/>
              <a:p>
                <a:pPr defTabSz="816085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2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  <m:r>
                        <a:rPr lang="en-US" sz="2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2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(−</m:t>
                              </m:r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2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US" sz="2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480604F0-C7E3-4823-8459-4D87CF56B1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5937" y="9829800"/>
                <a:ext cx="8821197" cy="121039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Oval 63">
            <a:extLst>
              <a:ext uri="{FF2B5EF4-FFF2-40B4-BE49-F238E27FC236}">
                <a16:creationId xmlns="" xmlns:a16="http://schemas.microsoft.com/office/drawing/2014/main" id="{DCE1AB2F-B005-4EA1-A9A3-CD72829BDA02}"/>
              </a:ext>
            </a:extLst>
          </p:cNvPr>
          <p:cNvSpPr/>
          <p:nvPr/>
        </p:nvSpPr>
        <p:spPr>
          <a:xfrm>
            <a:off x="2343440" y="1343025"/>
            <a:ext cx="409587" cy="40359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4274" tIns="17136" rIns="34274" bIns="17136" rtlCol="0" anchor="ctr"/>
          <a:lstStyle/>
          <a:p>
            <a:pPr algn="ctr" defTabSz="816085"/>
            <a:r>
              <a:rPr lang="vi-VN" sz="2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2400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9428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13" grpId="0"/>
      <p:bldP spid="14" grpId="0"/>
      <p:bldP spid="17" grpId="0"/>
      <p:bldP spid="6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ction Button: Forward or Next 12">
            <a:hlinkClick r:id="rId2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4" name="Action Button: Back or Previous 13">
            <a:hlinkClick r:id="rId3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114924" y="-158314"/>
            <a:ext cx="8954293" cy="1209187"/>
            <a:chOff x="534987" y="1415995"/>
            <a:chExt cx="23404876" cy="3077119"/>
          </a:xfrm>
        </p:grpSpPr>
        <p:grpSp>
          <p:nvGrpSpPr>
            <p:cNvPr id="12" name="Group 11"/>
            <p:cNvGrpSpPr/>
            <p:nvPr/>
          </p:nvGrpSpPr>
          <p:grpSpPr>
            <a:xfrm>
              <a:off x="534987" y="1869705"/>
              <a:ext cx="23340848" cy="2356357"/>
              <a:chOff x="534987" y="1647866"/>
              <a:chExt cx="23340848" cy="2356357"/>
            </a:xfrm>
          </p:grpSpPr>
          <p:sp>
            <p:nvSpPr>
              <p:cNvPr id="16" name="Rounded Rectangle 15"/>
              <p:cNvSpPr/>
              <p:nvPr/>
            </p:nvSpPr>
            <p:spPr bwMode="auto">
              <a:xfrm>
                <a:off x="755648" y="1720891"/>
                <a:ext cx="23120187" cy="2283332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631543">
                  <a:defRPr/>
                </a:pPr>
                <a:endParaRPr lang="en-US" sz="2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7" name="Group 16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8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" name="Pentagon 18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0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3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4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5" name="Freeform 24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6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7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8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9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21" name="Chevron 20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95624" y="1653393"/>
                  <a:ext cx="2355594" cy="10965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5731" eaLnBrk="1" hangingPunct="1"/>
                  <a:r>
                    <a:rPr lang="en-US" sz="220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9</a:t>
                  </a:r>
                  <a:endParaRPr lang="en-US" sz="22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/>
                <p:cNvSpPr/>
                <p:nvPr/>
              </p:nvSpPr>
              <p:spPr>
                <a:xfrm>
                  <a:off x="534987" y="1415995"/>
                  <a:ext cx="23404876" cy="30771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450"/>
                    </a:spcBef>
                    <a:spcAft>
                      <a:spcPts val="450"/>
                    </a:spcAft>
                    <a:buClr>
                      <a:srgbClr val="0000CC"/>
                    </a:buClr>
                    <a:tabLst>
                      <a:tab pos="471813" algn="l"/>
                    </a:tabLst>
                  </a:pPr>
                  <a:r>
                    <a:rPr lang="en-US" sz="240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                </a:t>
                  </a:r>
                  <a:r>
                    <a:rPr lang="vi-VN" sz="240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Đồ </a:t>
                  </a:r>
                  <a:r>
                    <a:rPr lang="vi-VN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hị hàm số 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/>
                          <a:ea typeface="Times New Roman"/>
                        </a:rPr>
                        <m:t>𝑦</m:t>
                      </m:r>
                      <m:r>
                        <a:rPr lang="en-US" sz="2400" i="1">
                          <a:latin typeface="Cambria Math"/>
                          <a:ea typeface="Times New Roman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4</m:t>
                          </m:r>
                        </m:sup>
                      </m:sSup>
                      <m:r>
                        <a:rPr lang="en-US" sz="240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+3 </m:t>
                      </m:r>
                    </m:oMath>
                  </a14:m>
                  <a:r>
                    <a:rPr lang="vi-VN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ắt trục tung tại </a:t>
                  </a:r>
                  <a:r>
                    <a:rPr lang="vi-VN" sz="240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mấy điểm</a:t>
                  </a:r>
                  <a:r>
                    <a:rPr lang="en-US" sz="240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?</a:t>
                  </a:r>
                  <a:endParaRPr lang="en-US" sz="2400" dirty="0">
                    <a:latin typeface="Times New Roman" pitchFamily="18" charset="0"/>
                    <a:ea typeface="Times New Roman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5" name="Rectangle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4987" y="1415995"/>
                  <a:ext cx="23404876" cy="2704039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68" b="-1896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1" name="Group 60"/>
          <p:cNvGrpSpPr/>
          <p:nvPr/>
        </p:nvGrpSpPr>
        <p:grpSpPr>
          <a:xfrm>
            <a:off x="93238" y="1292603"/>
            <a:ext cx="8878606" cy="685804"/>
            <a:chOff x="247181" y="1501340"/>
            <a:chExt cx="11838141" cy="914405"/>
          </a:xfrm>
        </p:grpSpPr>
        <p:grpSp>
          <p:nvGrpSpPr>
            <p:cNvPr id="62" name="Group 61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75" name="Rectangle 74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6" name="Oval 75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7" name="TextBox 76"/>
                  <p:cNvSpPr txBox="1"/>
                  <p:nvPr/>
                </p:nvSpPr>
                <p:spPr>
                  <a:xfrm>
                    <a:off x="6108332" y="1732392"/>
                    <a:ext cx="2280848" cy="53409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0" marR="0" lvl="0" indent="0" algn="ctr" defTabSz="816085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22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</a:rPr>
                      <a:t>2</a:t>
                    </a:r>
                    <a:r>
                      <a:rPr kumimoji="0" lang="en-US" sz="2200" b="0" i="0" u="none" strike="noStrike" kern="0" cap="none" spc="0" normalizeH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</a:rPr>
                      <a:t> điểm</a:t>
                    </a:r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vi-VN" sz="22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</a:rPr>
                          <m:t>.</m:t>
                        </m:r>
                      </m:oMath>
                    </a14:m>
                    <a:endParaRPr kumimoji="0" lang="en-US" sz="22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 xmlns="">
              <p:sp>
                <p:nvSpPr>
                  <p:cNvPr id="77" name="TextBox 7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534094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t="-7042" b="-2816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3" name="Group 62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72" name="Rectangle 71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3" name="Oval 7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4" name="TextBox 73"/>
                  <p:cNvSpPr txBox="1"/>
                  <p:nvPr/>
                </p:nvSpPr>
                <p:spPr>
                  <a:xfrm>
                    <a:off x="5978841" y="1767772"/>
                    <a:ext cx="2280848" cy="55698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200" i="0" kern="0" dirty="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en-US" sz="2200" i="0" kern="0" dirty="0">
                              <a:solidFill>
                                <a:prstClr val="white"/>
                              </a:solidFill>
                            </a:rPr>
                            <m:t> đ</m:t>
                          </m:r>
                          <m:r>
                            <m:rPr>
                              <m:nor/>
                            </m:rPr>
                            <a:rPr lang="en-US" sz="2200" i="0" kern="0" dirty="0">
                              <a:solidFill>
                                <a:prstClr val="white"/>
                              </a:solidFill>
                            </a:rPr>
                            <m:t>i</m:t>
                          </m:r>
                          <m:r>
                            <m:rPr>
                              <m:nor/>
                            </m:rPr>
                            <a:rPr lang="en-US" sz="2200" i="0" kern="0" dirty="0">
                              <a:solidFill>
                                <a:prstClr val="white"/>
                              </a:solidFill>
                            </a:rPr>
                            <m:t>ể</m:t>
                          </m:r>
                          <m:r>
                            <m:rPr>
                              <m:nor/>
                            </m:rPr>
                            <a:rPr lang="en-US" sz="2200" i="0" kern="0" dirty="0">
                              <a:solidFill>
                                <a:prstClr val="white"/>
                              </a:solidFill>
                            </a:rPr>
                            <m:t>m</m:t>
                          </m:r>
                          <m:r>
                            <m:rPr>
                              <m:nor/>
                            </m:rPr>
                            <a:rPr kumimoji="0" lang="vi-VN" sz="2200" b="0" i="1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0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 xmlns="">
              <p:sp>
                <p:nvSpPr>
                  <p:cNvPr id="74" name="TextBox 7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556983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 b="-405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4" name="Group 6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69" name="Rectangle 68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Oval 69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1" name="TextBox 70"/>
                  <p:cNvSpPr txBox="1"/>
                  <p:nvPr/>
                </p:nvSpPr>
                <p:spPr>
                  <a:xfrm>
                    <a:off x="6123623" y="1753409"/>
                    <a:ext cx="2280848" cy="55698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200" i="0" kern="0" dirty="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lang="en-US" sz="2200" i="0" kern="0" dirty="0">
                              <a:solidFill>
                                <a:prstClr val="white"/>
                              </a:solidFill>
                            </a:rPr>
                            <m:t> đ</m:t>
                          </m:r>
                          <m:r>
                            <m:rPr>
                              <m:nor/>
                            </m:rPr>
                            <a:rPr lang="en-US" sz="2200" i="0" kern="0" dirty="0">
                              <a:solidFill>
                                <a:prstClr val="white"/>
                              </a:solidFill>
                            </a:rPr>
                            <m:t>i</m:t>
                          </m:r>
                          <m:r>
                            <m:rPr>
                              <m:nor/>
                            </m:rPr>
                            <a:rPr lang="en-US" sz="2200" i="0" kern="0" dirty="0">
                              <a:solidFill>
                                <a:prstClr val="white"/>
                              </a:solidFill>
                            </a:rPr>
                            <m:t>ể</m:t>
                          </m:r>
                          <m:r>
                            <m:rPr>
                              <m:nor/>
                            </m:rPr>
                            <a:rPr lang="en-US" sz="2200" i="0" kern="0" dirty="0">
                              <a:solidFill>
                                <a:prstClr val="white"/>
                              </a:solidFill>
                            </a:rPr>
                            <m:t>m</m:t>
                          </m:r>
                          <m:r>
                            <m:rPr>
                              <m:nor/>
                            </m:rPr>
                            <a:rPr kumimoji="0" lang="vi-VN" sz="2200" b="0" i="1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0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 xmlns="">
              <p:sp>
                <p:nvSpPr>
                  <p:cNvPr id="71" name="TextBox 7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556982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 b="-405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5" name="Group 64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6" name="Rectangle 65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7" name="Oval 6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8" name="TextBox 67"/>
                  <p:cNvSpPr txBox="1"/>
                  <p:nvPr/>
                </p:nvSpPr>
                <p:spPr>
                  <a:xfrm>
                    <a:off x="6078059" y="1779051"/>
                    <a:ext cx="2493487" cy="55698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200" i="0" kern="0" dirty="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sz="2200" i="0" kern="0" dirty="0">
                              <a:solidFill>
                                <a:prstClr val="white"/>
                              </a:solidFill>
                            </a:rPr>
                            <m:t> đ</m:t>
                          </m:r>
                          <m:r>
                            <m:rPr>
                              <m:nor/>
                            </m:rPr>
                            <a:rPr lang="en-US" sz="2200" i="0" kern="0" dirty="0">
                              <a:solidFill>
                                <a:prstClr val="white"/>
                              </a:solidFill>
                            </a:rPr>
                            <m:t>i</m:t>
                          </m:r>
                          <m:r>
                            <m:rPr>
                              <m:nor/>
                            </m:rPr>
                            <a:rPr lang="en-US" sz="2200" i="0" kern="0" dirty="0">
                              <a:solidFill>
                                <a:prstClr val="white"/>
                              </a:solidFill>
                            </a:rPr>
                            <m:t>ể</m:t>
                          </m:r>
                          <m:r>
                            <m:rPr>
                              <m:nor/>
                            </m:rPr>
                            <a:rPr lang="en-US" sz="2200" i="0" kern="0" dirty="0">
                              <a:solidFill>
                                <a:prstClr val="white"/>
                              </a:solidFill>
                            </a:rPr>
                            <m:t>m</m:t>
                          </m:r>
                          <m:r>
                            <m:rPr>
                              <m:nor/>
                            </m:rPr>
                            <a:rPr kumimoji="0" lang="vi-VN" sz="2200" b="0" i="1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0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 xmlns="">
              <p:sp>
                <p:nvSpPr>
                  <p:cNvPr id="68" name="TextBox 6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556983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 b="-405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78" name="Group 77"/>
          <p:cNvGrpSpPr/>
          <p:nvPr/>
        </p:nvGrpSpPr>
        <p:grpSpPr>
          <a:xfrm>
            <a:off x="257515" y="2392948"/>
            <a:ext cx="8787206" cy="2019316"/>
            <a:chOff x="184495" y="3636276"/>
            <a:chExt cx="11834900" cy="2680957"/>
          </a:xfrm>
        </p:grpSpPr>
        <p:sp>
          <p:nvSpPr>
            <p:cNvPr id="79" name="Rounded Rectangle 78"/>
            <p:cNvSpPr/>
            <p:nvPr/>
          </p:nvSpPr>
          <p:spPr>
            <a:xfrm>
              <a:off x="184495" y="3865217"/>
              <a:ext cx="11834900" cy="245201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80" name="Group 79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81" name="Freeform 20"/>
              <p:cNvSpPr>
                <a:spLocks/>
              </p:cNvSpPr>
              <p:nvPr/>
            </p:nvSpPr>
            <p:spPr bwMode="auto">
              <a:xfrm rot="16200000" flipV="1">
                <a:off x="3351940" y="4767109"/>
                <a:ext cx="960521" cy="407189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82" name="TextBox 81"/>
              <p:cNvSpPr txBox="1"/>
              <p:nvPr/>
            </p:nvSpPr>
            <p:spPr>
              <a:xfrm>
                <a:off x="2187355" y="6239450"/>
                <a:ext cx="2904259" cy="103942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2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2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3" name="Round Diagonal Corner Rectangle 82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84" name="Freeform 83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ctangle 84"/>
              <p:cNvSpPr/>
              <p:nvPr/>
            </p:nvSpPr>
            <p:spPr>
              <a:xfrm>
                <a:off x="466784" y="2828780"/>
                <a:ext cx="7751618" cy="1405567"/>
              </a:xfrm>
              <a:prstGeom prst="rect">
                <a:avLst/>
              </a:prstGeom>
            </p:spPr>
            <p:txBody>
              <a:bodyPr wrap="square" lIns="68493" tIns="34261" rIns="68493" bIns="34261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900"/>
                  </a:spcAft>
                </a:pPr>
                <a:r>
                  <a:rPr lang="vi-VN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ồ thị hàm số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𝑦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</a:rPr>
                          <m:t>4</m:t>
                        </m:r>
                      </m:den>
                    </m:f>
                    <m:sSup>
                      <m:sSup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n-US" sz="2400">
                        <a:solidFill>
                          <a:srgbClr val="2A4F86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</a:rPr>
                      <m:t>+3 </m:t>
                    </m:r>
                  </m:oMath>
                </a14:m>
                <a:r>
                  <a:rPr lang="vi-VN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ắt trục tung tại 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1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iểm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tọa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ộ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  <a:ea typeface="Times New Roman"/>
                        <a:cs typeface="Times New Roman" pitchFamily="18" charset="0"/>
                      </a:rPr>
                      <m:t>(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  <a:ea typeface="Times New Roman"/>
                        <a:cs typeface="Times New Roman" pitchFamily="18" charset="0"/>
                      </a:rPr>
                      <m:t>𝟎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  <a:ea typeface="Times New Roman"/>
                        <a:cs typeface="Times New Roman" pitchFamily="18" charset="0"/>
                      </a:rPr>
                      <m:t>;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  <a:ea typeface="Times New Roman"/>
                        <a:cs typeface="Times New Roman" pitchFamily="18" charset="0"/>
                      </a:rPr>
                      <m:t>𝟑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  <a:ea typeface="Times New Roman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vi-VN" sz="2400" b="1" dirty="0">
                    <a:solidFill>
                      <a:srgbClr val="0000FF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5" name="Rectangle 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784" y="2828780"/>
                <a:ext cx="7751618" cy="1405567"/>
              </a:xfrm>
              <a:prstGeom prst="rect">
                <a:avLst/>
              </a:prstGeom>
              <a:blipFill rotWithShape="1">
                <a:blip r:embed="rId11"/>
                <a:stretch>
                  <a:fillRect l="-1574" r="-79" b="-5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6" name="Rectangle 85"/>
          <p:cNvSpPr/>
          <p:nvPr/>
        </p:nvSpPr>
        <p:spPr>
          <a:xfrm>
            <a:off x="2927112" y="3722484"/>
            <a:ext cx="1667524" cy="461580"/>
          </a:xfrm>
          <a:prstGeom prst="rect">
            <a:avLst/>
          </a:prstGeom>
        </p:spPr>
        <p:txBody>
          <a:bodyPr wrap="square" lIns="91293" tIns="45646" rIns="91293" bIns="45646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họ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D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" name="Right Arrow 86"/>
          <p:cNvSpPr/>
          <p:nvPr/>
        </p:nvSpPr>
        <p:spPr>
          <a:xfrm>
            <a:off x="2239723" y="3812804"/>
            <a:ext cx="630650" cy="301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3" tIns="45646" rIns="91293" bIns="45646"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" name="Oval 87">
            <a:extLst>
              <a:ext uri="{FF2B5EF4-FFF2-40B4-BE49-F238E27FC236}">
                <a16:creationId xmlns=""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6666608" y="1518536"/>
            <a:ext cx="384485" cy="375200"/>
          </a:xfrm>
          <a:prstGeom prst="ellipse">
            <a:avLst/>
          </a:prstGeom>
          <a:solidFill>
            <a:srgbClr val="C0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2200" b="1" kern="0" dirty="0">
                <a:solidFill>
                  <a:prstClr val="white"/>
                </a:solidFill>
                <a:latin typeface="Calibri"/>
                <a:ea typeface="Tahoma" pitchFamily="34" charset="0"/>
                <a:cs typeface="Tahoma" pitchFamily="34" charset="0"/>
              </a:rPr>
              <a:t>D</a:t>
            </a:r>
            <a:endParaRPr lang="en-US" sz="2200" kern="0" dirty="0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66996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7" grpId="0" animBg="1"/>
      <p:bldP spid="8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ction Button: Forward or Next 11">
            <a:hlinkClick r:id="rId2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3" name="Action Button: Back or Previous 12">
            <a:hlinkClick r:id="rId3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105623" y="-68364"/>
            <a:ext cx="8954293" cy="1223935"/>
            <a:chOff x="534987" y="1607583"/>
            <a:chExt cx="23404876" cy="2737019"/>
          </a:xfrm>
        </p:grpSpPr>
        <p:grpSp>
          <p:nvGrpSpPr>
            <p:cNvPr id="30" name="Group 29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32" name="Rounded Rectangle 31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631543">
                  <a:defRPr/>
                </a:pPr>
                <a:endParaRPr lang="en-US" sz="2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33" name="Group 32"/>
              <p:cNvGrpSpPr/>
              <p:nvPr/>
            </p:nvGrpSpPr>
            <p:grpSpPr>
              <a:xfrm>
                <a:off x="534987" y="1647866"/>
                <a:ext cx="3517349" cy="1176337"/>
                <a:chOff x="534987" y="1647866"/>
                <a:chExt cx="3517349" cy="1176337"/>
              </a:xfrm>
            </p:grpSpPr>
            <p:sp>
              <p:nvSpPr>
                <p:cNvPr id="34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5" name="Pentagon 34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36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9" name="Freeform 38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40" name="Freeform 39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41" name="Freeform 40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42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43" name="Rectangle 4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44" name="Rectangle 4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45" name="Rectangle 4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37" name="Chevron 36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8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294507" y="1653394"/>
                  <a:ext cx="2757829" cy="9635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5731" eaLnBrk="1" hangingPunct="1"/>
                  <a:r>
                    <a:rPr lang="en-US" sz="220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10</a:t>
                  </a:r>
                  <a:endParaRPr lang="en-US" sz="22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Rectangle 30"/>
                <p:cNvSpPr/>
                <p:nvPr/>
              </p:nvSpPr>
              <p:spPr>
                <a:xfrm>
                  <a:off x="755648" y="1607583"/>
                  <a:ext cx="23184215" cy="27370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>
                    <a:spcBef>
                      <a:spcPts val="450"/>
                    </a:spcBef>
                    <a:spcAft>
                      <a:spcPts val="450"/>
                    </a:spcAft>
                    <a:buClr>
                      <a:srgbClr val="0000CC"/>
                    </a:buClr>
                    <a:tabLst>
                      <a:tab pos="471813" algn="l"/>
                    </a:tabLst>
                  </a:pPr>
                  <a:r>
                    <a:rPr lang="en-US" sz="2400">
                      <a:solidFill>
                        <a:srgbClr val="2A4F86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              </a:t>
                  </a:r>
                  <a:r>
                    <a:rPr lang="vi-VN" sz="2800">
                      <a:solidFill>
                        <a:srgbClr val="2A4F86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ho </a:t>
                  </a:r>
                  <a:r>
                    <a:rPr lang="vi-VN" sz="2800" dirty="0">
                      <a:solidFill>
                        <a:srgbClr val="2A4F86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hàm số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𝑦</m:t>
                      </m:r>
                      <m:r>
                        <a:rPr lang="en-US" sz="28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8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4</m:t>
                          </m:r>
                        </m:sup>
                      </m:sSup>
                      <m:r>
                        <a:rPr lang="en-US" sz="28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−</m:t>
                      </m:r>
                      <m:r>
                        <a:rPr lang="en-US" sz="28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1</m:t>
                      </m:r>
                    </m:oMath>
                  </a14:m>
                  <a:r>
                    <a:rPr lang="vi-VN" sz="2800" dirty="0">
                      <a:solidFill>
                        <a:srgbClr val="2A4F86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. Chọn phát biểu </a:t>
                  </a:r>
                  <a:r>
                    <a:rPr lang="vi-VN" sz="2800" b="1">
                      <a:solidFill>
                        <a:srgbClr val="0000FF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sai</a:t>
                  </a:r>
                  <a:r>
                    <a:rPr lang="vi-VN" sz="2800">
                      <a:solidFill>
                        <a:srgbClr val="2A4F86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trong</a:t>
                  </a:r>
                  <a:r>
                    <a:rPr lang="en-US" sz="2800">
                      <a:solidFill>
                        <a:srgbClr val="2A4F86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vi-VN" sz="2800">
                      <a:solidFill>
                        <a:srgbClr val="2A4F86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ác </a:t>
                  </a:r>
                  <a:r>
                    <a:rPr lang="vi-VN" sz="2800" dirty="0">
                      <a:solidFill>
                        <a:srgbClr val="2A4F86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phát biểu sau?</a:t>
                  </a:r>
                  <a:endParaRPr lang="en-US" sz="28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31" name="Rectangle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5648" y="1607583"/>
                  <a:ext cx="23184215" cy="273702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344" b="-895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7" name="Group 26"/>
          <p:cNvGrpSpPr/>
          <p:nvPr/>
        </p:nvGrpSpPr>
        <p:grpSpPr>
          <a:xfrm>
            <a:off x="280220" y="1270724"/>
            <a:ext cx="7315814" cy="1873818"/>
            <a:chOff x="563588" y="1040485"/>
            <a:chExt cx="3261188" cy="1873818"/>
          </a:xfrm>
        </p:grpSpPr>
        <p:grpSp>
          <p:nvGrpSpPr>
            <p:cNvPr id="28" name="Group 27">
              <a:extLst>
                <a:ext uri="{FF2B5EF4-FFF2-40B4-BE49-F238E27FC236}">
                  <a16:creationId xmlns=""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563588" y="1040485"/>
              <a:ext cx="3261186" cy="462951"/>
              <a:chOff x="1955175" y="6334162"/>
              <a:chExt cx="13286412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5" name="Rectangle 54">
                    <a:extLst>
                      <a:ext uri="{FF2B5EF4-FFF2-40B4-BE49-F238E27FC236}">
                        <a16:creationId xmlns=""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H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m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ố đạ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t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ự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ti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ể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u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t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ạ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i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</m:t>
                          </m:r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𝒙</m:t>
                          </m:r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=±</m:t>
                          </m:r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𝟏</m:t>
                          </m:r>
                          <m:r>
                            <m:rPr>
                              <m:nor/>
                            </m:rPr>
                            <a:rPr lang="vi-VN" sz="24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5" name="Rectangle 54">
                    <a:extLst>
                      <a:ext uri="{FF2B5EF4-FFF2-40B4-BE49-F238E27FC236}">
                        <a16:creationId xmlns=""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6" name="Oval 55">
                <a:extLst>
                  <a:ext uri="{FF2B5EF4-FFF2-40B4-BE49-F238E27FC236}">
                    <a16:creationId xmlns=""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955175" y="6481813"/>
                <a:ext cx="804399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vi-VN" sz="2200" b="1" kern="0" dirty="0">
                    <a:solidFill>
                      <a:prstClr val="white"/>
                    </a:solidFill>
                    <a:latin typeface="Times New Roman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46" name="Group 45">
              <a:extLst>
                <a:ext uri="{FF2B5EF4-FFF2-40B4-BE49-F238E27FC236}">
                  <a16:creationId xmlns="" xmlns:a16="http://schemas.microsoft.com/office/drawing/2014/main" id="{A2194087-0D43-42CA-A1D2-4373C69CC457}"/>
                </a:ext>
              </a:extLst>
            </p:cNvPr>
            <p:cNvGrpSpPr/>
            <p:nvPr/>
          </p:nvGrpSpPr>
          <p:grpSpPr>
            <a:xfrm>
              <a:off x="564629" y="1519236"/>
              <a:ext cx="3260147" cy="462951"/>
              <a:chOff x="1959416" y="6334162"/>
              <a:chExt cx="13282171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3" name="Rectangle 52">
                    <a:extLst>
                      <a:ext uri="{FF2B5EF4-FFF2-40B4-BE49-F238E27FC236}">
                        <a16:creationId xmlns="" xmlns:a16="http://schemas.microsoft.com/office/drawing/2014/main" id="{FB0B6341-256C-4170-AF4E-1216E5EDD04C}"/>
                      </a:ext>
                    </a:extLst>
                  </p:cNvPr>
                  <p:cNvSpPr/>
                  <p:nvPr/>
                </p:nvSpPr>
                <p:spPr>
                  <a:xfrm>
                    <a:off x="2140385" y="6334162"/>
                    <a:ext cx="13101202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marL="472290" indent="-953">
                      <a:spcBef>
                        <a:spcPts val="450"/>
                      </a:spcBef>
                      <a:spcAft>
                        <a:spcPts val="450"/>
                      </a:spcAft>
                      <a:tabLst>
                        <a:tab pos="472290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Đồ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th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ị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h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m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ố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nh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ậ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</m:t>
                          </m:r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𝑶𝒙</m:t>
                          </m:r>
                          <m:r>
                            <m:rPr>
                              <m:nor/>
                            </m:rPr>
                            <a:rPr lang="vi-VN" sz="24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4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l</m:t>
                          </m:r>
                          <m:r>
                            <m:rPr>
                              <m:nor/>
                            </m:rPr>
                            <a:rPr lang="vi-VN" sz="24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à</m:t>
                          </m:r>
                          <m:r>
                            <m:rPr>
                              <m:nor/>
                            </m:rPr>
                            <a:rPr lang="vi-VN" sz="24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m</m:t>
                          </m:r>
                          <m:r>
                            <m:rPr>
                              <m:nor/>
                            </m:rPr>
                            <a:rPr lang="vi-VN" sz="24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4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tr</m:t>
                          </m:r>
                          <m:r>
                            <m:rPr>
                              <m:nor/>
                            </m:rPr>
                            <a:rPr lang="vi-VN" sz="24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ụ</m:t>
                          </m:r>
                          <m:r>
                            <m:rPr>
                              <m:nor/>
                            </m:rPr>
                            <a:rPr lang="vi-VN" sz="24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vi-VN" sz="24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đố</m:t>
                          </m:r>
                          <m:r>
                            <m:rPr>
                              <m:nor/>
                            </m:rPr>
                            <a:rPr lang="vi-VN" sz="24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i</m:t>
                          </m:r>
                          <m:r>
                            <m:rPr>
                              <m:nor/>
                            </m:rPr>
                            <a:rPr lang="vi-VN" sz="24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4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vi-VN" sz="24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ứ</m:t>
                          </m:r>
                          <m:r>
                            <m:rPr>
                              <m:nor/>
                            </m:rPr>
                            <a:rPr lang="vi-VN" sz="24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ng</m:t>
                          </m:r>
                          <m:r>
                            <m:rPr>
                              <m:nor/>
                            </m:rPr>
                            <a:rPr lang="vi-VN" sz="24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dirty="0">
                      <a:solidFill>
                        <a:schemeClr val="bg1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3" name="Rectangle 52">
                    <a:extLst>
                      <a:ext uri="{FF2B5EF4-FFF2-40B4-BE49-F238E27FC236}">
                        <a16:creationId xmlns="" xmlns:a16="http://schemas.microsoft.com/office/drawing/2014/main" id="{FB0B6341-256C-4170-AF4E-1216E5EDD04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5" y="6334162"/>
                    <a:ext cx="13101202" cy="1234536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4" name="Oval 53">
                <a:extLst>
                  <a:ext uri="{FF2B5EF4-FFF2-40B4-BE49-F238E27FC236}">
                    <a16:creationId xmlns="" xmlns:a16="http://schemas.microsoft.com/office/drawing/2014/main" id="{13A7BA64-0BA1-4ADF-A17E-617425026AFB}"/>
                  </a:ext>
                </a:extLst>
              </p:cNvPr>
              <p:cNvSpPr/>
              <p:nvPr/>
            </p:nvSpPr>
            <p:spPr>
              <a:xfrm>
                <a:off x="1959416" y="6481813"/>
                <a:ext cx="800158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47" name="Group 46">
              <a:extLst>
                <a:ext uri="{FF2B5EF4-FFF2-40B4-BE49-F238E27FC236}">
                  <a16:creationId xmlns="" xmlns:a16="http://schemas.microsoft.com/office/drawing/2014/main" id="{4D274B26-9415-432A-9282-BDEF246F0009}"/>
                </a:ext>
              </a:extLst>
            </p:cNvPr>
            <p:cNvGrpSpPr/>
            <p:nvPr/>
          </p:nvGrpSpPr>
          <p:grpSpPr>
            <a:xfrm>
              <a:off x="563588" y="1988401"/>
              <a:ext cx="3261187" cy="462951"/>
              <a:chOff x="2061475" y="6334162"/>
              <a:chExt cx="13180112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Rectangle 50">
                    <a:extLst>
                      <a:ext uri="{FF2B5EF4-FFF2-40B4-BE49-F238E27FC236}">
                        <a16:creationId xmlns="" xmlns:a16="http://schemas.microsoft.com/office/drawing/2014/main" id="{6E15A8FC-94CE-45FB-8D02-B33F2327F992}"/>
                      </a:ext>
                    </a:extLst>
                  </p:cNvPr>
                  <p:cNvSpPr/>
                  <p:nvPr/>
                </p:nvSpPr>
                <p:spPr>
                  <a:xfrm>
                    <a:off x="2245201" y="6334162"/>
                    <a:ext cx="12996386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algn="ctr" defTabSz="815908">
                      <a:spcBef>
                        <a:spcPts val="675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H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m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ố đồ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ng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bi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ế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tr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ê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  <m:t>−</m:t>
                              </m:r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  <m:t>𝟏</m:t>
                              </m:r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  <m:t>;</m:t>
                              </m:r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  <m:t>𝟎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vi-VN" sz="24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4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v</m:t>
                          </m:r>
                          <m:r>
                            <m:rPr>
                              <m:nor/>
                            </m:rPr>
                            <a:rPr lang="vi-VN" sz="24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à </m:t>
                          </m:r>
                          <m:d>
                            <m:dPr>
                              <m:ctrlP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  <m:t>𝟏</m:t>
                              </m:r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  <m:t>;+∞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vi-VN" sz="24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vi-VN" sz="2400" b="1" kern="0" dirty="0">
                      <a:solidFill>
                        <a:schemeClr val="bg1"/>
                      </a:solidFill>
                      <a:latin typeface="Times New Roman"/>
                    </a:endParaRPr>
                  </a:p>
                </p:txBody>
              </p:sp>
            </mc:Choice>
            <mc:Fallback xmlns="">
              <p:sp>
                <p:nvSpPr>
                  <p:cNvPr id="51" name="Rectangle 50">
                    <a:extLst>
                      <a:ext uri="{FF2B5EF4-FFF2-40B4-BE49-F238E27FC236}">
                        <a16:creationId xmlns="" xmlns:a16="http://schemas.microsoft.com/office/drawing/2014/main" id="{6E15A8FC-94CE-45FB-8D02-B33F2327F99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45201" y="6334162"/>
                    <a:ext cx="12996386" cy="1234536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2" name="Oval 51">
                <a:extLst>
                  <a:ext uri="{FF2B5EF4-FFF2-40B4-BE49-F238E27FC236}">
                    <a16:creationId xmlns="" xmlns:a16="http://schemas.microsoft.com/office/drawing/2014/main" id="{0D6B711C-CC2A-45AE-A2BD-46B4ECA3D81C}"/>
                  </a:ext>
                </a:extLst>
              </p:cNvPr>
              <p:cNvSpPr/>
              <p:nvPr/>
            </p:nvSpPr>
            <p:spPr>
              <a:xfrm>
                <a:off x="2061475" y="6563706"/>
                <a:ext cx="789589" cy="918637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48" name="Group 47">
              <a:extLst>
                <a:ext uri="{FF2B5EF4-FFF2-40B4-BE49-F238E27FC236}">
                  <a16:creationId xmlns="" xmlns:a16="http://schemas.microsoft.com/office/drawing/2014/main" id="{E278C7C5-EAEF-4F1A-B3FB-29FCE054F0E0}"/>
                </a:ext>
              </a:extLst>
            </p:cNvPr>
            <p:cNvGrpSpPr/>
            <p:nvPr/>
          </p:nvGrpSpPr>
          <p:grpSpPr>
            <a:xfrm>
              <a:off x="563589" y="2451352"/>
              <a:ext cx="3261186" cy="462951"/>
              <a:chOff x="2061472" y="6334162"/>
              <a:chExt cx="13180115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9" name="Rectangle 48">
                    <a:extLst>
                      <a:ext uri="{FF2B5EF4-FFF2-40B4-BE49-F238E27FC236}">
                        <a16:creationId xmlns="" xmlns:a16="http://schemas.microsoft.com/office/drawing/2014/main" id="{C4F0F9CE-3F15-4D47-A2C9-5C6F65E0E3FB}"/>
                      </a:ext>
                    </a:extLst>
                  </p:cNvPr>
                  <p:cNvSpPr/>
                  <p:nvPr/>
                </p:nvSpPr>
                <p:spPr>
                  <a:xfrm>
                    <a:off x="2245195" y="6334162"/>
                    <a:ext cx="12996392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marL="472290" indent="-953">
                      <a:spcBef>
                        <a:spcPts val="450"/>
                      </a:spcBef>
                      <a:spcAft>
                        <a:spcPts val="450"/>
                      </a:spcAft>
                      <a:tabLst>
                        <a:tab pos="472290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H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m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ố đạ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t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ự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đạ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i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t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ạ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i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</m:t>
                          </m:r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𝒙</m:t>
                          </m:r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=</m:t>
                          </m:r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𝟎</m:t>
                          </m:r>
                          <m:r>
                            <m:rPr>
                              <m:nor/>
                            </m:rPr>
                            <a:rPr lang="vi-VN" sz="24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dirty="0">
                      <a:solidFill>
                        <a:schemeClr val="bg1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9" name="Rectangle 48">
                    <a:extLst>
                      <a:ext uri="{FF2B5EF4-FFF2-40B4-BE49-F238E27FC236}">
                        <a16:creationId xmlns="" xmlns:a16="http://schemas.microsoft.com/office/drawing/2014/main" id="{C4F0F9CE-3F15-4D47-A2C9-5C6F65E0E3F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45195" y="6334162"/>
                    <a:ext cx="12996392" cy="1234536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0" name="Oval 49">
                <a:extLst>
                  <a:ext uri="{FF2B5EF4-FFF2-40B4-BE49-F238E27FC236}">
                    <a16:creationId xmlns="" xmlns:a16="http://schemas.microsoft.com/office/drawing/2014/main" id="{17C2C013-2C1D-4DEE-A68B-FF23256FE92A}"/>
                  </a:ext>
                </a:extLst>
              </p:cNvPr>
              <p:cNvSpPr/>
              <p:nvPr/>
            </p:nvSpPr>
            <p:spPr>
              <a:xfrm>
                <a:off x="2061472" y="6481813"/>
                <a:ext cx="789586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grpSp>
        <p:nvGrpSpPr>
          <p:cNvPr id="57" name="Group 56"/>
          <p:cNvGrpSpPr/>
          <p:nvPr/>
        </p:nvGrpSpPr>
        <p:grpSpPr>
          <a:xfrm>
            <a:off x="167395" y="3333466"/>
            <a:ext cx="8787206" cy="1453138"/>
            <a:chOff x="184495" y="3636276"/>
            <a:chExt cx="11834900" cy="2140717"/>
          </a:xfrm>
        </p:grpSpPr>
        <p:sp>
          <p:nvSpPr>
            <p:cNvPr id="58" name="Rounded Rectangle 57"/>
            <p:cNvSpPr/>
            <p:nvPr/>
          </p:nvSpPr>
          <p:spPr>
            <a:xfrm>
              <a:off x="184495" y="3865218"/>
              <a:ext cx="11834900" cy="191177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59" name="Group 58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60" name="Freeform 20"/>
              <p:cNvSpPr>
                <a:spLocks/>
              </p:cNvSpPr>
              <p:nvPr/>
            </p:nvSpPr>
            <p:spPr bwMode="auto">
              <a:xfrm rot="16200000" flipV="1">
                <a:off x="3351940" y="4767109"/>
                <a:ext cx="960521" cy="407189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2187355" y="6239450"/>
                <a:ext cx="2904259" cy="103942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2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2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Round Diagonal Corner Rectangle 61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63" name="Freeform 62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339128" y="3792533"/>
                <a:ext cx="8632920" cy="931010"/>
              </a:xfrm>
              <a:prstGeom prst="rect">
                <a:avLst/>
              </a:prstGeom>
            </p:spPr>
            <p:txBody>
              <a:bodyPr wrap="square" lIns="68493" tIns="34261" rIns="68493" bIns="34261">
                <a:spAutoFit/>
              </a:bodyPr>
              <a:lstStyle/>
              <a:p>
                <a:pPr marL="472290" indent="-953">
                  <a:spcBef>
                    <a:spcPts val="450"/>
                  </a:spcBef>
                  <a:tabLst>
                    <a:tab pos="472290" algn="l"/>
                  </a:tabLst>
                </a:pPr>
                <a:r>
                  <a:rPr lang="vi-VN" sz="28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ồ thị hàm số </a:t>
                </a:r>
                <a:r>
                  <a:rPr lang="en-US" sz="28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bậc</a:t>
                </a:r>
                <a:r>
                  <a:rPr lang="en-US" sz="28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4 </a:t>
                </a:r>
                <a:r>
                  <a:rPr lang="en-US" sz="28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trùng</a:t>
                </a:r>
                <a:r>
                  <a:rPr lang="en-US" sz="28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phương</a:t>
                </a:r>
                <a:r>
                  <a:rPr lang="en-US" sz="28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nhận</a:t>
                </a:r>
                <a:r>
                  <a:rPr lang="en-US" sz="28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trục</a:t>
                </a:r>
                <a:r>
                  <a:rPr lang="en-US" sz="28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00FF"/>
                        </a:solidFill>
                        <a:latin typeface="Cambria Math"/>
                        <a:ea typeface="Times New Roman"/>
                      </a:rPr>
                      <m:t>𝑶</m:t>
                    </m:r>
                    <m:r>
                      <a:rPr lang="en-US" sz="2800" b="1">
                        <a:solidFill>
                          <a:srgbClr val="0000FF"/>
                        </a:solidFill>
                        <a:latin typeface="Cambria Math"/>
                        <a:ea typeface="Times New Roman"/>
                      </a:rPr>
                      <m:t>𝐲</m:t>
                    </m:r>
                  </m:oMath>
                </a14:m>
                <a:r>
                  <a:rPr lang="en-US" sz="28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vi-VN" sz="28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làm trục </a:t>
                </a:r>
                <a:r>
                  <a:rPr lang="vi-VN" sz="280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ối </a:t>
                </a:r>
                <a:r>
                  <a:rPr lang="vi-VN" sz="2800" smtClean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xứng</a:t>
                </a:r>
                <a:endParaRPr lang="en-US" sz="2800" dirty="0">
                  <a:solidFill>
                    <a:srgbClr val="2A4F86"/>
                  </a:solidFill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128" y="3792533"/>
                <a:ext cx="8632920" cy="931010"/>
              </a:xfrm>
              <a:prstGeom prst="rect">
                <a:avLst/>
              </a:prstGeom>
              <a:blipFill rotWithShape="1">
                <a:blip r:embed="rId11"/>
                <a:stretch>
                  <a:fillRect t="-7843" b="-183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/>
          <p:cNvSpPr/>
          <p:nvPr/>
        </p:nvSpPr>
        <p:spPr>
          <a:xfrm>
            <a:off x="3504968" y="4304003"/>
            <a:ext cx="1667524" cy="461580"/>
          </a:xfrm>
          <a:prstGeom prst="rect">
            <a:avLst/>
          </a:prstGeom>
        </p:spPr>
        <p:txBody>
          <a:bodyPr wrap="square" lIns="91293" tIns="45646" rIns="91293" bIns="45646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họ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B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Right Arrow 65"/>
          <p:cNvSpPr/>
          <p:nvPr/>
        </p:nvSpPr>
        <p:spPr>
          <a:xfrm>
            <a:off x="2922676" y="4374260"/>
            <a:ext cx="630650" cy="301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3" tIns="45646" rIns="91293" bIns="45646"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Oval 66">
            <a:extLst>
              <a:ext uri="{FF2B5EF4-FFF2-40B4-BE49-F238E27FC236}">
                <a16:creationId xmlns=""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307113" y="1795388"/>
            <a:ext cx="384485" cy="375200"/>
          </a:xfrm>
          <a:prstGeom prst="ellipse">
            <a:avLst/>
          </a:prstGeom>
          <a:solidFill>
            <a:srgbClr val="C0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2200" b="1" kern="0" dirty="0" smtClean="0">
                <a:solidFill>
                  <a:prstClr val="white"/>
                </a:solidFill>
                <a:latin typeface="Calibri"/>
                <a:ea typeface="Tahoma" pitchFamily="34" charset="0"/>
                <a:cs typeface="Tahoma" pitchFamily="34" charset="0"/>
              </a:rPr>
              <a:t>B</a:t>
            </a:r>
            <a:endParaRPr lang="en-US" sz="2200" kern="0" dirty="0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7089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5" grpId="0"/>
      <p:bldP spid="66" grpId="0" animBg="1"/>
      <p:bldP spid="6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Action Button: Forward or Next 15">
            <a:hlinkClick r:id="rId2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7" name="Action Button: Back or Previous 16">
            <a:hlinkClick r:id="rId3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94854" y="0"/>
            <a:ext cx="8954293" cy="1053711"/>
            <a:chOff x="534987" y="1869705"/>
            <a:chExt cx="23404876" cy="2356356"/>
          </a:xfrm>
        </p:grpSpPr>
        <p:grpSp>
          <p:nvGrpSpPr>
            <p:cNvPr id="15" name="Group 14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19" name="Rounded Rectangle 18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631543">
                  <a:defRPr/>
                </a:pPr>
                <a:endParaRPr lang="en-US" sz="2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0" name="Group 19"/>
              <p:cNvGrpSpPr/>
              <p:nvPr/>
            </p:nvGrpSpPr>
            <p:grpSpPr>
              <a:xfrm>
                <a:off x="534987" y="1647866"/>
                <a:ext cx="3517349" cy="1176337"/>
                <a:chOff x="534987" y="1647866"/>
                <a:chExt cx="3517349" cy="1176337"/>
              </a:xfrm>
            </p:grpSpPr>
            <p:sp>
              <p:nvSpPr>
                <p:cNvPr id="21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2" name="Pentagon 21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3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6" name="Freeform 25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7" name="Freeform 26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8" name="Freeform 27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9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0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1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2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24" name="Chevron 23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5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294507" y="1653394"/>
                  <a:ext cx="2757829" cy="9635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5731" eaLnBrk="1" hangingPunct="1"/>
                  <a:r>
                    <a:rPr lang="en-US" sz="220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11</a:t>
                  </a:r>
                  <a:endParaRPr lang="en-US" sz="22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/>
                <p:cNvSpPr/>
                <p:nvPr/>
              </p:nvSpPr>
              <p:spPr>
                <a:xfrm>
                  <a:off x="816205" y="1936625"/>
                  <a:ext cx="23123658" cy="20648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>
                    <a:spcBef>
                      <a:spcPts val="450"/>
                    </a:spcBef>
                    <a:spcAft>
                      <a:spcPts val="450"/>
                    </a:spcAft>
                    <a:buClr>
                      <a:srgbClr val="0000CC"/>
                    </a:buClr>
                    <a:tabLst>
                      <a:tab pos="471813" algn="l"/>
                    </a:tabLst>
                  </a:pPr>
                  <a:r>
                    <a:rPr lang="en-US" sz="240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              </a:t>
                  </a:r>
                  <a:r>
                    <a:rPr lang="vi-VN" sz="240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ho </a:t>
                  </a:r>
                  <a:r>
                    <a:rPr lang="vi-VN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hàm số 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/>
                          <a:ea typeface="Times New Roman"/>
                        </a:rPr>
                        <m:t>𝑦</m:t>
                      </m:r>
                      <m:r>
                        <a:rPr lang="en-US" sz="2400" i="1">
                          <a:latin typeface="Cambria Math"/>
                          <a:ea typeface="Times New Roman"/>
                        </a:rPr>
                        <m:t>=−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4</m:t>
                          </m:r>
                        </m:sup>
                      </m:sSup>
                      <m:r>
                        <a:rPr lang="en-US" sz="2400" i="1">
                          <a:latin typeface="Cambria Math"/>
                          <a:ea typeface="Times New Roman"/>
                        </a:rPr>
                        <m:t>+</m:t>
                      </m:r>
                      <m:r>
                        <a:rPr lang="en-US" sz="2400" i="1">
                          <a:latin typeface="Cambria Math"/>
                          <a:ea typeface="Times New Roman"/>
                        </a:rPr>
                        <m:t>2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/>
                          <a:ea typeface="Times New Roman"/>
                        </a:rPr>
                        <m:t>+</m:t>
                      </m:r>
                      <m:r>
                        <a:rPr lang="en-US" sz="2400" i="1">
                          <a:latin typeface="Cambria Math"/>
                          <a:ea typeface="Times New Roman"/>
                        </a:rPr>
                        <m:t>3</m:t>
                      </m:r>
                    </m:oMath>
                  </a14:m>
                  <a:r>
                    <a:rPr lang="vi-VN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. Mệnh đề nào dưới đây là mệnh đề </a:t>
                  </a:r>
                  <a:r>
                    <a:rPr lang="vi-VN" sz="2400" b="1" dirty="0">
                      <a:solidFill>
                        <a:srgbClr val="0000FF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đúng</a:t>
                  </a:r>
                  <a:r>
                    <a:rPr lang="vi-VN" sz="2400" b="1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? </a:t>
                  </a:r>
                  <a:endParaRPr lang="en-US" sz="2400" dirty="0">
                    <a:latin typeface="Times New Roman" pitchFamily="18" charset="0"/>
                    <a:ea typeface="Times New Roman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8" name="Rectangle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6205" y="1936625"/>
                  <a:ext cx="23123658" cy="206481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t="-662" b="-927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3" name="Group 32"/>
          <p:cNvGrpSpPr/>
          <p:nvPr/>
        </p:nvGrpSpPr>
        <p:grpSpPr>
          <a:xfrm>
            <a:off x="560502" y="1210491"/>
            <a:ext cx="7315814" cy="1873818"/>
            <a:chOff x="563588" y="1040485"/>
            <a:chExt cx="3261188" cy="1873818"/>
          </a:xfrm>
        </p:grpSpPr>
        <p:grpSp>
          <p:nvGrpSpPr>
            <p:cNvPr id="34" name="Group 33">
              <a:extLst>
                <a:ext uri="{FF2B5EF4-FFF2-40B4-BE49-F238E27FC236}">
                  <a16:creationId xmlns=""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563588" y="1040485"/>
              <a:ext cx="3261186" cy="462951"/>
              <a:chOff x="1955175" y="6334162"/>
              <a:chExt cx="13286412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" name="Rectangle 43">
                    <a:extLst>
                      <a:ext uri="{FF2B5EF4-FFF2-40B4-BE49-F238E27FC236}">
                        <a16:creationId xmlns=""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Đồ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th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ị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h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m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ố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ó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1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ự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đạ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i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v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à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2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ự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ti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ể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u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4" name="Rectangle 43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5" name="Oval 44">
                <a:extLst>
                  <a:ext uri="{FF2B5EF4-FFF2-40B4-BE49-F238E27FC236}">
                    <a16:creationId xmlns=""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955175" y="6481813"/>
                <a:ext cx="804399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vi-VN" sz="2200" b="1" kern="0" dirty="0">
                    <a:solidFill>
                      <a:prstClr val="white"/>
                    </a:solidFill>
                    <a:latin typeface="Times New Roman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35" name="Group 34">
              <a:extLst>
                <a:ext uri="{FF2B5EF4-FFF2-40B4-BE49-F238E27FC236}">
                  <a16:creationId xmlns="" xmlns:a16="http://schemas.microsoft.com/office/drawing/2014/main" id="{A2194087-0D43-42CA-A1D2-4373C69CC457}"/>
                </a:ext>
              </a:extLst>
            </p:cNvPr>
            <p:cNvGrpSpPr/>
            <p:nvPr/>
          </p:nvGrpSpPr>
          <p:grpSpPr>
            <a:xfrm>
              <a:off x="564629" y="1519236"/>
              <a:ext cx="3260147" cy="462951"/>
              <a:chOff x="1959416" y="6334162"/>
              <a:chExt cx="13282171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Rectangle 41">
                    <a:extLst>
                      <a:ext uri="{FF2B5EF4-FFF2-40B4-BE49-F238E27FC236}">
                        <a16:creationId xmlns="" xmlns:a16="http://schemas.microsoft.com/office/drawing/2014/main" id="{FB0B6341-256C-4170-AF4E-1216E5EDD04C}"/>
                      </a:ext>
                    </a:extLst>
                  </p:cNvPr>
                  <p:cNvSpPr/>
                  <p:nvPr/>
                </p:nvSpPr>
                <p:spPr>
                  <a:xfrm>
                    <a:off x="2140385" y="6334162"/>
                    <a:ext cx="13101202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marL="472290" indent="-953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Đồ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th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ị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h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m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ố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ó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2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ự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đạ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i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v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à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1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ự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ti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ể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u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 </m:t>
                          </m:r>
                        </m:oMath>
                      </m:oMathPara>
                    </a14:m>
                    <a:endParaRPr lang="en-US" sz="2400" b="1" dirty="0">
                      <a:solidFill>
                        <a:schemeClr val="bg1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2" name="Rectangle 41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FB0B6341-256C-4170-AF4E-1216E5EDD04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5" y="6334162"/>
                    <a:ext cx="13101202" cy="1234536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3" name="Oval 42">
                <a:extLst>
                  <a:ext uri="{FF2B5EF4-FFF2-40B4-BE49-F238E27FC236}">
                    <a16:creationId xmlns="" xmlns:a16="http://schemas.microsoft.com/office/drawing/2014/main" id="{13A7BA64-0BA1-4ADF-A17E-617425026AFB}"/>
                  </a:ext>
                </a:extLst>
              </p:cNvPr>
              <p:cNvSpPr/>
              <p:nvPr/>
            </p:nvSpPr>
            <p:spPr>
              <a:xfrm>
                <a:off x="1959416" y="6481813"/>
                <a:ext cx="800158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36" name="Group 35">
              <a:extLst>
                <a:ext uri="{FF2B5EF4-FFF2-40B4-BE49-F238E27FC236}">
                  <a16:creationId xmlns="" xmlns:a16="http://schemas.microsoft.com/office/drawing/2014/main" id="{4D274B26-9415-432A-9282-BDEF246F0009}"/>
                </a:ext>
              </a:extLst>
            </p:cNvPr>
            <p:cNvGrpSpPr/>
            <p:nvPr/>
          </p:nvGrpSpPr>
          <p:grpSpPr>
            <a:xfrm>
              <a:off x="563588" y="1988401"/>
              <a:ext cx="3261187" cy="462951"/>
              <a:chOff x="2061475" y="6334162"/>
              <a:chExt cx="13180112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Rectangle 39">
                    <a:extLst>
                      <a:ext uri="{FF2B5EF4-FFF2-40B4-BE49-F238E27FC236}">
                        <a16:creationId xmlns="" xmlns:a16="http://schemas.microsoft.com/office/drawing/2014/main" id="{6E15A8FC-94CE-45FB-8D02-B33F2327F992}"/>
                      </a:ext>
                    </a:extLst>
                  </p:cNvPr>
                  <p:cNvSpPr/>
                  <p:nvPr/>
                </p:nvSpPr>
                <p:spPr>
                  <a:xfrm>
                    <a:off x="2245201" y="6334162"/>
                    <a:ext cx="12996386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algn="ctr" defTabSz="815908">
                      <a:spcBef>
                        <a:spcPts val="675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Đồ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th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ị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h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m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ố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kh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ô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ng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ó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ự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đạ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i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,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ch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ỉ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ó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1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ự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ti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ể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u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vi-VN" sz="2400" b="1" kern="0" dirty="0">
                      <a:solidFill>
                        <a:schemeClr val="bg1"/>
                      </a:solidFill>
                      <a:latin typeface="Times New Roman"/>
                    </a:endParaRPr>
                  </a:p>
                </p:txBody>
              </p:sp>
            </mc:Choice>
            <mc:Fallback xmlns="">
              <p:sp>
                <p:nvSpPr>
                  <p:cNvPr id="40" name="Rectangle 39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6E15A8FC-94CE-45FB-8D02-B33F2327F99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45201" y="6334162"/>
                    <a:ext cx="12996386" cy="1234536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1" name="Oval 40">
                <a:extLst>
                  <a:ext uri="{FF2B5EF4-FFF2-40B4-BE49-F238E27FC236}">
                    <a16:creationId xmlns="" xmlns:a16="http://schemas.microsoft.com/office/drawing/2014/main" id="{0D6B711C-CC2A-45AE-A2BD-46B4ECA3D81C}"/>
                  </a:ext>
                </a:extLst>
              </p:cNvPr>
              <p:cNvSpPr/>
              <p:nvPr/>
            </p:nvSpPr>
            <p:spPr>
              <a:xfrm>
                <a:off x="2061475" y="6563706"/>
                <a:ext cx="789589" cy="918637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37" name="Group 36">
              <a:extLst>
                <a:ext uri="{FF2B5EF4-FFF2-40B4-BE49-F238E27FC236}">
                  <a16:creationId xmlns="" xmlns:a16="http://schemas.microsoft.com/office/drawing/2014/main" id="{E278C7C5-EAEF-4F1A-B3FB-29FCE054F0E0}"/>
                </a:ext>
              </a:extLst>
            </p:cNvPr>
            <p:cNvGrpSpPr/>
            <p:nvPr/>
          </p:nvGrpSpPr>
          <p:grpSpPr>
            <a:xfrm>
              <a:off x="563589" y="2451352"/>
              <a:ext cx="3261186" cy="462951"/>
              <a:chOff x="2061472" y="6334162"/>
              <a:chExt cx="13180115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8" name="Rectangle 37">
                    <a:extLst>
                      <a:ext uri="{FF2B5EF4-FFF2-40B4-BE49-F238E27FC236}">
                        <a16:creationId xmlns="" xmlns:a16="http://schemas.microsoft.com/office/drawing/2014/main" id="{C4F0F9CE-3F15-4D47-A2C9-5C6F65E0E3FB}"/>
                      </a:ext>
                    </a:extLst>
                  </p:cNvPr>
                  <p:cNvSpPr/>
                  <p:nvPr/>
                </p:nvSpPr>
                <p:spPr>
                  <a:xfrm>
                    <a:off x="2245195" y="6334162"/>
                    <a:ext cx="12996392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marL="472290" indent="-953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Đồ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th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ị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h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m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ố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ó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1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ự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đạ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i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v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à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1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ự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ti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ể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u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 </m:t>
                          </m:r>
                        </m:oMath>
                      </m:oMathPara>
                    </a14:m>
                    <a:endParaRPr lang="en-US" sz="2400" b="1" dirty="0">
                      <a:solidFill>
                        <a:schemeClr val="bg1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8" name="Rectangle 37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C4F0F9CE-3F15-4D47-A2C9-5C6F65E0E3F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45195" y="6334162"/>
                    <a:ext cx="12996392" cy="1234536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9" name="Oval 38">
                <a:extLst>
                  <a:ext uri="{FF2B5EF4-FFF2-40B4-BE49-F238E27FC236}">
                    <a16:creationId xmlns="" xmlns:a16="http://schemas.microsoft.com/office/drawing/2014/main" id="{17C2C013-2C1D-4DEE-A68B-FF23256FE92A}"/>
                  </a:ext>
                </a:extLst>
              </p:cNvPr>
              <p:cNvSpPr/>
              <p:nvPr/>
            </p:nvSpPr>
            <p:spPr>
              <a:xfrm>
                <a:off x="2061472" y="6481813"/>
                <a:ext cx="789586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grpSp>
        <p:nvGrpSpPr>
          <p:cNvPr id="46" name="Group 45"/>
          <p:cNvGrpSpPr/>
          <p:nvPr/>
        </p:nvGrpSpPr>
        <p:grpSpPr>
          <a:xfrm>
            <a:off x="179772" y="3217386"/>
            <a:ext cx="8787206" cy="1453138"/>
            <a:chOff x="184495" y="3636276"/>
            <a:chExt cx="11834900" cy="2140717"/>
          </a:xfrm>
        </p:grpSpPr>
        <p:sp>
          <p:nvSpPr>
            <p:cNvPr id="47" name="Rounded Rectangle 46"/>
            <p:cNvSpPr/>
            <p:nvPr/>
          </p:nvSpPr>
          <p:spPr>
            <a:xfrm>
              <a:off x="184495" y="3865218"/>
              <a:ext cx="11834900" cy="191177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48" name="Group 47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 rot="16200000" flipV="1">
                <a:off x="3351940" y="4767109"/>
                <a:ext cx="960521" cy="407189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2187355" y="6239450"/>
                <a:ext cx="2904259" cy="103942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2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2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1" name="Round Diagonal Corner Rectangle 50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52" name="Freeform 51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232978" y="3685480"/>
                <a:ext cx="8663880" cy="959184"/>
              </a:xfrm>
              <a:prstGeom prst="rect">
                <a:avLst/>
              </a:prstGeom>
            </p:spPr>
            <p:txBody>
              <a:bodyPr wrap="square" lIns="91323" tIns="45662" rIns="91323" bIns="45662">
                <a:spAutoFit/>
              </a:bodyPr>
              <a:lstStyle/>
              <a:p>
                <a:pPr marL="456575" indent="-456575">
                  <a:spcBef>
                    <a:spcPts val="450"/>
                  </a:spcBef>
                  <a:spcAft>
                    <a:spcPts val="450"/>
                  </a:spcAft>
                  <a:buFont typeface="Arial" pitchFamily="34" charset="0"/>
                  <a:buChar char="•"/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Hàm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𝒂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,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𝒃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rái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ấu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56575" indent="-456575">
                  <a:spcBef>
                    <a:spcPts val="450"/>
                  </a:spcBef>
                  <a:spcAft>
                    <a:spcPts val="450"/>
                  </a:spcAft>
                  <a:buFont typeface="Arial" pitchFamily="34" charset="0"/>
                  <a:buChar char="•"/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H</a:t>
                </a:r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àm số có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𝒂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&lt;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𝟎</m:t>
                    </m:r>
                  </m:oMath>
                </a14:m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2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ực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ại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1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ực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iểu</a:t>
                </a:r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978" y="3685480"/>
                <a:ext cx="8663880" cy="959184"/>
              </a:xfrm>
              <a:prstGeom prst="rect">
                <a:avLst/>
              </a:prstGeom>
              <a:blipFill rotWithShape="1">
                <a:blip r:embed="rId12"/>
                <a:stretch>
                  <a:fillRect l="-915" t="-5096" b="-140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ight Arrow 53"/>
          <p:cNvSpPr/>
          <p:nvPr/>
        </p:nvSpPr>
        <p:spPr>
          <a:xfrm>
            <a:off x="6323234" y="3836678"/>
            <a:ext cx="692262" cy="2236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23" tIns="45662" rIns="91323" bIns="45662" rtlCol="0" anchor="ctr"/>
          <a:lstStyle/>
          <a:p>
            <a:pPr algn="ctr"/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7045340" y="3703268"/>
            <a:ext cx="1667524" cy="461612"/>
          </a:xfrm>
          <a:prstGeom prst="rect">
            <a:avLst/>
          </a:prstGeom>
        </p:spPr>
        <p:txBody>
          <a:bodyPr wrap="square" lIns="91323" tIns="45662" rIns="91323" bIns="45662">
            <a:spAutoFit/>
          </a:bodyPr>
          <a:lstStyle/>
          <a:p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oạ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, D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3747792" y="3685242"/>
                <a:ext cx="2897276" cy="461612"/>
              </a:xfrm>
              <a:prstGeom prst="rect">
                <a:avLst/>
              </a:prstGeom>
            </p:spPr>
            <p:txBody>
              <a:bodyPr wrap="square" lIns="91323" tIns="45662" rIns="91323" bIns="45662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2">
                            <a:lumMod val="75000"/>
                          </a:schemeClr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⇒</m:t>
                    </m:r>
                  </m:oMath>
                </a14:m>
                <a:r>
                  <a:rPr lang="en-US" sz="2400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Đths</a:t>
                </a:r>
                <a:r>
                  <a:rPr lang="en-US" sz="2400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3 </a:t>
                </a:r>
                <a:r>
                  <a:rPr lang="en-US" sz="2400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cực</a:t>
                </a:r>
                <a:r>
                  <a:rPr lang="en-US" sz="2400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endParaRPr lang="en-US" sz="2400" dirty="0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7792" y="3685242"/>
                <a:ext cx="2897276" cy="461612"/>
              </a:xfrm>
              <a:prstGeom prst="rect">
                <a:avLst/>
              </a:prstGeom>
              <a:blipFill rotWithShape="1">
                <a:blip r:embed="rId13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ctangle 56"/>
          <p:cNvSpPr/>
          <p:nvPr/>
        </p:nvSpPr>
        <p:spPr>
          <a:xfrm>
            <a:off x="7487641" y="4177392"/>
            <a:ext cx="1667524" cy="461580"/>
          </a:xfrm>
          <a:prstGeom prst="rect">
            <a:avLst/>
          </a:prstGeom>
        </p:spPr>
        <p:txBody>
          <a:bodyPr wrap="square" lIns="91293" tIns="45646" rIns="91293" bIns="45646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họ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B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Right Arrow 57"/>
          <p:cNvSpPr/>
          <p:nvPr/>
        </p:nvSpPr>
        <p:spPr>
          <a:xfrm>
            <a:off x="6800252" y="4267712"/>
            <a:ext cx="630650" cy="301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3" tIns="45646" rIns="91293" bIns="45646"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Oval 58">
            <a:extLst>
              <a:ext uri="{FF2B5EF4-FFF2-40B4-BE49-F238E27FC236}">
                <a16:creationId xmlns=""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590883" y="1721818"/>
            <a:ext cx="384485" cy="375200"/>
          </a:xfrm>
          <a:prstGeom prst="ellipse">
            <a:avLst/>
          </a:prstGeom>
          <a:solidFill>
            <a:srgbClr val="C0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2200" b="1" kern="0" dirty="0" smtClean="0">
                <a:solidFill>
                  <a:prstClr val="white"/>
                </a:solidFill>
                <a:latin typeface="Calibri"/>
                <a:ea typeface="Tahoma" pitchFamily="34" charset="0"/>
                <a:cs typeface="Tahoma" pitchFamily="34" charset="0"/>
              </a:rPr>
              <a:t>B</a:t>
            </a:r>
            <a:endParaRPr lang="en-US" sz="2200" kern="0" dirty="0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80072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5" grpId="0"/>
      <p:bldP spid="56" grpId="0"/>
      <p:bldP spid="57" grpId="0"/>
      <p:bldP spid="58" grpId="0" animBg="1"/>
      <p:bldP spid="5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3" name="Picture 107374218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5210" y="1148736"/>
            <a:ext cx="2622407" cy="22239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Action Button: Forward or Next 11">
            <a:hlinkClick r:id="rId3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3" name="Action Button: Back or Previous 12">
            <a:hlinkClick r:id="rId4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126120" y="42040"/>
            <a:ext cx="8954293" cy="1053711"/>
            <a:chOff x="534987" y="1869705"/>
            <a:chExt cx="23404876" cy="2356356"/>
          </a:xfrm>
        </p:grpSpPr>
        <p:grpSp>
          <p:nvGrpSpPr>
            <p:cNvPr id="11" name="Group 10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15" name="Rounded Rectangle 14"/>
              <p:cNvSpPr/>
              <p:nvPr/>
            </p:nvSpPr>
            <p:spPr bwMode="auto">
              <a:xfrm>
                <a:off x="755648" y="1720891"/>
                <a:ext cx="23120187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631543">
                  <a:defRPr/>
                </a:pPr>
                <a:endParaRPr lang="en-US" sz="2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6" name="Group 15"/>
              <p:cNvGrpSpPr/>
              <p:nvPr/>
            </p:nvGrpSpPr>
            <p:grpSpPr>
              <a:xfrm>
                <a:off x="534987" y="1647866"/>
                <a:ext cx="3517349" cy="1176337"/>
                <a:chOff x="534987" y="1647866"/>
                <a:chExt cx="3517349" cy="1176337"/>
              </a:xfrm>
            </p:grpSpPr>
            <p:sp>
              <p:nvSpPr>
                <p:cNvPr id="1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" name="Pentagon 1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2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3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4" name="Freeform 2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5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6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7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8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20" name="Chevron 1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294507" y="1653394"/>
                  <a:ext cx="2757829" cy="9635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5731" eaLnBrk="1" hangingPunct="1"/>
                  <a:r>
                    <a:rPr lang="en-US" sz="220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12</a:t>
                  </a:r>
                  <a:endParaRPr lang="en-US" sz="22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14" name="Rectangle 13"/>
            <p:cNvSpPr/>
            <p:nvPr/>
          </p:nvSpPr>
          <p:spPr>
            <a:xfrm>
              <a:off x="816205" y="1889619"/>
              <a:ext cx="23123658" cy="2064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defTabSz="684898" fontAlgn="base">
                <a:spcBef>
                  <a:spcPct val="0"/>
                </a:spcBef>
                <a:spcAft>
                  <a:spcPct val="0"/>
                </a:spcAft>
                <a:tabLst>
                  <a:tab pos="472053" algn="l"/>
                </a:tabLst>
              </a:pPr>
              <a:r>
                <a:rPr lang="fr-FR" sz="2400">
                  <a:solidFill>
                    <a:srgbClr val="2A4F86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              Cho hàm số </a:t>
              </a:r>
              <a:r>
                <a:rPr lang="en-US" sz="2400" i="1">
                  <a:solidFill>
                    <a:srgbClr val="2A4F86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y = f(x)</a:t>
              </a:r>
              <a:r>
                <a:rPr lang="fr-FR" sz="2400">
                  <a:solidFill>
                    <a:srgbClr val="2A4F86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có đồ thị như hình vẽ bên dưới. </a:t>
              </a:r>
            </a:p>
            <a:p>
              <a:pPr defTabSz="684898" fontAlgn="base">
                <a:spcBef>
                  <a:spcPct val="0"/>
                </a:spcBef>
                <a:spcAft>
                  <a:spcPct val="0"/>
                </a:spcAft>
                <a:tabLst>
                  <a:tab pos="472053" algn="l"/>
                </a:tabLst>
              </a:pPr>
              <a:r>
                <a:rPr lang="fr-FR" sz="2400">
                  <a:solidFill>
                    <a:srgbClr val="2A4F86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Mệnh đề nào sau đây </a:t>
              </a:r>
              <a:r>
                <a:rPr lang="fr-FR" sz="2400" b="1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đúng</a:t>
              </a:r>
              <a:r>
                <a:rPr lang="fr-FR" sz="2400">
                  <a:solidFill>
                    <a:srgbClr val="2A4F86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?</a:t>
              </a:r>
              <a:endParaRPr lang="en-US" sz="2400" dirty="0">
                <a:solidFill>
                  <a:srgbClr val="2A4F86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155912" y="1182364"/>
            <a:ext cx="6696833" cy="1873818"/>
            <a:chOff x="563588" y="1040485"/>
            <a:chExt cx="3261188" cy="1873818"/>
          </a:xfrm>
        </p:grpSpPr>
        <p:grpSp>
          <p:nvGrpSpPr>
            <p:cNvPr id="30" name="Group 29">
              <a:extLst>
                <a:ext uri="{FF2B5EF4-FFF2-40B4-BE49-F238E27FC236}">
                  <a16:creationId xmlns=""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563588" y="1040485"/>
              <a:ext cx="3261186" cy="462951"/>
              <a:chOff x="1955175" y="6334162"/>
              <a:chExt cx="13286412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Rectangle 39">
                    <a:extLst>
                      <a:ext uri="{FF2B5EF4-FFF2-40B4-BE49-F238E27FC236}">
                        <a16:creationId xmlns=""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Pt</m:t>
                          </m:r>
                          <m:r>
                            <m:rPr>
                              <m:nor/>
                            </m:rPr>
                            <a:rPr lang="en-US" sz="2400" b="1" i="0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400" b="1" i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f</m:t>
                          </m:r>
                          <m:r>
                            <m:rPr>
                              <m:nor/>
                            </m:rPr>
                            <a:rPr lang="en-US" sz="2400" b="1" i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sz="2400" b="1" i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2400" b="1" i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)= </m:t>
                          </m:r>
                          <m:r>
                            <m:rPr>
                              <m:nor/>
                            </m:rPr>
                            <a:rPr lang="en-US" sz="2400" b="1" i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m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lu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ô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ó 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nghi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ệ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m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0" name="Rectangle 39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1" name="Oval 40">
                <a:extLst>
                  <a:ext uri="{FF2B5EF4-FFF2-40B4-BE49-F238E27FC236}">
                    <a16:creationId xmlns=""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955175" y="6481813"/>
                <a:ext cx="804399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vi-VN" sz="2200" b="1" kern="0" dirty="0">
                    <a:solidFill>
                      <a:prstClr val="white"/>
                    </a:solidFill>
                    <a:latin typeface="Times New Roman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31" name="Group 30">
              <a:extLst>
                <a:ext uri="{FF2B5EF4-FFF2-40B4-BE49-F238E27FC236}">
                  <a16:creationId xmlns="" xmlns:a16="http://schemas.microsoft.com/office/drawing/2014/main" id="{A2194087-0D43-42CA-A1D2-4373C69CC457}"/>
                </a:ext>
              </a:extLst>
            </p:cNvPr>
            <p:cNvGrpSpPr/>
            <p:nvPr/>
          </p:nvGrpSpPr>
          <p:grpSpPr>
            <a:xfrm>
              <a:off x="564629" y="1519236"/>
              <a:ext cx="3260147" cy="462951"/>
              <a:chOff x="1959416" y="6334162"/>
              <a:chExt cx="13282171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8" name="Rectangle 37">
                    <a:extLst>
                      <a:ext uri="{FF2B5EF4-FFF2-40B4-BE49-F238E27FC236}">
                        <a16:creationId xmlns="" xmlns:a16="http://schemas.microsoft.com/office/drawing/2014/main" id="{FB0B6341-256C-4170-AF4E-1216E5EDD04C}"/>
                      </a:ext>
                    </a:extLst>
                  </p:cNvPr>
                  <p:cNvSpPr/>
                  <p:nvPr/>
                </p:nvSpPr>
                <p:spPr>
                  <a:xfrm>
                    <a:off x="2140385" y="6334162"/>
                    <a:ext cx="13101202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marL="472290" indent="-953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Pt</m:t>
                          </m:r>
                          <m:r>
                            <m:rPr>
                              <m:nor/>
                            </m:rPr>
                            <a:rPr lang="en-US" sz="2400" b="1" i="0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400" b="1" i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f</m:t>
                          </m:r>
                          <m:r>
                            <m:rPr>
                              <m:nor/>
                            </m:rPr>
                            <a:rPr lang="en-US" sz="2400" b="1" i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sz="2400" b="1" i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2400" b="1" i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)= </m:t>
                          </m:r>
                          <m:r>
                            <m:rPr>
                              <m:nor/>
                            </m:rPr>
                            <a:rPr lang="en-US" sz="2400" b="1" i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m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ó 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2 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nghi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ệ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m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ph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â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bi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ệ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t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fr-FR" sz="2400" b="1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khi</m:t>
                          </m:r>
                          <m:r>
                            <m:rPr>
                              <m:nor/>
                            </m:rPr>
                            <a:rPr lang="fr-FR" sz="2400" b="1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m</m:t>
                          </m:r>
                          <m:r>
                            <m:rPr>
                              <m:nor/>
                            </m:rP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&gt;</m:t>
                          </m:r>
                          <m:r>
                            <m:rPr>
                              <m:nor/>
                            </m:rPr>
                            <a:rPr lang="en-US" sz="2400" b="1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0</m:t>
                          </m:r>
                        </m:oMath>
                      </m:oMathPara>
                    </a14:m>
                    <a:endParaRPr lang="en-US" sz="2400" b="1" dirty="0">
                      <a:solidFill>
                        <a:schemeClr val="bg1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8" name="Rectangle 37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FB0B6341-256C-4170-AF4E-1216E5EDD04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5" y="6334162"/>
                    <a:ext cx="13101202" cy="1234536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9" name="Oval 38">
                <a:extLst>
                  <a:ext uri="{FF2B5EF4-FFF2-40B4-BE49-F238E27FC236}">
                    <a16:creationId xmlns="" xmlns:a16="http://schemas.microsoft.com/office/drawing/2014/main" id="{13A7BA64-0BA1-4ADF-A17E-617425026AFB}"/>
                  </a:ext>
                </a:extLst>
              </p:cNvPr>
              <p:cNvSpPr/>
              <p:nvPr/>
            </p:nvSpPr>
            <p:spPr>
              <a:xfrm>
                <a:off x="1959416" y="6481813"/>
                <a:ext cx="800158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32" name="Group 31">
              <a:extLst>
                <a:ext uri="{FF2B5EF4-FFF2-40B4-BE49-F238E27FC236}">
                  <a16:creationId xmlns="" xmlns:a16="http://schemas.microsoft.com/office/drawing/2014/main" id="{4D274B26-9415-432A-9282-BDEF246F0009}"/>
                </a:ext>
              </a:extLst>
            </p:cNvPr>
            <p:cNvGrpSpPr/>
            <p:nvPr/>
          </p:nvGrpSpPr>
          <p:grpSpPr>
            <a:xfrm>
              <a:off x="563588" y="1988401"/>
              <a:ext cx="3261187" cy="462951"/>
              <a:chOff x="2061475" y="6334162"/>
              <a:chExt cx="13180112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Rectangle 35">
                    <a:extLst>
                      <a:ext uri="{FF2B5EF4-FFF2-40B4-BE49-F238E27FC236}">
                        <a16:creationId xmlns="" xmlns:a16="http://schemas.microsoft.com/office/drawing/2014/main" id="{6E15A8FC-94CE-45FB-8D02-B33F2327F992}"/>
                      </a:ext>
                    </a:extLst>
                  </p:cNvPr>
                  <p:cNvSpPr/>
                  <p:nvPr/>
                </p:nvSpPr>
                <p:spPr>
                  <a:xfrm>
                    <a:off x="2245201" y="6334162"/>
                    <a:ext cx="12996386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algn="ctr" defTabSz="815908">
                      <a:spcBef>
                        <a:spcPts val="675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400" b="1" i="0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   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Pt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400" b="1" i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f</m:t>
                          </m:r>
                          <m:r>
                            <m:rPr>
                              <m:nor/>
                            </m:rPr>
                            <a:rPr lang="en-US" sz="2400" b="1" i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sz="2400" b="1" i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2400" b="1" i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)= </m:t>
                          </m:r>
                          <m:r>
                            <m:rPr>
                              <m:nor/>
                            </m:rPr>
                            <a:rPr lang="en-US" sz="2400" b="1" i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m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ó 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4 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nghi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ệ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m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ph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â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fr-FR" sz="2400" b="1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bi</m:t>
                          </m:r>
                          <m:r>
                            <m:rPr>
                              <m:nor/>
                            </m:rPr>
                            <a:rPr lang="fr-FR" sz="2400" b="1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ệ</m:t>
                          </m:r>
                          <m:r>
                            <m:rPr>
                              <m:nor/>
                            </m:rPr>
                            <a:rPr lang="fr-FR" sz="2400" b="1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t</m:t>
                          </m:r>
                          <m:r>
                            <m:rPr>
                              <m:nor/>
                            </m:rPr>
                            <a:rPr lang="fr-FR" sz="2400" b="1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fr-FR" sz="2400" b="1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khi</m:t>
                          </m:r>
                          <m:r>
                            <m:rPr>
                              <m:nor/>
                            </m:rPr>
                            <a:rPr lang="fr-FR" sz="2400" b="1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400" b="1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2400" b="1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≤ </m:t>
                          </m:r>
                          <m:r>
                            <m:rPr>
                              <m:nor/>
                            </m:rP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m</m:t>
                          </m:r>
                          <m:r>
                            <m:rPr>
                              <m:nor/>
                            </m:rP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 ≤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0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vi-VN" sz="2400" b="1" kern="0" dirty="0">
                      <a:solidFill>
                        <a:schemeClr val="bg1"/>
                      </a:solidFill>
                      <a:latin typeface="Times New Roman"/>
                    </a:endParaRPr>
                  </a:p>
                </p:txBody>
              </p:sp>
            </mc:Choice>
            <mc:Fallback xmlns="">
              <p:sp>
                <p:nvSpPr>
                  <p:cNvPr id="36" name="Rectangle 35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6E15A8FC-94CE-45FB-8D02-B33F2327F99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45201" y="6334162"/>
                    <a:ext cx="12996386" cy="1234536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b="-13095"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7" name="Oval 36">
                <a:extLst>
                  <a:ext uri="{FF2B5EF4-FFF2-40B4-BE49-F238E27FC236}">
                    <a16:creationId xmlns="" xmlns:a16="http://schemas.microsoft.com/office/drawing/2014/main" id="{0D6B711C-CC2A-45AE-A2BD-46B4ECA3D81C}"/>
                  </a:ext>
                </a:extLst>
              </p:cNvPr>
              <p:cNvSpPr/>
              <p:nvPr/>
            </p:nvSpPr>
            <p:spPr>
              <a:xfrm>
                <a:off x="2061475" y="6563706"/>
                <a:ext cx="789589" cy="918637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33" name="Group 32">
              <a:extLst>
                <a:ext uri="{FF2B5EF4-FFF2-40B4-BE49-F238E27FC236}">
                  <a16:creationId xmlns="" xmlns:a16="http://schemas.microsoft.com/office/drawing/2014/main" id="{E278C7C5-EAEF-4F1A-B3FB-29FCE054F0E0}"/>
                </a:ext>
              </a:extLst>
            </p:cNvPr>
            <p:cNvGrpSpPr/>
            <p:nvPr/>
          </p:nvGrpSpPr>
          <p:grpSpPr>
            <a:xfrm>
              <a:off x="563589" y="2451352"/>
              <a:ext cx="3261186" cy="462951"/>
              <a:chOff x="2061472" y="6334162"/>
              <a:chExt cx="13180115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Rectangle 33">
                    <a:extLst>
                      <a:ext uri="{FF2B5EF4-FFF2-40B4-BE49-F238E27FC236}">
                        <a16:creationId xmlns="" xmlns:a16="http://schemas.microsoft.com/office/drawing/2014/main" id="{C4F0F9CE-3F15-4D47-A2C9-5C6F65E0E3FB}"/>
                      </a:ext>
                    </a:extLst>
                  </p:cNvPr>
                  <p:cNvSpPr/>
                  <p:nvPr/>
                </p:nvSpPr>
                <p:spPr>
                  <a:xfrm>
                    <a:off x="2245195" y="6334162"/>
                    <a:ext cx="12996392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algn="just" defTabSz="684898"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  <a:tabLst>
                        <a:tab pos="2696776" algn="l"/>
                        <a:tab pos="3775248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Ph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ươ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ng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tr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ì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nh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  </m:t>
                          </m:r>
                          <m:r>
                            <m:rPr>
                              <m:nor/>
                            </m:rPr>
                            <a:rPr lang="en-US" sz="2400" b="1" i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f</m:t>
                          </m:r>
                          <m:r>
                            <m:rPr>
                              <m:nor/>
                            </m:rPr>
                            <a:rPr lang="en-US" sz="2400" b="1" i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sz="2400" b="1" i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2400" b="1" i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)= </m:t>
                          </m:r>
                          <m:r>
                            <m:rPr>
                              <m:nor/>
                            </m:rPr>
                            <a:rPr lang="en-US" sz="2400" b="1" i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m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v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ô 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nghi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ệ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m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fr-FR" sz="2400" b="1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khi</m:t>
                          </m:r>
                          <m:r>
                            <m:rPr>
                              <m:nor/>
                            </m:rPr>
                            <a:rPr lang="fr-FR" sz="2400" b="1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m</m:t>
                          </m:r>
                          <m:r>
                            <m:rPr>
                              <m:nor/>
                            </m:rP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 ≤ </m:t>
                          </m:r>
                          <m:r>
                            <m:rPr>
                              <m:nor/>
                            </m:rPr>
                            <a:rPr lang="en-US" sz="2400" b="1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fr-FR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 pitchFamily="18" charset="0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fr-FR" sz="24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4" name="Rectangle 33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C4F0F9CE-3F15-4D47-A2C9-5C6F65E0E3F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45195" y="6334162"/>
                    <a:ext cx="12996392" cy="1234536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5" name="Oval 34">
                <a:extLst>
                  <a:ext uri="{FF2B5EF4-FFF2-40B4-BE49-F238E27FC236}">
                    <a16:creationId xmlns="" xmlns:a16="http://schemas.microsoft.com/office/drawing/2014/main" id="{17C2C013-2C1D-4DEE-A68B-FF23256FE92A}"/>
                  </a:ext>
                </a:extLst>
              </p:cNvPr>
              <p:cNvSpPr/>
              <p:nvPr/>
            </p:nvSpPr>
            <p:spPr>
              <a:xfrm>
                <a:off x="2061472" y="6481813"/>
                <a:ext cx="789586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grpSp>
        <p:nvGrpSpPr>
          <p:cNvPr id="42" name="Group 41"/>
          <p:cNvGrpSpPr/>
          <p:nvPr/>
        </p:nvGrpSpPr>
        <p:grpSpPr>
          <a:xfrm>
            <a:off x="214030" y="3143819"/>
            <a:ext cx="8787206" cy="1901406"/>
            <a:chOff x="184495" y="3636276"/>
            <a:chExt cx="11834900" cy="2549391"/>
          </a:xfrm>
        </p:grpSpPr>
        <p:sp>
          <p:nvSpPr>
            <p:cNvPr id="43" name="Rounded Rectangle 42"/>
            <p:cNvSpPr/>
            <p:nvPr/>
          </p:nvSpPr>
          <p:spPr>
            <a:xfrm>
              <a:off x="184495" y="3865218"/>
              <a:ext cx="11834900" cy="232044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45" name="Freeform 20"/>
              <p:cNvSpPr>
                <a:spLocks/>
              </p:cNvSpPr>
              <p:nvPr/>
            </p:nvSpPr>
            <p:spPr bwMode="auto">
              <a:xfrm rot="16200000" flipV="1">
                <a:off x="3351940" y="4767109"/>
                <a:ext cx="960521" cy="407189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187355" y="6239450"/>
                <a:ext cx="2904259" cy="103942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2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2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Round Diagonal Corner Rectangle 46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48" name="Freeform 47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49" name="Rectangle 48"/>
          <p:cNvSpPr/>
          <p:nvPr/>
        </p:nvSpPr>
        <p:spPr>
          <a:xfrm>
            <a:off x="598246" y="3593127"/>
            <a:ext cx="7967034" cy="1433712"/>
          </a:xfrm>
          <a:prstGeom prst="rect">
            <a:avLst/>
          </a:prstGeom>
        </p:spPr>
        <p:txBody>
          <a:bodyPr wrap="square" lIns="68493" tIns="34261" rIns="68493" bIns="34261">
            <a:spAutoFit/>
          </a:bodyPr>
          <a:lstStyle/>
          <a:p>
            <a:pPr>
              <a:spcBef>
                <a:spcPts val="450"/>
              </a:spcBef>
              <a:spcAft>
                <a:spcPts val="450"/>
              </a:spcAft>
            </a:pPr>
            <a:r>
              <a:rPr lang="fr-FR" sz="24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hiệm</a:t>
            </a:r>
            <a:r>
              <a:rPr lang="fr-FR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fr-FR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ương</a:t>
            </a:r>
            <a:r>
              <a:rPr lang="fr-FR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ình</a:t>
            </a:r>
            <a:r>
              <a:rPr lang="fr-FR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r>
              <a:rPr lang="en-US" sz="2400" i="1" dirty="0">
                <a:solidFill>
                  <a:srgbClr val="2A4F8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(x)= m</a:t>
            </a:r>
            <a:r>
              <a:rPr lang="fr-FR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ằng</a:t>
            </a:r>
            <a:r>
              <a:rPr lang="fr-FR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ao</a:t>
            </a:r>
            <a:r>
              <a:rPr lang="fr-FR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ểm</a:t>
            </a:r>
            <a:r>
              <a:rPr lang="fr-FR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</a:p>
          <a:p>
            <a:pPr>
              <a:spcBef>
                <a:spcPts val="450"/>
              </a:spcBef>
              <a:spcAft>
                <a:spcPts val="450"/>
              </a:spcAft>
            </a:pPr>
            <a:r>
              <a:rPr lang="fr-FR" sz="24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fr-FR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ồ</a:t>
            </a:r>
            <a:r>
              <a:rPr lang="fr-FR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ị</a:t>
            </a:r>
            <a:r>
              <a:rPr lang="fr-FR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àm</a:t>
            </a:r>
            <a:r>
              <a:rPr lang="fr-FR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y = f(x)</a:t>
            </a:r>
            <a:r>
              <a:rPr lang="fr-FR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fr-FR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lang="fr-FR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ẳng</a:t>
            </a:r>
            <a:r>
              <a:rPr lang="fr-FR" sz="24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y = m</a:t>
            </a:r>
            <a:r>
              <a:rPr lang="fr-FR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</a:p>
          <a:p>
            <a:pPr>
              <a:spcBef>
                <a:spcPts val="450"/>
              </a:spcBef>
              <a:spcAft>
                <a:spcPts val="450"/>
              </a:spcAft>
            </a:pPr>
            <a:r>
              <a:rPr lang="fr-FR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ựa</a:t>
            </a:r>
            <a:r>
              <a:rPr lang="fr-FR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fr-FR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fr-FR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fr-FR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fr-FR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ra </a:t>
            </a:r>
            <a:r>
              <a:rPr lang="fr-FR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fr-FR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là </a:t>
            </a:r>
            <a:r>
              <a:rPr lang="fr-FR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fr-FR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fr-FR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fr-FR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50" name="Oval 49">
            <a:extLst>
              <a:ext uri="{FF2B5EF4-FFF2-40B4-BE49-F238E27FC236}">
                <a16:creationId xmlns=""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170483" y="1700798"/>
            <a:ext cx="384485" cy="375200"/>
          </a:xfrm>
          <a:prstGeom prst="ellipse">
            <a:avLst/>
          </a:prstGeom>
          <a:solidFill>
            <a:srgbClr val="C0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2200" b="1" kern="0" dirty="0" smtClean="0">
                <a:solidFill>
                  <a:prstClr val="white"/>
                </a:solidFill>
                <a:latin typeface="Calibri"/>
                <a:ea typeface="Tahoma" pitchFamily="34" charset="0"/>
                <a:cs typeface="Tahoma" pitchFamily="34" charset="0"/>
              </a:rPr>
              <a:t>B</a:t>
            </a:r>
            <a:endParaRPr lang="en-US" sz="2200" kern="0" dirty="0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7569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83" descr="Description: F:\THAM GIA WORD HOA\bbt Hai duon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143" y="1027030"/>
            <a:ext cx="4139574" cy="15238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/>
              <p:cNvSpPr>
                <a:spLocks noChangeArrowheads="1"/>
              </p:cNvSpPr>
              <p:nvPr/>
            </p:nvSpPr>
            <p:spPr bwMode="auto">
              <a:xfrm>
                <a:off x="358606" y="2484631"/>
                <a:ext cx="8408276" cy="438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68493" tIns="34261" rIns="68493" bIns="34261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defTabSz="684898" fontAlgn="base">
                  <a:spcBef>
                    <a:spcPct val="0"/>
                  </a:spcBef>
                  <a:spcAft>
                    <a:spcPct val="0"/>
                  </a:spcAft>
                  <a:tabLst>
                    <a:tab pos="2696776" algn="l"/>
                    <a:tab pos="3775248" algn="l"/>
                  </a:tabLst>
                </a:pPr>
                <a:r>
                  <a:rPr lang="en-US" sz="2400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Phương </a:t>
                </a:r>
                <a:r>
                  <a:rPr lang="en-US" sz="2400" dirty="0" err="1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400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Times New Roman" pitchFamily="18" charset="0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latin typeface="Cambria Math"/>
                            <a:ea typeface="Times New Roman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  <a:ea typeface="Times New Roman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latin typeface="Cambria Math"/>
                        <a:ea typeface="Times New Roman" pitchFamily="18" charset="0"/>
                        <a:cs typeface="Times New Roman" pitchFamily="18" charset="0"/>
                      </a:rPr>
                      <m:t>=−</m:t>
                    </m:r>
                    <m:r>
                      <a:rPr lang="en-US" sz="2400" i="1">
                        <a:latin typeface="Cambria Math"/>
                        <a:ea typeface="Times New Roman" pitchFamily="18" charset="0"/>
                        <a:cs typeface="Times New Roman" pitchFamily="18" charset="0"/>
                      </a:rPr>
                      <m:t>2020</m:t>
                    </m:r>
                  </m:oMath>
                </a14:m>
                <a:r>
                  <a:rPr lang="en-US" sz="2400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bao</a:t>
                </a:r>
                <a:r>
                  <a:rPr lang="en-US" sz="2400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iêu</a:t>
                </a:r>
                <a:r>
                  <a:rPr lang="en-US" sz="2400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err="1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2400" smtClean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?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8606" y="2484631"/>
                <a:ext cx="8408276" cy="438523"/>
              </a:xfrm>
              <a:prstGeom prst="rect">
                <a:avLst/>
              </a:prstGeom>
              <a:blipFill rotWithShape="1">
                <a:blip r:embed="rId3"/>
                <a:stretch>
                  <a:fillRect l="-1378" t="-13889" b="-3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Action Button: Forward or Next 12">
            <a:hlinkClick r:id="rId4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4" name="Action Button: Back or Previous 13">
            <a:hlinkClick r:id="rId5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73570" y="-52550"/>
            <a:ext cx="8954293" cy="1016426"/>
            <a:chOff x="534987" y="1693543"/>
            <a:chExt cx="23404876" cy="2532518"/>
          </a:xfrm>
        </p:grpSpPr>
        <p:grpSp>
          <p:nvGrpSpPr>
            <p:cNvPr id="15" name="Group 14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17" name="Rounded Rectangle 16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631543">
                  <a:defRPr/>
                </a:pPr>
                <a:endParaRPr lang="en-US" sz="2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8" name="Group 17"/>
              <p:cNvGrpSpPr/>
              <p:nvPr/>
            </p:nvGrpSpPr>
            <p:grpSpPr>
              <a:xfrm>
                <a:off x="534987" y="1647866"/>
                <a:ext cx="3517349" cy="1176337"/>
                <a:chOff x="534987" y="1647866"/>
                <a:chExt cx="3517349" cy="1176337"/>
              </a:xfrm>
            </p:grpSpPr>
            <p:sp>
              <p:nvSpPr>
                <p:cNvPr id="1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0" name="Pentagon 19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4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5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6" name="Freeform 25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7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8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9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0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22" name="Chevron 21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294507" y="1653395"/>
                  <a:ext cx="2757829" cy="10735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5731" eaLnBrk="1" hangingPunct="1"/>
                  <a:r>
                    <a:rPr lang="en-US" sz="220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13</a:t>
                  </a:r>
                  <a:endParaRPr lang="en-US" sz="22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15"/>
                <p:cNvSpPr/>
                <p:nvPr/>
              </p:nvSpPr>
              <p:spPr>
                <a:xfrm>
                  <a:off x="755653" y="1693543"/>
                  <a:ext cx="23184210" cy="24539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defTabSz="684898"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472053" algn="l"/>
                    </a:tabLst>
                  </a:pPr>
                  <a:r>
                    <a:rPr lang="en-US" sz="280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            </a:t>
                  </a:r>
                  <a:r>
                    <a:rPr lang="en-US" sz="240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Cho </a:t>
                  </a:r>
                  <a:r>
                    <a:rPr lang="en-US" sz="2400" dirty="0" err="1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hàm</a:t>
                  </a:r>
                  <a:r>
                    <a:rPr lang="en-US" sz="2400" dirty="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số</a:t>
                  </a:r>
                  <a:r>
                    <a:rPr lang="en-US" sz="2400" dirty="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𝑦</m:t>
                      </m:r>
                      <m:r>
                        <a:rPr lang="en-US" sz="2400" i="1"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n-US" sz="2400" i="1"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𝑓</m:t>
                      </m:r>
                      <m:r>
                        <a:rPr lang="en-US" sz="2400" i="1"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(</m:t>
                      </m:r>
                      <m:r>
                        <a:rPr lang="en-US" sz="2400" i="1"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𝑥</m:t>
                      </m:r>
                      <m:r>
                        <a:rPr lang="en-US" sz="2400" i="1"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)</m:t>
                      </m:r>
                    </m:oMath>
                  </a14:m>
                  <a:r>
                    <a:rPr lang="en-US" sz="2400" dirty="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xác</a:t>
                  </a:r>
                  <a:r>
                    <a:rPr lang="en-US" sz="2400" dirty="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định</a:t>
                  </a:r>
                  <a:r>
                    <a:rPr lang="en-US" sz="2400" dirty="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, </a:t>
                  </a:r>
                  <a:r>
                    <a:rPr lang="en-US" sz="2400" dirty="0" err="1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liên</a:t>
                  </a:r>
                  <a:r>
                    <a:rPr lang="en-US" sz="2400" dirty="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tục</a:t>
                  </a:r>
                  <a:r>
                    <a:rPr lang="en-US" sz="2400" dirty="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trên</a:t>
                  </a:r>
                  <a:r>
                    <a:rPr lang="en-US" sz="2400" dirty="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 dirty="0">
                          <a:latin typeface="Cambria Math"/>
                          <a:ea typeface="Cambria Math"/>
                          <a:cs typeface="Times New Roman" pitchFamily="18" charset="0"/>
                        </a:rPr>
                        <m:t>ℝ</m:t>
                      </m:r>
                    </m:oMath>
                  </a14:m>
                  <a:r>
                    <a:rPr lang="en-US" sz="2400" dirty="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và</a:t>
                  </a:r>
                  <a:r>
                    <a:rPr lang="en-US" sz="2400" dirty="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có</a:t>
                  </a:r>
                  <a:r>
                    <a:rPr lang="en-US" sz="2400" dirty="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</a:p>
                <a:p>
                  <a:pPr defTabSz="684898" fontAlgn="base">
                    <a:spcBef>
                      <a:spcPct val="0"/>
                    </a:spcBef>
                    <a:spcAft>
                      <a:spcPct val="0"/>
                    </a:spcAft>
                    <a:tabLst>
                      <a:tab pos="472053" algn="l"/>
                    </a:tabLst>
                  </a:pPr>
                  <a:r>
                    <a:rPr lang="en-US" sz="2400" dirty="0" err="1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bảng</a:t>
                  </a:r>
                  <a:r>
                    <a:rPr lang="en-US" sz="2400" dirty="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biến</a:t>
                  </a:r>
                  <a:r>
                    <a:rPr lang="en-US" sz="2400" dirty="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thiên</a:t>
                  </a:r>
                  <a:r>
                    <a:rPr lang="en-US" sz="2400" dirty="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như</a:t>
                  </a:r>
                  <a:r>
                    <a:rPr lang="en-US" sz="2400" dirty="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hình</a:t>
                  </a:r>
                  <a:r>
                    <a:rPr lang="en-US" sz="2400" dirty="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sau</a:t>
                  </a:r>
                  <a:r>
                    <a:rPr lang="en-US" sz="2400" dirty="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:</a:t>
                  </a:r>
                  <a:endParaRPr lang="en-US" sz="24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6" name="Rectangle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5653" y="1693543"/>
                  <a:ext cx="23184210" cy="2202469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69" b="-2137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Group 30"/>
          <p:cNvGrpSpPr/>
          <p:nvPr/>
        </p:nvGrpSpPr>
        <p:grpSpPr>
          <a:xfrm>
            <a:off x="0" y="2986050"/>
            <a:ext cx="8878606" cy="571584"/>
            <a:chOff x="247181" y="1501340"/>
            <a:chExt cx="11838141" cy="914405"/>
          </a:xfrm>
        </p:grpSpPr>
        <p:grpSp>
          <p:nvGrpSpPr>
            <p:cNvPr id="32" name="Group 31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45" name="Rectangle 44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6108332" y="1732392"/>
                <a:ext cx="2280848" cy="5340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2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</a:rPr>
                  <a:t>4.</a:t>
                </a:r>
                <a:endParaRPr kumimoji="0" 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33" name="Group 32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42" name="Rectangle 41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" name="TextBox 43"/>
                  <p:cNvSpPr txBox="1"/>
                  <p:nvPr/>
                </p:nvSpPr>
                <p:spPr>
                  <a:xfrm>
                    <a:off x="5978841" y="1767772"/>
                    <a:ext cx="2280848" cy="53409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200" b="0" i="0" kern="0" dirty="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0</m:t>
                          </m:r>
                          <m:r>
                            <m:rPr>
                              <m:nor/>
                            </m:rPr>
                            <a:rPr kumimoji="0" lang="vi-VN" sz="2200" b="0" i="1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0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 xmlns="">
              <p:sp>
                <p:nvSpPr>
                  <p:cNvPr id="44" name="TextBox 4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534093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 b="-1525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4" name="Group 3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39" name="Rectangle 38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" name="TextBox 40"/>
                  <p:cNvSpPr txBox="1"/>
                  <p:nvPr/>
                </p:nvSpPr>
                <p:spPr>
                  <a:xfrm>
                    <a:off x="6123623" y="1753409"/>
                    <a:ext cx="2280848" cy="53409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200" b="0" i="0" kern="0" dirty="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kumimoji="0" lang="vi-VN" sz="2200" b="0" i="1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0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 xmlns="">
              <p:sp>
                <p:nvSpPr>
                  <p:cNvPr id="41" name="TextBox 4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534092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 b="-1525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5" name="Group 34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36" name="Rectangle 35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8" name="TextBox 37"/>
                  <p:cNvSpPr txBox="1"/>
                  <p:nvPr/>
                </p:nvSpPr>
                <p:spPr>
                  <a:xfrm>
                    <a:off x="6078059" y="1779051"/>
                    <a:ext cx="2493487" cy="53409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200" i="0" kern="0" dirty="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kumimoji="0" lang="vi-VN" sz="2200" b="0" i="1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0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 xmlns="">
              <p:sp>
                <p:nvSpPr>
                  <p:cNvPr id="38" name="TextBox 3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534093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 b="-1525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48" name="Group 47"/>
          <p:cNvGrpSpPr/>
          <p:nvPr/>
        </p:nvGrpSpPr>
        <p:grpSpPr>
          <a:xfrm>
            <a:off x="203520" y="3634480"/>
            <a:ext cx="8787206" cy="1381505"/>
            <a:chOff x="184495" y="3636276"/>
            <a:chExt cx="11834900" cy="1852311"/>
          </a:xfrm>
        </p:grpSpPr>
        <p:sp>
          <p:nvSpPr>
            <p:cNvPr id="49" name="Rounded Rectangle 48"/>
            <p:cNvSpPr/>
            <p:nvPr/>
          </p:nvSpPr>
          <p:spPr>
            <a:xfrm>
              <a:off x="184495" y="3865218"/>
              <a:ext cx="11834900" cy="162336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50" name="Group 49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51" name="Freeform 20"/>
              <p:cNvSpPr>
                <a:spLocks/>
              </p:cNvSpPr>
              <p:nvPr/>
            </p:nvSpPr>
            <p:spPr bwMode="auto">
              <a:xfrm rot="16200000" flipV="1">
                <a:off x="3351940" y="4767109"/>
                <a:ext cx="960521" cy="407189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2187355" y="6239450"/>
                <a:ext cx="2904259" cy="103942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2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2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Round Diagonal Corner Rectangle 52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54" name="Freeform 53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20690" y="4064056"/>
                <a:ext cx="8427996" cy="9417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  <a:spcAft>
                    <a:spcPts val="750"/>
                  </a:spcAft>
                  <a:buClr>
                    <a:srgbClr val="0000CC"/>
                  </a:buClr>
                  <a:tabLst>
                    <a:tab pos="471813" algn="l"/>
                  </a:tabLst>
                </a:pP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Dựa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bảng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hiên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 pitchFamily="18" charset="0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 pitchFamily="18" charset="0"/>
                        <a:cs typeface="Times New Roman" pitchFamily="18" charset="0"/>
                      </a:rPr>
                      <m:t>=−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 pitchFamily="18" charset="0"/>
                        <a:cs typeface="Times New Roman" pitchFamily="18" charset="0"/>
                      </a:rPr>
                      <m:t>2020</m:t>
                    </m:r>
                  </m:oMath>
                </a14:m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biệt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. </a:t>
                </a:r>
                <a:endPara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690" y="4064056"/>
                <a:ext cx="8427996" cy="941796"/>
              </a:xfrm>
              <a:prstGeom prst="rect">
                <a:avLst/>
              </a:prstGeom>
              <a:blipFill rotWithShape="1">
                <a:blip r:embed="rId12"/>
                <a:stretch>
                  <a:fillRect l="-1085" t="-2597" b="-110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Oval 54">
            <a:extLst>
              <a:ext uri="{FF2B5EF4-FFF2-40B4-BE49-F238E27FC236}">
                <a16:creationId xmlns=""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4386430" y="3127109"/>
            <a:ext cx="384485" cy="375200"/>
          </a:xfrm>
          <a:prstGeom prst="ellipse">
            <a:avLst/>
          </a:prstGeom>
          <a:solidFill>
            <a:srgbClr val="C0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2200" b="1" kern="0" dirty="0">
                <a:solidFill>
                  <a:prstClr val="white"/>
                </a:solidFill>
                <a:latin typeface="Calibri"/>
                <a:ea typeface="Tahoma" pitchFamily="34" charset="0"/>
                <a:cs typeface="Tahoma" pitchFamily="34" charset="0"/>
              </a:rPr>
              <a:t>C</a:t>
            </a:r>
            <a:endParaRPr lang="en-US" sz="2200" kern="0" dirty="0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44441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  <p:bldP spid="5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4">
            <a:extLst>
              <a:ext uri="{FF2B5EF4-FFF2-40B4-BE49-F238E27FC236}">
                <a16:creationId xmlns:a16="http://schemas.microsoft.com/office/drawing/2014/main" xmlns="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33" y="228334"/>
            <a:ext cx="8718533" cy="43857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vert="horz" wrap="square" lIns="68472" tIns="34261" rIns="68472" bIns="34261" numCol="1" anchor="ctr" anchorCtr="0" compatLnSpc="1">
            <a:prstTxWarp prst="textNoShape">
              <a:avLst/>
            </a:prstTxWarp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8" name="Picture 11" descr="FIREWRK8">
            <a:extLst>
              <a:ext uri="{FF2B5EF4-FFF2-40B4-BE49-F238E27FC236}">
                <a16:creationId xmlns:a16="http://schemas.microsoft.com/office/drawing/2014/main" xmlns="" id="{C4BE1026-8D85-4517-A42B-961A508FB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856" y="232588"/>
            <a:ext cx="517874" cy="4531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" name="AutoShape 2">
            <a:extLst>
              <a:ext uri="{FF2B5EF4-FFF2-40B4-BE49-F238E27FC236}">
                <a16:creationId xmlns:a16="http://schemas.microsoft.com/office/drawing/2014/main" xmlns="" id="{6512D224-3B8D-44B0-B24C-E08BAE30CDA9}"/>
              </a:ext>
            </a:extLst>
          </p:cNvPr>
          <p:cNvSpPr>
            <a:spLocks noChangeArrowheads="1"/>
          </p:cNvSpPr>
          <p:nvPr/>
        </p:nvSpPr>
        <p:spPr bwMode="ltGray">
          <a:xfrm rot="5400000">
            <a:off x="488029" y="2130659"/>
            <a:ext cx="3200402" cy="1660908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rotWithShape="1">
            <a:gsLst>
              <a:gs pos="0">
                <a:schemeClr val="bg2">
                  <a:gamma/>
                  <a:tint val="45490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tint val="45490"/>
                  <a:invGamma/>
                </a:schemeClr>
              </a:gs>
            </a:gsLst>
            <a:lin ang="0" scaled="1"/>
          </a:gradFill>
          <a:ln w="9525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none" lIns="68472" tIns="34261" rIns="68472" bIns="34261" anchor="ctr"/>
          <a:lstStyle/>
          <a:p>
            <a:pPr>
              <a:defRPr/>
            </a:pPr>
            <a:endParaRPr lang="vi-VN">
              <a:latin typeface="Arial" charset="0"/>
              <a:cs typeface="+mn-cs"/>
            </a:endParaRPr>
          </a:p>
        </p:txBody>
      </p:sp>
      <p:sp>
        <p:nvSpPr>
          <p:cNvPr id="70" name="AutoShape 13">
            <a:extLst>
              <a:ext uri="{FF2B5EF4-FFF2-40B4-BE49-F238E27FC236}">
                <a16:creationId xmlns:a16="http://schemas.microsoft.com/office/drawing/2014/main" xmlns="" id="{19C1E010-0A75-458A-AC1E-141C2C697206}"/>
              </a:ext>
            </a:extLst>
          </p:cNvPr>
          <p:cNvSpPr>
            <a:spLocks noChangeArrowheads="1"/>
          </p:cNvSpPr>
          <p:nvPr/>
        </p:nvSpPr>
        <p:spPr bwMode="gray">
          <a:xfrm>
            <a:off x="2772214" y="1642701"/>
            <a:ext cx="4611908" cy="4572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lIns="68472" tIns="34261" rIns="68472" bIns="34261" anchor="ctr"/>
          <a:lstStyle/>
          <a:p>
            <a:pPr>
              <a:defRPr/>
            </a:pP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. </a:t>
            </a:r>
            <a:r>
              <a:rPr lang="en-US" sz="24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ài</a:t>
            </a: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ập</a:t>
            </a: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áp</a:t>
            </a: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endParaRPr 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1" name="AutoShape 15">
            <a:hlinkClick r:id="rId3" action="ppaction://hlinksldjump"/>
            <a:extLst>
              <a:ext uri="{FF2B5EF4-FFF2-40B4-BE49-F238E27FC236}">
                <a16:creationId xmlns:a16="http://schemas.microsoft.com/office/drawing/2014/main" xmlns="" id="{577AD902-088F-4ACE-8D4B-39C5325F42C0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41026" y="1051139"/>
            <a:ext cx="4281131" cy="4572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lIns="68472" tIns="34261" rIns="68472" bIns="34261" anchor="ctr"/>
          <a:lstStyle/>
          <a:p>
            <a:pPr>
              <a:defRPr/>
            </a:pPr>
            <a:r>
              <a:rPr lang="en-US" sz="24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A. </a:t>
            </a:r>
            <a:r>
              <a:rPr lang="en-US" sz="24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Lý</a:t>
            </a: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uyết</a:t>
            </a:r>
            <a:endParaRPr 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2" name="AutoShape 40">
            <a:hlinkClick r:id="rId4" action="ppaction://hlinksldjump"/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979057" y="2260482"/>
            <a:ext cx="5153562" cy="4572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lIns="68472" tIns="34261" rIns="68472" bIns="34261" anchor="ctr"/>
          <a:lstStyle/>
          <a:p>
            <a:pPr>
              <a:defRPr/>
            </a:pPr>
            <a:r>
              <a:rPr lang="en-US" sz="2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2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1. </a:t>
            </a:r>
            <a:r>
              <a:rPr lang="en-US" sz="2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Nhận</a:t>
            </a:r>
            <a:r>
              <a:rPr lang="en-US" sz="2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iết</a:t>
            </a:r>
            <a:endParaRPr lang="en-US" sz="24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3" name="AutoShape 42">
            <a:extLst>
              <a:ext uri="{FF2B5EF4-FFF2-40B4-BE49-F238E27FC236}">
                <a16:creationId xmlns:a16="http://schemas.microsoft.com/office/drawing/2014/main" xmlns="" id="{0FAF4748-6605-4C2C-B023-89CDD8CF28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2963209" y="3516318"/>
            <a:ext cx="5290640" cy="4572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lIns="68472" tIns="34261" rIns="68472" bIns="34261" anchor="ctr"/>
          <a:lstStyle/>
          <a:p>
            <a:pPr>
              <a:defRPr/>
            </a:pPr>
            <a:r>
              <a:rPr lang="en-US" sz="24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2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2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2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2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24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4" name="AutoShape 51">
            <a:hlinkClick r:id="rId5" action="ppaction://hlinksldjump"/>
            <a:extLst>
              <a:ext uri="{FF2B5EF4-FFF2-40B4-BE49-F238E27FC236}">
                <a16:creationId xmlns:a16="http://schemas.microsoft.com/office/drawing/2014/main" xmlns="" id="{CE672B44-7DA4-451C-91C7-5C64339B4211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52726" y="2892380"/>
            <a:ext cx="5421866" cy="4572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lIns="68472" tIns="34261" rIns="68472" bIns="34261" anchor="ctr"/>
          <a:lstStyle/>
          <a:p>
            <a:pPr>
              <a:defRPr/>
            </a:pPr>
            <a:r>
              <a:rPr lang="en-US" sz="24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</a:p>
          <a:p>
            <a:pPr>
              <a:defRPr/>
            </a:pPr>
            <a:r>
              <a:rPr lang="en-US" sz="2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2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2. </a:t>
            </a:r>
            <a:r>
              <a:rPr lang="en-US" sz="2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ông</a:t>
            </a:r>
            <a:r>
              <a:rPr lang="en-US" sz="2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hiểu</a:t>
            </a:r>
            <a:endParaRPr lang="en-US" sz="24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  <a:p>
            <a:pPr>
              <a:defRPr/>
            </a:pPr>
            <a:r>
              <a:rPr lang="en-US" sz="2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</a:t>
            </a:r>
          </a:p>
        </p:txBody>
      </p:sp>
      <p:sp>
        <p:nvSpPr>
          <p:cNvPr id="75" name="AutoShape 42">
            <a:hlinkClick r:id="rId6" action="ppaction://hlinksldjump"/>
            <a:extLst>
              <a:ext uri="{FF2B5EF4-FFF2-40B4-BE49-F238E27FC236}">
                <a16:creationId xmlns:a16="http://schemas.microsoft.com/office/drawing/2014/main" xmlns="" id="{CAD2B4EC-B821-40B2-B9F1-5D402438BD57}"/>
              </a:ext>
            </a:extLst>
          </p:cNvPr>
          <p:cNvSpPr>
            <a:spLocks noChangeArrowheads="1"/>
          </p:cNvSpPr>
          <p:nvPr/>
        </p:nvSpPr>
        <p:spPr bwMode="gray">
          <a:xfrm>
            <a:off x="2665676" y="4154501"/>
            <a:ext cx="4572966" cy="4572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lIns="68472" tIns="34261" rIns="68472" bIns="34261" anchor="ctr"/>
          <a:lstStyle/>
          <a:p>
            <a:pPr>
              <a:defRPr/>
            </a:pPr>
            <a:r>
              <a:rPr lang="en-US" sz="24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2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4. </a:t>
            </a:r>
            <a:r>
              <a:rPr lang="en-US" sz="2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2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2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ao</a:t>
            </a:r>
            <a:endParaRPr lang="en-US" sz="24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grpSp>
        <p:nvGrpSpPr>
          <p:cNvPr id="76" name="Group 65">
            <a:extLst>
              <a:ext uri="{FF2B5EF4-FFF2-40B4-BE49-F238E27FC236}">
                <a16:creationId xmlns:a16="http://schemas.microsoft.com/office/drawing/2014/main" xmlns="" id="{E6473F85-1D8D-43BB-80CC-11DB85C4BC47}"/>
              </a:ext>
            </a:extLst>
          </p:cNvPr>
          <p:cNvGrpSpPr>
            <a:grpSpLocks/>
          </p:cNvGrpSpPr>
          <p:nvPr/>
        </p:nvGrpSpPr>
        <p:grpSpPr bwMode="auto">
          <a:xfrm>
            <a:off x="2137803" y="1284660"/>
            <a:ext cx="171450" cy="171450"/>
            <a:chOff x="8229600" y="5638800"/>
            <a:chExt cx="228600" cy="228600"/>
          </a:xfrm>
        </p:grpSpPr>
        <p:sp>
          <p:nvSpPr>
            <p:cNvPr id="77" name="Oval 76">
              <a:extLst>
                <a:ext uri="{FF2B5EF4-FFF2-40B4-BE49-F238E27FC236}">
                  <a16:creationId xmlns:a16="http://schemas.microsoft.com/office/drawing/2014/main" xmlns="" id="{7D6BBE25-4167-45A1-B925-33E722E7CF4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78" name="4-Point Star 35">
              <a:extLst>
                <a:ext uri="{FF2B5EF4-FFF2-40B4-BE49-F238E27FC236}">
                  <a16:creationId xmlns:a16="http://schemas.microsoft.com/office/drawing/2014/main" xmlns="" id="{14A72920-E183-4776-8D42-2F327B82621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79" name="Group 66">
            <a:extLst>
              <a:ext uri="{FF2B5EF4-FFF2-40B4-BE49-F238E27FC236}">
                <a16:creationId xmlns:a16="http://schemas.microsoft.com/office/drawing/2014/main" xmlns="" id="{95980423-CCF8-4D69-9A77-F2A58F96124E}"/>
              </a:ext>
            </a:extLst>
          </p:cNvPr>
          <p:cNvGrpSpPr>
            <a:grpSpLocks/>
          </p:cNvGrpSpPr>
          <p:nvPr/>
        </p:nvGrpSpPr>
        <p:grpSpPr bwMode="auto">
          <a:xfrm>
            <a:off x="2607214" y="1805513"/>
            <a:ext cx="171450" cy="171450"/>
            <a:chOff x="8229600" y="5638800"/>
            <a:chExt cx="228600" cy="228600"/>
          </a:xfrm>
        </p:grpSpPr>
        <p:sp>
          <p:nvSpPr>
            <p:cNvPr id="80" name="Oval 79">
              <a:extLst>
                <a:ext uri="{FF2B5EF4-FFF2-40B4-BE49-F238E27FC236}">
                  <a16:creationId xmlns:a16="http://schemas.microsoft.com/office/drawing/2014/main" xmlns="" id="{C2C4D8A0-5EC3-448A-B3A5-0C0BF86DE489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1" name="4-Point Star 38">
              <a:extLst>
                <a:ext uri="{FF2B5EF4-FFF2-40B4-BE49-F238E27FC236}">
                  <a16:creationId xmlns:a16="http://schemas.microsoft.com/office/drawing/2014/main" xmlns="" id="{5AD3CAD2-0803-42DA-ABD7-95040BA1816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2" name="Group 69">
            <a:extLst>
              <a:ext uri="{FF2B5EF4-FFF2-40B4-BE49-F238E27FC236}">
                <a16:creationId xmlns:a16="http://schemas.microsoft.com/office/drawing/2014/main" xmlns="" id="{8D9D2BD9-A944-4950-AA10-4B5766A678A4}"/>
              </a:ext>
            </a:extLst>
          </p:cNvPr>
          <p:cNvGrpSpPr>
            <a:grpSpLocks/>
          </p:cNvGrpSpPr>
          <p:nvPr/>
        </p:nvGrpSpPr>
        <p:grpSpPr bwMode="auto">
          <a:xfrm>
            <a:off x="2762621" y="2409908"/>
            <a:ext cx="171450" cy="171450"/>
            <a:chOff x="8229600" y="5638800"/>
            <a:chExt cx="228600" cy="228600"/>
          </a:xfrm>
        </p:grpSpPr>
        <p:sp>
          <p:nvSpPr>
            <p:cNvPr id="83" name="Oval 82">
              <a:extLst>
                <a:ext uri="{FF2B5EF4-FFF2-40B4-BE49-F238E27FC236}">
                  <a16:creationId xmlns:a16="http://schemas.microsoft.com/office/drawing/2014/main" xmlns="" id="{3107472B-7956-4822-9C6A-9891AB0838BA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4" name="4-Point Star 41">
              <a:extLst>
                <a:ext uri="{FF2B5EF4-FFF2-40B4-BE49-F238E27FC236}">
                  <a16:creationId xmlns:a16="http://schemas.microsoft.com/office/drawing/2014/main" xmlns="" id="{89A25397-347B-47A0-A5F8-0041A9C22E3D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5" name="Group 74">
            <a:extLst>
              <a:ext uri="{FF2B5EF4-FFF2-40B4-BE49-F238E27FC236}">
                <a16:creationId xmlns:a16="http://schemas.microsoft.com/office/drawing/2014/main" xmlns="" id="{72026C21-6757-497F-8CD2-85B3C2E125E0}"/>
              </a:ext>
            </a:extLst>
          </p:cNvPr>
          <p:cNvGrpSpPr>
            <a:grpSpLocks/>
          </p:cNvGrpSpPr>
          <p:nvPr/>
        </p:nvGrpSpPr>
        <p:grpSpPr bwMode="auto">
          <a:xfrm>
            <a:off x="2818953" y="3064903"/>
            <a:ext cx="171450" cy="171450"/>
            <a:chOff x="8229600" y="5638800"/>
            <a:chExt cx="228600" cy="228600"/>
          </a:xfrm>
        </p:grpSpPr>
        <p:sp>
          <p:nvSpPr>
            <p:cNvPr id="86" name="Oval 85">
              <a:extLst>
                <a:ext uri="{FF2B5EF4-FFF2-40B4-BE49-F238E27FC236}">
                  <a16:creationId xmlns:a16="http://schemas.microsoft.com/office/drawing/2014/main" xmlns="" id="{C7EEFD93-2DED-47A4-B949-2CA6B758A63C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7" name="4-Point Star 44">
              <a:extLst>
                <a:ext uri="{FF2B5EF4-FFF2-40B4-BE49-F238E27FC236}">
                  <a16:creationId xmlns:a16="http://schemas.microsoft.com/office/drawing/2014/main" xmlns="" id="{854D6027-38EA-48A2-862A-7731C4E9A77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8" name="Group 77">
            <a:extLst>
              <a:ext uri="{FF2B5EF4-FFF2-40B4-BE49-F238E27FC236}">
                <a16:creationId xmlns:a16="http://schemas.microsoft.com/office/drawing/2014/main" xmlns="" id="{3B0D3E39-21F0-454D-A91F-D4D9485F53F7}"/>
              </a:ext>
            </a:extLst>
          </p:cNvPr>
          <p:cNvGrpSpPr>
            <a:grpSpLocks/>
          </p:cNvGrpSpPr>
          <p:nvPr/>
        </p:nvGrpSpPr>
        <p:grpSpPr bwMode="auto">
          <a:xfrm>
            <a:off x="2720255" y="3703116"/>
            <a:ext cx="171450" cy="171450"/>
            <a:chOff x="8229600" y="5638800"/>
            <a:chExt cx="228600" cy="228600"/>
          </a:xfrm>
        </p:grpSpPr>
        <p:sp>
          <p:nvSpPr>
            <p:cNvPr id="89" name="Oval 88">
              <a:extLst>
                <a:ext uri="{FF2B5EF4-FFF2-40B4-BE49-F238E27FC236}">
                  <a16:creationId xmlns:a16="http://schemas.microsoft.com/office/drawing/2014/main" xmlns="" id="{1AA7808C-76D5-4371-8E22-51EE89183C2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0" name="4-Point Star 47">
              <a:extLst>
                <a:ext uri="{FF2B5EF4-FFF2-40B4-BE49-F238E27FC236}">
                  <a16:creationId xmlns:a16="http://schemas.microsoft.com/office/drawing/2014/main" xmlns="" id="{58B872AF-F601-4738-B10F-A640D8213704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91" name="Group 80">
            <a:extLst>
              <a:ext uri="{FF2B5EF4-FFF2-40B4-BE49-F238E27FC236}">
                <a16:creationId xmlns:a16="http://schemas.microsoft.com/office/drawing/2014/main" xmlns="" id="{BEE9A61B-18E2-4126-87AF-DA029539450E}"/>
              </a:ext>
            </a:extLst>
          </p:cNvPr>
          <p:cNvGrpSpPr>
            <a:grpSpLocks/>
          </p:cNvGrpSpPr>
          <p:nvPr/>
        </p:nvGrpSpPr>
        <p:grpSpPr bwMode="auto">
          <a:xfrm>
            <a:off x="2427047" y="4289330"/>
            <a:ext cx="171450" cy="171450"/>
            <a:chOff x="8229600" y="5638800"/>
            <a:chExt cx="228600" cy="228600"/>
          </a:xfrm>
        </p:grpSpPr>
        <p:sp>
          <p:nvSpPr>
            <p:cNvPr id="92" name="Oval 91">
              <a:extLst>
                <a:ext uri="{FF2B5EF4-FFF2-40B4-BE49-F238E27FC236}">
                  <a16:creationId xmlns:a16="http://schemas.microsoft.com/office/drawing/2014/main" xmlns="" id="{BA0677D4-62DB-4284-8B2F-798B1119ED4E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3" name="4-Point Star 50">
              <a:extLst>
                <a:ext uri="{FF2B5EF4-FFF2-40B4-BE49-F238E27FC236}">
                  <a16:creationId xmlns:a16="http://schemas.microsoft.com/office/drawing/2014/main" xmlns="" id="{B6821D32-36E3-4DFF-8181-D5A24B05B1B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sp>
        <p:nvSpPr>
          <p:cNvPr id="94" name="Oval 93">
            <a:extLst>
              <a:ext uri="{FF2B5EF4-FFF2-40B4-BE49-F238E27FC236}">
                <a16:creationId xmlns:a16="http://schemas.microsoft.com/office/drawing/2014/main" xmlns="" id="{A4E24E9A-81B4-4290-BC44-FC215AE743B6}"/>
              </a:ext>
            </a:extLst>
          </p:cNvPr>
          <p:cNvSpPr/>
          <p:nvPr/>
        </p:nvSpPr>
        <p:spPr>
          <a:xfrm>
            <a:off x="377085" y="1590051"/>
            <a:ext cx="2315854" cy="2902985"/>
          </a:xfrm>
          <a:prstGeom prst="ellipse">
            <a:avLst/>
          </a:prstGeom>
          <a:solidFill>
            <a:srgbClr val="FFFFCC"/>
          </a:solidFill>
          <a:ln>
            <a:solidFill>
              <a:srgbClr val="C00000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72" tIns="34261" rIns="68472" bIns="34261" rtlCol="0" anchor="ctr"/>
          <a:lstStyle/>
          <a:p>
            <a:pPr algn="ctr"/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 BÀI HỌC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8601" y="231115"/>
            <a:ext cx="8287556" cy="438572"/>
          </a:xfrm>
          <a:prstGeom prst="rect">
            <a:avLst/>
          </a:prstGeom>
          <a:noFill/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Đ6_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O SÁT HÀM BẬC 4 TRÙNG PHƯƠNG</a:t>
            </a:r>
            <a:endParaRPr 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Action Button: Forward or Next 40">
            <a:hlinkClick r:id="" action="ppaction://hlinkshowjump?jump=nextslide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42" name="Action Button: Back or Previous 41">
            <a:hlinkClick r:id="" action="ppaction://hlinkshowjump?jump=previousslide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099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5" y="-219281"/>
            <a:ext cx="138479" cy="438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493" tIns="34261" rIns="68493" bIns="34261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528185"/>
              </p:ext>
            </p:extLst>
          </p:nvPr>
        </p:nvGraphicFramePr>
        <p:xfrm>
          <a:off x="2490953" y="648535"/>
          <a:ext cx="4529959" cy="1654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4" name="Bitmap Image" r:id="rId3" imgW="3685714" imgH="1448002" progId="Paint.Picture">
                  <p:embed/>
                </p:oleObj>
              </mc:Choice>
              <mc:Fallback>
                <p:oleObj name="Bitmap Image" r:id="rId3" imgW="3685714" imgH="1448002" progId="Paint.Picture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953" y="648535"/>
                        <a:ext cx="4529959" cy="16548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99091" y="2221707"/>
                <a:ext cx="8282151" cy="517065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750"/>
                  </a:spcAft>
                  <a:buClr>
                    <a:srgbClr val="0000CC"/>
                  </a:buClr>
                  <a:tabLst>
                    <a:tab pos="471813" algn="l"/>
                  </a:tabLst>
                </a:pPr>
                <a:r>
                  <a:rPr lang="nl-NL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Giá trị nhỏ nhất của hàm số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nl-NL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trên đoạ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nl-NL" sz="2400" i="1">
                            <a:solidFill>
                              <a:srgbClr val="2A4F86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nl-NL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 bằng: </a:t>
                </a:r>
                <a:endParaRPr lang="en-US" sz="2400" dirty="0">
                  <a:solidFill>
                    <a:srgbClr val="2A4F86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091" y="2221707"/>
                <a:ext cx="8282151" cy="517065"/>
              </a:xfrm>
              <a:prstGeom prst="rect">
                <a:avLst/>
              </a:prstGeom>
              <a:blipFill rotWithShape="1">
                <a:blip r:embed="rId8"/>
                <a:stretch>
                  <a:fillRect l="-1104" t="-4706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Action Button: Forward or Next 12">
            <a:hlinkClick r:id="rId9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7" name="Action Button: Back or Previous 16">
            <a:hlinkClick r:id="rId10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81576" y="-44377"/>
            <a:ext cx="8929797" cy="659440"/>
            <a:chOff x="534987" y="1748601"/>
            <a:chExt cx="23340848" cy="1474670"/>
          </a:xfrm>
        </p:grpSpPr>
        <p:grpSp>
          <p:nvGrpSpPr>
            <p:cNvPr id="19" name="Group 18"/>
            <p:cNvGrpSpPr/>
            <p:nvPr/>
          </p:nvGrpSpPr>
          <p:grpSpPr>
            <a:xfrm>
              <a:off x="534987" y="1869705"/>
              <a:ext cx="23340848" cy="1353566"/>
              <a:chOff x="534987" y="1647866"/>
              <a:chExt cx="23340848" cy="1353566"/>
            </a:xfrm>
          </p:grpSpPr>
          <p:sp>
            <p:nvSpPr>
              <p:cNvPr id="21" name="Rounded Rectangle 20"/>
              <p:cNvSpPr/>
              <p:nvPr/>
            </p:nvSpPr>
            <p:spPr bwMode="auto">
              <a:xfrm>
                <a:off x="755648" y="1720891"/>
                <a:ext cx="23120187" cy="128054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631543">
                  <a:defRPr/>
                </a:pPr>
                <a:endParaRPr lang="en-US" sz="2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2" name="Group 21"/>
              <p:cNvGrpSpPr/>
              <p:nvPr/>
            </p:nvGrpSpPr>
            <p:grpSpPr>
              <a:xfrm>
                <a:off x="534987" y="1647866"/>
                <a:ext cx="3517349" cy="1176337"/>
                <a:chOff x="534987" y="1647866"/>
                <a:chExt cx="3517349" cy="1176337"/>
              </a:xfrm>
            </p:grpSpPr>
            <p:sp>
              <p:nvSpPr>
                <p:cNvPr id="23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4" name="Pentagon 23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5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8" name="Freeform 27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9" name="Freeform 28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0" name="Freeform 29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1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2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3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4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26" name="Chevron 25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294507" y="1653394"/>
                  <a:ext cx="2757829" cy="9635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5731" eaLnBrk="1" hangingPunct="1"/>
                  <a:r>
                    <a:rPr lang="en-US" sz="220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14</a:t>
                  </a:r>
                  <a:endParaRPr lang="en-US" sz="22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19"/>
                <p:cNvSpPr/>
                <p:nvPr/>
              </p:nvSpPr>
              <p:spPr>
                <a:xfrm>
                  <a:off x="4104213" y="1748601"/>
                  <a:ext cx="17310562" cy="13627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defTabSz="815731">
                    <a:lnSpc>
                      <a:spcPct val="115000"/>
                    </a:lnSpc>
                    <a:spcBef>
                      <a:spcPts val="450"/>
                    </a:spcBef>
                    <a:buClr>
                      <a:srgbClr val="0000FF"/>
                    </a:buClr>
                    <a:tabLst>
                      <a:tab pos="472032" algn="l"/>
                    </a:tabLst>
                  </a:pPr>
                  <a:r>
                    <a:rPr lang="nl-NL" sz="2400" dirty="0">
                      <a:solidFill>
                        <a:srgbClr val="2A4F86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ho hàm số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  <a:cs typeface="Times New Roman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  <a:cs typeface="Times New Roman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  <a:cs typeface="Times New Roman" pitchFamily="18" charset="0"/>
                        </a:rPr>
                        <m:t> </m:t>
                      </m:r>
                    </m:oMath>
                  </a14:m>
                  <a:r>
                    <a:rPr lang="nl-NL" sz="2400" dirty="0">
                      <a:solidFill>
                        <a:srgbClr val="2A4F86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ó bảng biến thiên như hình vẽ.</a:t>
                  </a:r>
                  <a:endPara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0" name="Rectangle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4213" y="1748601"/>
                  <a:ext cx="17310562" cy="1362786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b="-9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5" name="Group 34"/>
          <p:cNvGrpSpPr/>
          <p:nvPr/>
        </p:nvGrpSpPr>
        <p:grpSpPr>
          <a:xfrm>
            <a:off x="167924" y="2756991"/>
            <a:ext cx="8587193" cy="579529"/>
            <a:chOff x="247181" y="1501340"/>
            <a:chExt cx="11838141" cy="927115"/>
          </a:xfrm>
        </p:grpSpPr>
        <p:grpSp>
          <p:nvGrpSpPr>
            <p:cNvPr id="36" name="Group 35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49" name="Rectangle 48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0" name="Oval 49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6108332" y="1732392"/>
                <a:ext cx="2280848" cy="640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2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</a:rPr>
                  <a:t>1.</a:t>
                </a:r>
                <a:endParaRPr kumimoji="0" 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37" name="Group 36"/>
            <p:cNvGrpSpPr/>
            <p:nvPr/>
          </p:nvGrpSpPr>
          <p:grpSpPr>
            <a:xfrm>
              <a:off x="3163101" y="1501344"/>
              <a:ext cx="3090381" cy="914981"/>
              <a:chOff x="5537206" y="1557992"/>
              <a:chExt cx="3079904" cy="850603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5978841" y="1767773"/>
                    <a:ext cx="2280848" cy="64082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200" b="0" i="0" kern="0" dirty="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kumimoji="0" lang="vi-VN" sz="2200" b="0" i="1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0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3"/>
                    <a:ext cx="2280848" cy="640822"/>
                  </a:xfrm>
                  <a:prstGeom prst="rect">
                    <a:avLst/>
                  </a:prstGeom>
                  <a:blipFill rotWithShape="1"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8" name="Group 37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3" name="Rectangle 42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5" name="TextBox 44"/>
                  <p:cNvSpPr txBox="1"/>
                  <p:nvPr/>
                </p:nvSpPr>
                <p:spPr>
                  <a:xfrm>
                    <a:off x="6123623" y="1753408"/>
                    <a:ext cx="2280848" cy="6408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200" b="0" i="0" kern="0" dirty="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2200" b="0" i="0" kern="0" dirty="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kumimoji="0" lang="vi-VN" sz="2200" b="0" i="1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0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 xmlns="">
              <p:sp>
                <p:nvSpPr>
                  <p:cNvPr id="45" name="TextBox 4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8"/>
                    <a:ext cx="2280848" cy="640819"/>
                  </a:xfrm>
                  <a:prstGeom prst="rect">
                    <a:avLst/>
                  </a:prstGeom>
                  <a:blipFill rotWithShape="1"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9" name="Group 38"/>
            <p:cNvGrpSpPr/>
            <p:nvPr/>
          </p:nvGrpSpPr>
          <p:grpSpPr>
            <a:xfrm>
              <a:off x="8994941" y="1501344"/>
              <a:ext cx="3090381" cy="927111"/>
              <a:chOff x="5537206" y="1557992"/>
              <a:chExt cx="3079904" cy="861880"/>
            </a:xfrm>
          </p:grpSpPr>
          <p:sp>
            <p:nvSpPr>
              <p:cNvPr id="40" name="Rectangle 3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5537206" y="1811193"/>
                <a:ext cx="540854" cy="500267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6078059" y="1779051"/>
                    <a:ext cx="2493487" cy="64082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200" b="0" i="0" kern="0" dirty="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0</m:t>
                          </m:r>
                          <m:r>
                            <m:rPr>
                              <m:nor/>
                            </m:rPr>
                            <a:rPr kumimoji="0" lang="vi-VN" sz="2200" b="0" i="1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0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 xmlns="">
              <p:sp>
                <p:nvSpPr>
                  <p:cNvPr id="42" name="TextBox 4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640821"/>
                  </a:xfrm>
                  <a:prstGeom prst="rect">
                    <a:avLst/>
                  </a:prstGeom>
                  <a:blipFill rotWithShape="1"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2" name="Oval 51">
            <a:extLst>
              <a:ext uri="{FF2B5EF4-FFF2-40B4-BE49-F238E27FC236}">
                <a16:creationId xmlns=""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6497237" y="2902101"/>
            <a:ext cx="384485" cy="375200"/>
          </a:xfrm>
          <a:prstGeom prst="ellipse">
            <a:avLst/>
          </a:prstGeom>
          <a:solidFill>
            <a:srgbClr val="C0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2200" b="1" kern="0" dirty="0" smtClean="0">
                <a:solidFill>
                  <a:prstClr val="white"/>
                </a:solidFill>
                <a:latin typeface="Calibri"/>
                <a:ea typeface="Tahoma" pitchFamily="34" charset="0"/>
                <a:cs typeface="Tahoma" pitchFamily="34" charset="0"/>
              </a:rPr>
              <a:t>D</a:t>
            </a:r>
            <a:endParaRPr lang="en-US" sz="2200" kern="0" dirty="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53" name="Group 52"/>
          <p:cNvGrpSpPr/>
          <p:nvPr/>
        </p:nvGrpSpPr>
        <p:grpSpPr>
          <a:xfrm>
            <a:off x="172059" y="3486567"/>
            <a:ext cx="8787206" cy="1381505"/>
            <a:chOff x="184495" y="3636276"/>
            <a:chExt cx="11834900" cy="1852311"/>
          </a:xfrm>
        </p:grpSpPr>
        <p:sp>
          <p:nvSpPr>
            <p:cNvPr id="54" name="Rounded Rectangle 53"/>
            <p:cNvSpPr/>
            <p:nvPr/>
          </p:nvSpPr>
          <p:spPr>
            <a:xfrm>
              <a:off x="184495" y="3865218"/>
              <a:ext cx="11834900" cy="162336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55" name="Group 54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 rot="16200000" flipV="1">
                <a:off x="3351940" y="4767109"/>
                <a:ext cx="960521" cy="407189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187355" y="6239450"/>
                <a:ext cx="2904259" cy="103942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2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2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Round Diagonal Corner Rectangle 57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59" name="Freeform 58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617845" y="3910377"/>
                <a:ext cx="7554191" cy="941740"/>
              </a:xfrm>
              <a:prstGeom prst="rect">
                <a:avLst/>
              </a:prstGeom>
            </p:spPr>
            <p:txBody>
              <a:bodyPr wrap="square" lIns="91323" tIns="45662" rIns="91323" bIns="45662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750"/>
                  </a:spcAft>
                  <a:buClr>
                    <a:srgbClr val="0000CC"/>
                  </a:buClr>
                  <a:tabLst>
                    <a:tab pos="471813" algn="l"/>
                  </a:tabLst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Dựa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bả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hiê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nl-NL" sz="24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giá trị nhỏ nhất của hàm số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Times New Roman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latin typeface="Cambria Math"/>
                            <a:ea typeface="Times New Roman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  <a:ea typeface="Times New Roman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latin typeface="Cambria Math"/>
                        <a:ea typeface="Times New Roman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nl-NL" sz="24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trên đoạ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nl-NL" sz="2400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nl-NL" sz="24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 bằng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  <a:ea typeface="Times New Roman"/>
                        <a:cs typeface="Times New Roman" pitchFamily="18" charset="0"/>
                      </a:rPr>
                      <m:t>𝟎</m:t>
                    </m:r>
                  </m:oMath>
                </a14:m>
                <a:r>
                  <a:rPr lang="nl-NL" sz="2400" b="1" dirty="0">
                    <a:solidFill>
                      <a:srgbClr val="0000FF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</a:t>
                </a:r>
                <a:endPara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845" y="3910377"/>
                <a:ext cx="7554191" cy="941740"/>
              </a:xfrm>
              <a:prstGeom prst="rect">
                <a:avLst/>
              </a:prstGeom>
              <a:blipFill rotWithShape="1">
                <a:blip r:embed="rId15"/>
                <a:stretch>
                  <a:fillRect l="-1210" t="-2581" r="-1210" b="-103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2222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2" grpId="0" animBg="1"/>
      <p:bldP spid="6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Action Button: Forward or Next 16">
            <a:hlinkClick r:id="rId2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8" name="Action Button: Back or Previous 17">
            <a:hlinkClick r:id="rId3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122949" y="-12386"/>
            <a:ext cx="8964539" cy="680196"/>
            <a:chOff x="534987" y="1698975"/>
            <a:chExt cx="23431657" cy="1521085"/>
          </a:xfrm>
        </p:grpSpPr>
        <p:grpSp>
          <p:nvGrpSpPr>
            <p:cNvPr id="19" name="Group 18"/>
            <p:cNvGrpSpPr/>
            <p:nvPr/>
          </p:nvGrpSpPr>
          <p:grpSpPr>
            <a:xfrm>
              <a:off x="534987" y="1869705"/>
              <a:ext cx="23340848" cy="1176339"/>
              <a:chOff x="534987" y="1647866"/>
              <a:chExt cx="23340848" cy="1176339"/>
            </a:xfrm>
          </p:grpSpPr>
          <p:sp>
            <p:nvSpPr>
              <p:cNvPr id="21" name="Rounded Rectangle 20"/>
              <p:cNvSpPr/>
              <p:nvPr/>
            </p:nvSpPr>
            <p:spPr bwMode="auto">
              <a:xfrm>
                <a:off x="755648" y="1720891"/>
                <a:ext cx="23120187" cy="110331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631543">
                  <a:defRPr/>
                </a:pPr>
                <a:endParaRPr lang="en-US" sz="2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2" name="Group 21"/>
              <p:cNvGrpSpPr/>
              <p:nvPr/>
            </p:nvGrpSpPr>
            <p:grpSpPr>
              <a:xfrm>
                <a:off x="534987" y="1647866"/>
                <a:ext cx="3517349" cy="1176337"/>
                <a:chOff x="534987" y="1647866"/>
                <a:chExt cx="3517349" cy="1176337"/>
              </a:xfrm>
            </p:grpSpPr>
            <p:sp>
              <p:nvSpPr>
                <p:cNvPr id="23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4" name="Pentagon 23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5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8" name="Freeform 27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9" name="Freeform 28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0" name="Freeform 29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1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2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3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4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26" name="Chevron 25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294507" y="1653394"/>
                  <a:ext cx="2757829" cy="9635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5731" eaLnBrk="1" hangingPunct="1"/>
                  <a:r>
                    <a:rPr lang="en-US" sz="220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15</a:t>
                  </a:r>
                  <a:endParaRPr lang="en-US" sz="22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19"/>
                <p:cNvSpPr/>
                <p:nvPr/>
              </p:nvSpPr>
              <p:spPr>
                <a:xfrm>
                  <a:off x="842986" y="1698975"/>
                  <a:ext cx="23123658" cy="15210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buClr>
                      <a:srgbClr val="0000CC"/>
                    </a:buClr>
                    <a:tabLst>
                      <a:tab pos="471813" algn="l"/>
                    </a:tabLst>
                  </a:pPr>
                  <a:r>
                    <a:rPr lang="en-US" sz="280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             </a:t>
                  </a:r>
                  <a:r>
                    <a:rPr lang="en-US" sz="240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Hàm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số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/>
                          <a:ea typeface="Times New Roman"/>
                        </a:rPr>
                        <m:t>𝑦</m:t>
                      </m:r>
                      <m:r>
                        <a:rPr lang="en-US" sz="2400" i="1">
                          <a:latin typeface="Cambria Math"/>
                          <a:ea typeface="Times New Roman"/>
                        </a:rPr>
                        <m:t>=−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4</m:t>
                          </m:r>
                        </m:sup>
                      </m:sSup>
                      <m:r>
                        <a:rPr lang="en-US" sz="2400" i="1">
                          <a:latin typeface="Cambria Math"/>
                          <a:ea typeface="Times New Roman"/>
                        </a:rPr>
                        <m:t>−2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/>
                          <a:ea typeface="Times New Roman"/>
                        </a:rPr>
                        <m:t>+3</m:t>
                      </m:r>
                    </m:oMath>
                  </a14:m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nghịch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biến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rên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khoảng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nào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?</a:t>
                  </a:r>
                </a:p>
              </p:txBody>
            </p:sp>
          </mc:Choice>
          <mc:Fallback xmlns="">
            <p:sp>
              <p:nvSpPr>
                <p:cNvPr id="20" name="Rectangle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2986" y="1698975"/>
                  <a:ext cx="23123658" cy="1521085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b="-446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5" name="Group 34"/>
          <p:cNvGrpSpPr/>
          <p:nvPr/>
        </p:nvGrpSpPr>
        <p:grpSpPr>
          <a:xfrm>
            <a:off x="493118" y="706638"/>
            <a:ext cx="8006891" cy="1006817"/>
            <a:chOff x="441734" y="1036953"/>
            <a:chExt cx="8006891" cy="1006817"/>
          </a:xfrm>
        </p:grpSpPr>
        <p:grpSp>
          <p:nvGrpSpPr>
            <p:cNvPr id="36" name="Group 35">
              <a:extLst>
                <a:ext uri="{FF2B5EF4-FFF2-40B4-BE49-F238E27FC236}">
                  <a16:creationId xmlns=""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441734" y="1040485"/>
              <a:ext cx="3383041" cy="462951"/>
              <a:chOff x="1458727" y="6334162"/>
              <a:chExt cx="13782860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6" name="Rectangle 45">
                    <a:extLst>
                      <a:ext uri="{FF2B5EF4-FFF2-40B4-BE49-F238E27FC236}">
                        <a16:creationId xmlns=""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(−∞;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𝟎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sz="24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0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6" name="Rectangle 45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7" name="Oval 46">
                <a:extLst>
                  <a:ext uri="{FF2B5EF4-FFF2-40B4-BE49-F238E27FC236}">
                    <a16:creationId xmlns=""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458727" y="6481813"/>
                <a:ext cx="1548677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vi-VN" sz="2200" b="1" kern="0" dirty="0">
                    <a:solidFill>
                      <a:prstClr val="white"/>
                    </a:solidFill>
                    <a:latin typeface="Times New Roman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37" name="Group 36">
              <a:extLst>
                <a:ext uri="{FF2B5EF4-FFF2-40B4-BE49-F238E27FC236}">
                  <a16:creationId xmlns="" xmlns:a16="http://schemas.microsoft.com/office/drawing/2014/main" id="{A2194087-0D43-42CA-A1D2-4373C69CC457}"/>
                </a:ext>
              </a:extLst>
            </p:cNvPr>
            <p:cNvGrpSpPr/>
            <p:nvPr/>
          </p:nvGrpSpPr>
          <p:grpSpPr>
            <a:xfrm>
              <a:off x="5016900" y="1036953"/>
              <a:ext cx="3405792" cy="462951"/>
              <a:chOff x="20098421" y="5048079"/>
              <a:chExt cx="13875542" cy="1234537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" name="Rectangle 43">
                    <a:extLst>
                      <a:ext uri="{FF2B5EF4-FFF2-40B4-BE49-F238E27FC236}">
                        <a16:creationId xmlns="" xmlns:a16="http://schemas.microsoft.com/office/drawing/2014/main" id="{FB0B6341-256C-4170-AF4E-1216E5EDD04C}"/>
                      </a:ext>
                    </a:extLst>
                  </p:cNvPr>
                  <p:cNvSpPr/>
                  <p:nvPr/>
                </p:nvSpPr>
                <p:spPr>
                  <a:xfrm>
                    <a:off x="20872761" y="5048079"/>
                    <a:ext cx="13101202" cy="1234537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lv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(−∞;−</m:t>
                          </m:r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𝟏</m:t>
                          </m:r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sz="20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000" b="1" dirty="0" err="1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v</m:t>
                          </m:r>
                          <m:r>
                            <m:rPr>
                              <m:nor/>
                            </m:rPr>
                            <a:rPr lang="en-US" sz="2000" b="1" dirty="0" err="1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à </m:t>
                          </m:r>
                          <m:d>
                            <m:d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  <m:t>𝟎</m:t>
                              </m:r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  <m:t>;</m:t>
                              </m:r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  <m:t>𝟏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20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000" b="1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4" name="Rectangle 43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FB0B6341-256C-4170-AF4E-1216E5EDD04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0872761" y="5048079"/>
                    <a:ext cx="13101202" cy="1234537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 b="-2381"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5" name="Oval 44">
                <a:extLst>
                  <a:ext uri="{FF2B5EF4-FFF2-40B4-BE49-F238E27FC236}">
                    <a16:creationId xmlns="" xmlns:a16="http://schemas.microsoft.com/office/drawing/2014/main" id="{13A7BA64-0BA1-4ADF-A17E-617425026AFB}"/>
                  </a:ext>
                </a:extLst>
              </p:cNvPr>
              <p:cNvSpPr/>
              <p:nvPr/>
            </p:nvSpPr>
            <p:spPr>
              <a:xfrm>
                <a:off x="20098421" y="5179751"/>
                <a:ext cx="1548676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38" name="Group 37">
              <a:extLst>
                <a:ext uri="{FF2B5EF4-FFF2-40B4-BE49-F238E27FC236}">
                  <a16:creationId xmlns="" xmlns:a16="http://schemas.microsoft.com/office/drawing/2014/main" id="{4D274B26-9415-432A-9282-BDEF246F0009}"/>
                </a:ext>
              </a:extLst>
            </p:cNvPr>
            <p:cNvGrpSpPr/>
            <p:nvPr/>
          </p:nvGrpSpPr>
          <p:grpSpPr>
            <a:xfrm>
              <a:off x="441734" y="1580819"/>
              <a:ext cx="3408977" cy="462951"/>
              <a:chOff x="1569000" y="5247277"/>
              <a:chExt cx="13777407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Rectangle 41">
                    <a:extLst>
                      <a:ext uri="{FF2B5EF4-FFF2-40B4-BE49-F238E27FC236}">
                        <a16:creationId xmlns="" xmlns:a16="http://schemas.microsoft.com/office/drawing/2014/main" id="{6E15A8FC-94CE-45FB-8D02-B33F2327F992}"/>
                      </a:ext>
                    </a:extLst>
                  </p:cNvPr>
                  <p:cNvSpPr/>
                  <p:nvPr/>
                </p:nvSpPr>
                <p:spPr>
                  <a:xfrm>
                    <a:off x="2245204" y="5247277"/>
                    <a:ext cx="13101203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algn="ctr" defTabSz="815908">
                      <a:spcBef>
                        <a:spcPts val="675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0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T</m:t>
                          </m:r>
                          <m:r>
                            <m:rPr>
                              <m:nor/>
                            </m:rPr>
                            <a:rPr lang="en-US" sz="20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ậ</m:t>
                          </m:r>
                          <m:r>
                            <m:rPr>
                              <m:nor/>
                            </m:rPr>
                            <a:rPr lang="en-US" sz="20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lang="en-US" sz="20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0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lang="en-US" sz="20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ố </m:t>
                          </m:r>
                          <m:r>
                            <m:rPr>
                              <m:nor/>
                            </m:rPr>
                            <a:rPr lang="en-US" sz="20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th</m:t>
                          </m:r>
                          <m:r>
                            <m:rPr>
                              <m:nor/>
                            </m:rPr>
                            <a:rPr lang="en-US" sz="20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ự</m:t>
                          </m:r>
                          <m:r>
                            <m:rPr>
                              <m:nor/>
                            </m:rPr>
                            <a:rPr lang="en-US" sz="20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sz="20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ℝ</m:t>
                          </m:r>
                          <m:r>
                            <m:rPr>
                              <m:nor/>
                            </m:rPr>
                            <a:rPr lang="en-US" sz="20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vi-VN" sz="2200" b="1" kern="0" dirty="0">
                      <a:solidFill>
                        <a:schemeClr val="bg1"/>
                      </a:solidFill>
                      <a:latin typeface="Times New Roman"/>
                    </a:endParaRPr>
                  </a:p>
                </p:txBody>
              </p:sp>
            </mc:Choice>
            <mc:Fallback xmlns="">
              <p:sp>
                <p:nvSpPr>
                  <p:cNvPr id="42" name="Rectangle 41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6E15A8FC-94CE-45FB-8D02-B33F2327F99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45204" y="5247277"/>
                    <a:ext cx="13101203" cy="1234536"/>
                  </a:xfrm>
                  <a:prstGeom prst="rect">
                    <a:avLst/>
                  </a:prstGeom>
                  <a:blipFill rotWithShape="1">
                    <a:blip r:embed="rId12"/>
                    <a:stretch>
                      <a:fillRect b="-3571"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3" name="Oval 42">
                <a:extLst>
                  <a:ext uri="{FF2B5EF4-FFF2-40B4-BE49-F238E27FC236}">
                    <a16:creationId xmlns="" xmlns:a16="http://schemas.microsoft.com/office/drawing/2014/main" id="{0D6B711C-CC2A-45AE-A2BD-46B4ECA3D81C}"/>
                  </a:ext>
                </a:extLst>
              </p:cNvPr>
              <p:cNvSpPr/>
              <p:nvPr/>
            </p:nvSpPr>
            <p:spPr>
              <a:xfrm>
                <a:off x="1569000" y="5449109"/>
                <a:ext cx="1480635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39" name="Group 38">
              <a:extLst>
                <a:ext uri="{FF2B5EF4-FFF2-40B4-BE49-F238E27FC236}">
                  <a16:creationId xmlns="" xmlns:a16="http://schemas.microsoft.com/office/drawing/2014/main" id="{E278C7C5-EAEF-4F1A-B3FB-29FCE054F0E0}"/>
                </a:ext>
              </a:extLst>
            </p:cNvPr>
            <p:cNvGrpSpPr/>
            <p:nvPr/>
          </p:nvGrpSpPr>
          <p:grpSpPr>
            <a:xfrm>
              <a:off x="5016900" y="1547304"/>
              <a:ext cx="3431725" cy="462951"/>
              <a:chOff x="20059571" y="3923368"/>
              <a:chExt cx="13869349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Rectangle 39">
                    <a:extLst>
                      <a:ext uri="{FF2B5EF4-FFF2-40B4-BE49-F238E27FC236}">
                        <a16:creationId xmlns="" xmlns:a16="http://schemas.microsoft.com/office/drawing/2014/main" id="{C4F0F9CE-3F15-4D47-A2C9-5C6F65E0E3FB}"/>
                      </a:ext>
                    </a:extLst>
                  </p:cNvPr>
                  <p:cNvSpPr/>
                  <p:nvPr/>
                </p:nvSpPr>
                <p:spPr>
                  <a:xfrm>
                    <a:off x="20827717" y="3923368"/>
                    <a:ext cx="13101203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(</m:t>
                          </m:r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𝟎</m:t>
                          </m:r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;+∞)</m:t>
                          </m:r>
                          <m:r>
                            <m:rPr>
                              <m:nor/>
                            </m:rPr>
                            <a:rPr lang="en-US" sz="20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000" b="1" dirty="0">
                      <a:solidFill>
                        <a:schemeClr val="bg1"/>
                      </a:solidFill>
                      <a:latin typeface="Times New Roman" pitchFamily="18" charset="0"/>
                      <a:ea typeface="Calibri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0" name="Rectangle 39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C4F0F9CE-3F15-4D47-A2C9-5C6F65E0E3F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0827717" y="3923368"/>
                    <a:ext cx="13101203" cy="1234536"/>
                  </a:xfrm>
                  <a:prstGeom prst="rect">
                    <a:avLst/>
                  </a:prstGeom>
                  <a:blipFill rotWithShape="1">
                    <a:blip r:embed="rId13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1" name="Oval 40">
                <a:extLst>
                  <a:ext uri="{FF2B5EF4-FFF2-40B4-BE49-F238E27FC236}">
                    <a16:creationId xmlns="" xmlns:a16="http://schemas.microsoft.com/office/drawing/2014/main" id="{17C2C013-2C1D-4DEE-A68B-FF23256FE92A}"/>
                  </a:ext>
                </a:extLst>
              </p:cNvPr>
              <p:cNvSpPr/>
              <p:nvPr/>
            </p:nvSpPr>
            <p:spPr>
              <a:xfrm>
                <a:off x="20059571" y="4042480"/>
                <a:ext cx="1480631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grpSp>
        <p:nvGrpSpPr>
          <p:cNvPr id="48" name="Group 47"/>
          <p:cNvGrpSpPr/>
          <p:nvPr/>
        </p:nvGrpSpPr>
        <p:grpSpPr>
          <a:xfrm>
            <a:off x="230538" y="1914614"/>
            <a:ext cx="8787206" cy="2833274"/>
            <a:chOff x="184495" y="3636276"/>
            <a:chExt cx="11834900" cy="3798834"/>
          </a:xfrm>
        </p:grpSpPr>
        <p:sp>
          <p:nvSpPr>
            <p:cNvPr id="49" name="Rounded Rectangle 48"/>
            <p:cNvSpPr/>
            <p:nvPr/>
          </p:nvSpPr>
          <p:spPr>
            <a:xfrm>
              <a:off x="184495" y="3865218"/>
              <a:ext cx="11834900" cy="356989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50" name="Group 49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51" name="Freeform 20"/>
              <p:cNvSpPr>
                <a:spLocks/>
              </p:cNvSpPr>
              <p:nvPr/>
            </p:nvSpPr>
            <p:spPr bwMode="auto">
              <a:xfrm rot="16200000" flipV="1">
                <a:off x="3351940" y="4767109"/>
                <a:ext cx="960521" cy="407189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2187355" y="6239450"/>
                <a:ext cx="2904259" cy="103942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2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2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Round Diagonal Corner Rectangle 52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54" name="Freeform 53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55" name="Rectangle 54"/>
          <p:cNvSpPr/>
          <p:nvPr/>
        </p:nvSpPr>
        <p:spPr>
          <a:xfrm>
            <a:off x="363422" y="2372723"/>
            <a:ext cx="3057416" cy="461612"/>
          </a:xfrm>
          <a:prstGeom prst="rect">
            <a:avLst/>
          </a:prstGeom>
        </p:spPr>
        <p:txBody>
          <a:bodyPr wrap="square" lIns="91323" tIns="45662" rIns="91323" bIns="45662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+ Trước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oạ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389023" y="2871575"/>
                <a:ext cx="8203765" cy="461612"/>
              </a:xfrm>
              <a:prstGeom prst="rect">
                <a:avLst/>
              </a:prstGeom>
            </p:spPr>
            <p:txBody>
              <a:bodyPr wrap="square" lIns="91323" tIns="45662" rIns="91323" bIns="45662">
                <a:spAutoFit/>
              </a:bodyPr>
              <a:lstStyle/>
              <a:p>
                <a:pPr>
                  <a:spcBef>
                    <a:spcPts val="450"/>
                  </a:spcBef>
                  <a:spcAft>
                    <a:spcPts val="450"/>
                  </a:spcAft>
                </a:pP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+ Hàm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𝒂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,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𝒃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ùng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ấu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1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𝒙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𝟎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vi-VN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023" y="2871575"/>
                <a:ext cx="8203765" cy="461612"/>
              </a:xfrm>
              <a:prstGeom prst="rect">
                <a:avLst/>
              </a:prstGeom>
              <a:blipFill rotWithShape="1">
                <a:blip r:embed="rId14"/>
                <a:stretch>
                  <a:fillRect l="-1189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ight Arrow 56"/>
          <p:cNvSpPr/>
          <p:nvPr/>
        </p:nvSpPr>
        <p:spPr>
          <a:xfrm>
            <a:off x="2452587" y="3475875"/>
            <a:ext cx="692262" cy="2236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23" tIns="45662" rIns="91323" bIns="45662" rtlCol="0" anchor="ctr"/>
          <a:lstStyle/>
          <a:p>
            <a:pPr algn="ctr"/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3174692" y="3280897"/>
            <a:ext cx="1667524" cy="461612"/>
          </a:xfrm>
          <a:prstGeom prst="rect">
            <a:avLst/>
          </a:prstGeom>
        </p:spPr>
        <p:txBody>
          <a:bodyPr wrap="square" lIns="91323" tIns="45662" rIns="91323" bIns="45662">
            <a:spAutoFit/>
          </a:bodyPr>
          <a:lstStyle/>
          <a:p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oạ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447079" y="3704022"/>
                <a:ext cx="5924198" cy="461612"/>
              </a:xfrm>
              <a:prstGeom prst="rect">
                <a:avLst/>
              </a:prstGeom>
            </p:spPr>
            <p:txBody>
              <a:bodyPr wrap="square" lIns="91323" tIns="45662" rIns="91323" bIns="45662">
                <a:spAutoFit/>
              </a:bodyPr>
              <a:lstStyle/>
              <a:p>
                <a:pPr>
                  <a:spcBef>
                    <a:spcPts val="450"/>
                  </a:spcBef>
                  <a:spcAft>
                    <a:spcPts val="450"/>
                  </a:spcAft>
                </a:pP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+ Vì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𝒂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&lt;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𝟎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quay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xuống</a:t>
                </a:r>
                <a:endParaRPr lang="en-US" sz="2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079" y="3704022"/>
                <a:ext cx="5924198" cy="461612"/>
              </a:xfrm>
              <a:prstGeom prst="rect">
                <a:avLst/>
              </a:prstGeom>
              <a:blipFill rotWithShape="1">
                <a:blip r:embed="rId15"/>
                <a:stretch>
                  <a:fillRect l="-1543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1615506" y="4186654"/>
                <a:ext cx="5348182" cy="438572"/>
              </a:xfrm>
              <a:prstGeom prst="rect">
                <a:avLst/>
              </a:prstGeom>
            </p:spPr>
            <p:txBody>
              <a:bodyPr wrap="none" lIns="68493" tIns="34261" rIns="68493" bIns="34261">
                <a:spAutoFit/>
              </a:bodyPr>
              <a:lstStyle/>
              <a:p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Hàm số nghịch biến trên khoảng 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0;+∞)</m:t>
                    </m:r>
                  </m:oMath>
                </a14:m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5506" y="4186654"/>
                <a:ext cx="5348182" cy="438572"/>
              </a:xfrm>
              <a:prstGeom prst="rect">
                <a:avLst/>
              </a:prstGeom>
              <a:blipFill rotWithShape="1">
                <a:blip r:embed="rId16"/>
                <a:stretch>
                  <a:fillRect l="-2166" t="-13889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" name="Picture 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960" y="4319398"/>
            <a:ext cx="703660" cy="251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2" name="Rectangle 61"/>
          <p:cNvSpPr/>
          <p:nvPr/>
        </p:nvSpPr>
        <p:spPr>
          <a:xfrm>
            <a:off x="7546057" y="4175150"/>
            <a:ext cx="1667524" cy="461580"/>
          </a:xfrm>
          <a:prstGeom prst="rect">
            <a:avLst/>
          </a:prstGeom>
        </p:spPr>
        <p:txBody>
          <a:bodyPr wrap="square" lIns="91293" tIns="45646" rIns="91293" bIns="45646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họ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D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Right Arrow 62"/>
          <p:cNvSpPr/>
          <p:nvPr/>
        </p:nvSpPr>
        <p:spPr>
          <a:xfrm>
            <a:off x="6858665" y="4265470"/>
            <a:ext cx="630650" cy="301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3" tIns="45646" rIns="91293" bIns="45646"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Oval 63">
            <a:extLst>
              <a:ext uri="{FF2B5EF4-FFF2-40B4-BE49-F238E27FC236}">
                <a16:creationId xmlns=""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5059219" y="1263944"/>
            <a:ext cx="384485" cy="375200"/>
          </a:xfrm>
          <a:prstGeom prst="ellipse">
            <a:avLst/>
          </a:prstGeom>
          <a:solidFill>
            <a:srgbClr val="C0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2200" b="1" kern="0" dirty="0" smtClean="0">
                <a:solidFill>
                  <a:prstClr val="white"/>
                </a:solidFill>
                <a:latin typeface="Calibri"/>
                <a:ea typeface="Tahoma" pitchFamily="34" charset="0"/>
                <a:cs typeface="Tahoma" pitchFamily="34" charset="0"/>
              </a:rPr>
              <a:t>D</a:t>
            </a:r>
            <a:endParaRPr lang="en-US" sz="2200" kern="0" dirty="0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18563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 animBg="1"/>
      <p:bldP spid="58" grpId="0"/>
      <p:bldP spid="60" grpId="0"/>
      <p:bldP spid="62" grpId="0"/>
      <p:bldP spid="63" grpId="0" animBg="1"/>
      <p:bldP spid="6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1728252" y="591440"/>
            <a:ext cx="5153562" cy="457200"/>
          </a:xfrm>
          <a:prstGeom prst="roundRect">
            <a:avLst>
              <a:gd name="adj" fmla="val 50000"/>
            </a:avLst>
          </a:prstGeom>
          <a:solidFill>
            <a:srgbClr val="FFCC99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lIns="68472" tIns="34261" rIns="68472" bIns="34261" anchor="ctr"/>
          <a:lstStyle/>
          <a:p>
            <a:pPr algn="ctr">
              <a:defRPr/>
            </a:pPr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2</a:t>
            </a:r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. Thông hiểu</a:t>
            </a:r>
            <a:endParaRPr lang="en-US" sz="24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20" name="TextBox 19">
            <a:hlinkClick r:id="rId2" action="ppaction://hlinksldjump"/>
            <a:extLst>
              <a:ext uri="{FF2B5EF4-FFF2-40B4-BE49-F238E27FC236}">
                <a16:creationId xmlns:a16="http://schemas.microsoft.com/office/drawing/2014/main" xmlns="" id="{CA92D000-6E66-44C3-B6D7-9D35E2F95418}"/>
              </a:ext>
            </a:extLst>
          </p:cNvPr>
          <p:cNvSpPr txBox="1"/>
          <p:nvPr/>
        </p:nvSpPr>
        <p:spPr>
          <a:xfrm>
            <a:off x="2386015" y="3371887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2</a:t>
            </a:r>
          </a:p>
        </p:txBody>
      </p:sp>
      <p:sp>
        <p:nvSpPr>
          <p:cNvPr id="21" name="TextBox 20">
            <a:hlinkClick r:id="rId3" action="ppaction://hlinksldjump"/>
            <a:extLst>
              <a:ext uri="{FF2B5EF4-FFF2-40B4-BE49-F238E27FC236}">
                <a16:creationId xmlns:a16="http://schemas.microsoft.com/office/drawing/2014/main" xmlns="" id="{3C540CE3-3415-4DE2-AA81-69A02078ABC1}"/>
              </a:ext>
            </a:extLst>
          </p:cNvPr>
          <p:cNvSpPr txBox="1"/>
          <p:nvPr/>
        </p:nvSpPr>
        <p:spPr>
          <a:xfrm>
            <a:off x="3914776" y="3371887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3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>
            <a:hlinkClick r:id="rId4" action="ppaction://hlinksldjump"/>
            <a:extLst>
              <a:ext uri="{FF2B5EF4-FFF2-40B4-BE49-F238E27FC236}">
                <a16:creationId xmlns:a16="http://schemas.microsoft.com/office/drawing/2014/main" xmlns="" id="{68CDE045-7A62-45DB-AB43-3AD0D14226B4}"/>
              </a:ext>
            </a:extLst>
          </p:cNvPr>
          <p:cNvSpPr txBox="1"/>
          <p:nvPr/>
        </p:nvSpPr>
        <p:spPr>
          <a:xfrm>
            <a:off x="5372101" y="3371887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4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>
            <a:hlinkClick r:id="rId5" action="ppaction://hlinksldjump"/>
            <a:extLst>
              <a:ext uri="{FF2B5EF4-FFF2-40B4-BE49-F238E27FC236}">
                <a16:creationId xmlns:a16="http://schemas.microsoft.com/office/drawing/2014/main" xmlns="" id="{8D1A76CE-772F-4844-880D-9E5F0CBD7C80}"/>
              </a:ext>
            </a:extLst>
          </p:cNvPr>
          <p:cNvSpPr txBox="1"/>
          <p:nvPr/>
        </p:nvSpPr>
        <p:spPr>
          <a:xfrm>
            <a:off x="6942535" y="3371887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5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>
            <a:hlinkClick r:id="rId6" action="ppaction://hlinksldjump"/>
            <a:extLst>
              <a:ext uri="{FF2B5EF4-FFF2-40B4-BE49-F238E27FC236}">
                <a16:creationId xmlns:a16="http://schemas.microsoft.com/office/drawing/2014/main" xmlns="" id="{FEE4B047-E75A-4209-863C-2A5E8B38066F}"/>
              </a:ext>
            </a:extLst>
          </p:cNvPr>
          <p:cNvSpPr txBox="1"/>
          <p:nvPr/>
        </p:nvSpPr>
        <p:spPr>
          <a:xfrm>
            <a:off x="2386015" y="2629582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7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>
            <a:hlinkClick r:id="rId7" action="ppaction://hlinksldjump"/>
            <a:extLst>
              <a:ext uri="{FF2B5EF4-FFF2-40B4-BE49-F238E27FC236}">
                <a16:creationId xmlns:a16="http://schemas.microsoft.com/office/drawing/2014/main" xmlns="" id="{49EEE9DE-0719-42DD-8D38-38E22FAC4B16}"/>
              </a:ext>
            </a:extLst>
          </p:cNvPr>
          <p:cNvSpPr txBox="1"/>
          <p:nvPr/>
        </p:nvSpPr>
        <p:spPr>
          <a:xfrm>
            <a:off x="3914776" y="2629582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8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>
            <a:hlinkClick r:id="rId8" action="ppaction://hlinksldjump"/>
            <a:extLst>
              <a:ext uri="{FF2B5EF4-FFF2-40B4-BE49-F238E27FC236}">
                <a16:creationId xmlns:a16="http://schemas.microsoft.com/office/drawing/2014/main" xmlns="" id="{F18232B4-C89A-4B4A-B586-CDDFF45C26B4}"/>
              </a:ext>
            </a:extLst>
          </p:cNvPr>
          <p:cNvSpPr txBox="1"/>
          <p:nvPr/>
        </p:nvSpPr>
        <p:spPr>
          <a:xfrm>
            <a:off x="5372101" y="2653180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9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>
            <a:hlinkClick r:id="rId9" action="ppaction://hlinksldjump"/>
            <a:extLst>
              <a:ext uri="{FF2B5EF4-FFF2-40B4-BE49-F238E27FC236}">
                <a16:creationId xmlns:a16="http://schemas.microsoft.com/office/drawing/2014/main" xmlns="" id="{965EA4FE-4CC2-46D0-9998-1A12C4881E3E}"/>
              </a:ext>
            </a:extLst>
          </p:cNvPr>
          <p:cNvSpPr txBox="1"/>
          <p:nvPr/>
        </p:nvSpPr>
        <p:spPr>
          <a:xfrm>
            <a:off x="6892531" y="2653180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0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>
            <a:hlinkClick r:id="rId10" action="ppaction://hlinksldjump"/>
            <a:extLst>
              <a:ext uri="{FF2B5EF4-FFF2-40B4-BE49-F238E27FC236}">
                <a16:creationId xmlns:a16="http://schemas.microsoft.com/office/drawing/2014/main" xmlns="" id="{2E1F1D6C-80AC-43B5-92ED-2BEB45295842}"/>
              </a:ext>
            </a:extLst>
          </p:cNvPr>
          <p:cNvSpPr txBox="1"/>
          <p:nvPr/>
        </p:nvSpPr>
        <p:spPr>
          <a:xfrm>
            <a:off x="6881815" y="1904605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>
            <a:hlinkClick r:id="rId11" action="ppaction://hlinksldjump"/>
            <a:extLst>
              <a:ext uri="{FF2B5EF4-FFF2-40B4-BE49-F238E27FC236}">
                <a16:creationId xmlns:a16="http://schemas.microsoft.com/office/drawing/2014/main" xmlns="" id="{45ED0B1D-17D6-40BE-8A66-D0E8F984A9B1}"/>
              </a:ext>
            </a:extLst>
          </p:cNvPr>
          <p:cNvSpPr txBox="1"/>
          <p:nvPr/>
        </p:nvSpPr>
        <p:spPr>
          <a:xfrm>
            <a:off x="5372101" y="1904605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sp>
        <p:nvSpPr>
          <p:cNvPr id="30" name="TextBox 29">
            <a:hlinkClick r:id="rId12" action="ppaction://hlinksldjump"/>
            <a:extLst>
              <a:ext uri="{FF2B5EF4-FFF2-40B4-BE49-F238E27FC236}">
                <a16:creationId xmlns:a16="http://schemas.microsoft.com/office/drawing/2014/main" xmlns="" id="{2587651A-45AE-4195-A1A7-CD95792BA441}"/>
              </a:ext>
            </a:extLst>
          </p:cNvPr>
          <p:cNvSpPr txBox="1"/>
          <p:nvPr/>
        </p:nvSpPr>
        <p:spPr>
          <a:xfrm>
            <a:off x="3914776" y="1904605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31" name="TextBox 30">
            <a:hlinkClick r:id="rId13" action="ppaction://hlinksldjump"/>
            <a:extLst>
              <a:ext uri="{FF2B5EF4-FFF2-40B4-BE49-F238E27FC236}">
                <a16:creationId xmlns:a16="http://schemas.microsoft.com/office/drawing/2014/main" xmlns="" id="{04697A43-19B2-4AEC-A38B-4C331ED3BBCE}"/>
              </a:ext>
            </a:extLst>
          </p:cNvPr>
          <p:cNvSpPr txBox="1"/>
          <p:nvPr/>
        </p:nvSpPr>
        <p:spPr>
          <a:xfrm>
            <a:off x="2364583" y="1881655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32" name="TextBox 31">
            <a:hlinkClick r:id="rId14" action="ppaction://hlinksldjump"/>
            <a:extLst>
              <a:ext uri="{FF2B5EF4-FFF2-40B4-BE49-F238E27FC236}">
                <a16:creationId xmlns:a16="http://schemas.microsoft.com/office/drawing/2014/main" xmlns="" id="{5F6972C7-D744-40BB-B369-0EB92651A393}"/>
              </a:ext>
            </a:extLst>
          </p:cNvPr>
          <p:cNvSpPr txBox="1"/>
          <p:nvPr/>
        </p:nvSpPr>
        <p:spPr>
          <a:xfrm>
            <a:off x="842965" y="3386173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1</a:t>
            </a:r>
          </a:p>
        </p:txBody>
      </p:sp>
      <p:sp>
        <p:nvSpPr>
          <p:cNvPr id="33" name="TextBox 32">
            <a:hlinkClick r:id="rId15" action="ppaction://hlinksldjump"/>
            <a:extLst>
              <a:ext uri="{FF2B5EF4-FFF2-40B4-BE49-F238E27FC236}">
                <a16:creationId xmlns:a16="http://schemas.microsoft.com/office/drawing/2014/main" xmlns="" id="{665BA3AD-27E0-4E23-B6BD-3B28C44960A9}"/>
              </a:ext>
            </a:extLst>
          </p:cNvPr>
          <p:cNvSpPr txBox="1"/>
          <p:nvPr/>
        </p:nvSpPr>
        <p:spPr>
          <a:xfrm>
            <a:off x="842965" y="2643838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6</a:t>
            </a:r>
          </a:p>
        </p:txBody>
      </p:sp>
      <p:sp>
        <p:nvSpPr>
          <p:cNvPr id="34" name="TextBox 33">
            <a:hlinkClick r:id="rId16" action="ppaction://hlinksldjump"/>
            <a:extLst>
              <a:ext uri="{FF2B5EF4-FFF2-40B4-BE49-F238E27FC236}">
                <a16:creationId xmlns:a16="http://schemas.microsoft.com/office/drawing/2014/main" xmlns="" id="{F96C4C47-FAB0-44A1-B08A-E84149743D3C}"/>
              </a:ext>
            </a:extLst>
          </p:cNvPr>
          <p:cNvSpPr txBox="1"/>
          <p:nvPr/>
        </p:nvSpPr>
        <p:spPr>
          <a:xfrm>
            <a:off x="821533" y="1895941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18" name="Action Button: Forward or Next 17">
            <a:hlinkClick r:id="" action="ppaction://hlinkshowjump?jump=nextslide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  <a:solidFill>
            <a:srgbClr val="FF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 b="1">
              <a:solidFill>
                <a:srgbClr val="0000FF"/>
              </a:solidFill>
            </a:endParaRPr>
          </a:p>
        </p:txBody>
      </p:sp>
      <p:sp>
        <p:nvSpPr>
          <p:cNvPr id="19" name="Action Button: Back or Previous 18">
            <a:hlinkClick r:id="rId17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  <a:solidFill>
            <a:srgbClr val="FF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 b="1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1243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ction Button: Forward or Next 6">
            <a:hlinkClick r:id="rId3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8" name="Action Button: Back or Previous 7">
            <a:hlinkClick r:id="rId4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75579" y="0"/>
            <a:ext cx="8954293" cy="953265"/>
            <a:chOff x="534987" y="1869705"/>
            <a:chExt cx="23404876" cy="2131735"/>
          </a:xfrm>
        </p:grpSpPr>
        <p:grpSp>
          <p:nvGrpSpPr>
            <p:cNvPr id="11" name="Group 10"/>
            <p:cNvGrpSpPr/>
            <p:nvPr/>
          </p:nvGrpSpPr>
          <p:grpSpPr>
            <a:xfrm>
              <a:off x="534987" y="1869705"/>
              <a:ext cx="23340848" cy="2131735"/>
              <a:chOff x="534987" y="1647866"/>
              <a:chExt cx="23340848" cy="2131735"/>
            </a:xfrm>
          </p:grpSpPr>
          <p:sp>
            <p:nvSpPr>
              <p:cNvPr id="13" name="Rounded Rectangle 12"/>
              <p:cNvSpPr/>
              <p:nvPr/>
            </p:nvSpPr>
            <p:spPr bwMode="auto">
              <a:xfrm>
                <a:off x="755648" y="1720891"/>
                <a:ext cx="23120187" cy="2058710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631543">
                  <a:defRPr/>
                </a:pPr>
                <a:endParaRPr lang="en-US" sz="2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4" name="Group 13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5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" name="Pentagon 15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7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0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" name="Freeform 21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3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4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5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6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8" name="Chevron 17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9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95624" y="1653394"/>
                  <a:ext cx="2355594" cy="9635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5731" eaLnBrk="1" hangingPunct="1"/>
                  <a:r>
                    <a:rPr lang="en-US" sz="2200" dirty="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/>
                <p:cNvSpPr/>
                <p:nvPr/>
              </p:nvSpPr>
              <p:spPr>
                <a:xfrm>
                  <a:off x="816205" y="1936625"/>
                  <a:ext cx="23123658" cy="20648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>
                    <a:spcBef>
                      <a:spcPts val="450"/>
                    </a:spcBef>
                    <a:spcAft>
                      <a:spcPts val="450"/>
                    </a:spcAft>
                  </a:pPr>
                  <a:r>
                    <a:rPr lang="en-US" sz="240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              Cho </a:t>
                  </a:r>
                  <a:r>
                    <a:rPr lang="en-US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hàm</a:t>
                  </a:r>
                  <a:r>
                    <a:rPr lang="en-US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số</a:t>
                  </a:r>
                  <a:r>
                    <a:rPr lang="en-US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</a:rPr>
                        <m:t>𝑎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</a:rPr>
                            <m:t>4</m:t>
                          </m:r>
                        </m:sup>
                      </m:sSup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</a:rPr>
                        <m:t>𝑏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</a:rPr>
                        <m:t>𝑐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</a:rPr>
                        <m:t> (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</a:rPr>
                        <m:t>𝑎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</a:rPr>
                        <m:t>≠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</a:rPr>
                        <m:t>0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</a:rPr>
                        <m:t>).</m:t>
                      </m:r>
                    </m:oMath>
                  </a14:m>
                  <a:r>
                    <a:rPr lang="en-US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Khẳng định nào sau đây là </a:t>
                  </a:r>
                  <a:r>
                    <a:rPr lang="en-US" sz="2400" b="1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sai</a:t>
                  </a:r>
                  <a:r>
                    <a:rPr lang="en-US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?</a:t>
                  </a:r>
                </a:p>
              </p:txBody>
            </p:sp>
          </mc:Choice>
          <mc:Fallback xmlns="">
            <p:sp>
              <p:nvSpPr>
                <p:cNvPr id="12" name="Rectangle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6205" y="1936625"/>
                  <a:ext cx="23123658" cy="2064814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t="-662" b="-927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7" name="Group 26"/>
          <p:cNvGrpSpPr/>
          <p:nvPr/>
        </p:nvGrpSpPr>
        <p:grpSpPr>
          <a:xfrm>
            <a:off x="465156" y="1105331"/>
            <a:ext cx="7743659" cy="1873818"/>
            <a:chOff x="563588" y="1040485"/>
            <a:chExt cx="3261188" cy="1873818"/>
          </a:xfrm>
        </p:grpSpPr>
        <p:grpSp>
          <p:nvGrpSpPr>
            <p:cNvPr id="28" name="Group 27">
              <a:extLst>
                <a:ext uri="{FF2B5EF4-FFF2-40B4-BE49-F238E27FC236}">
                  <a16:creationId xmlns=""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563588" y="1040485"/>
              <a:ext cx="3261187" cy="462951"/>
              <a:chOff x="1955175" y="6334162"/>
              <a:chExt cx="13286412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8" name="Rectangle 37">
                    <a:extLst>
                      <a:ext uri="{FF2B5EF4-FFF2-40B4-BE49-F238E27FC236}">
                        <a16:creationId xmlns=""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H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m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ố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lu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ô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ó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ự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tr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ị.</m:t>
                          </m:r>
                        </m:oMath>
                      </m:oMathPara>
                    </a14:m>
                    <a:endParaRPr lang="en-US" sz="24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8" name="Rectangle 37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9" name="Oval 38">
                <a:extLst>
                  <a:ext uri="{FF2B5EF4-FFF2-40B4-BE49-F238E27FC236}">
                    <a16:creationId xmlns=""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955175" y="6481813"/>
                <a:ext cx="804399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vi-VN" sz="2200" b="1" kern="0" dirty="0">
                    <a:solidFill>
                      <a:prstClr val="white"/>
                    </a:solidFill>
                    <a:latin typeface="Times New Roman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="" xmlns:a16="http://schemas.microsoft.com/office/drawing/2014/main" id="{A2194087-0D43-42CA-A1D2-4373C69CC457}"/>
                </a:ext>
              </a:extLst>
            </p:cNvPr>
            <p:cNvGrpSpPr/>
            <p:nvPr/>
          </p:nvGrpSpPr>
          <p:grpSpPr>
            <a:xfrm>
              <a:off x="564629" y="1519236"/>
              <a:ext cx="3260147" cy="462951"/>
              <a:chOff x="1959416" y="6334162"/>
              <a:chExt cx="13282171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Rectangle 35">
                    <a:extLst>
                      <a:ext uri="{FF2B5EF4-FFF2-40B4-BE49-F238E27FC236}">
                        <a16:creationId xmlns="" xmlns:a16="http://schemas.microsoft.com/office/drawing/2014/main" id="{FB0B6341-256C-4170-AF4E-1216E5EDD04C}"/>
                      </a:ext>
                    </a:extLst>
                  </p:cNvPr>
                  <p:cNvSpPr/>
                  <p:nvPr/>
                </p:nvSpPr>
                <p:spPr>
                  <a:xfrm>
                    <a:off x="2140385" y="6334162"/>
                    <a:ext cx="13101202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H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m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ố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lu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ô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ó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m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ộ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t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ự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tr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ị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thu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ộ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tr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ụ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tung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6" name="Rectangle 35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FB0B6341-256C-4170-AF4E-1216E5EDD04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5" y="6334162"/>
                    <a:ext cx="13101202" cy="1234536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7" name="Oval 36">
                <a:extLst>
                  <a:ext uri="{FF2B5EF4-FFF2-40B4-BE49-F238E27FC236}">
                    <a16:creationId xmlns="" xmlns:a16="http://schemas.microsoft.com/office/drawing/2014/main" id="{13A7BA64-0BA1-4ADF-A17E-617425026AFB}"/>
                  </a:ext>
                </a:extLst>
              </p:cNvPr>
              <p:cNvSpPr/>
              <p:nvPr/>
            </p:nvSpPr>
            <p:spPr>
              <a:xfrm>
                <a:off x="1959416" y="6481813"/>
                <a:ext cx="800158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30" name="Group 29">
              <a:extLst>
                <a:ext uri="{FF2B5EF4-FFF2-40B4-BE49-F238E27FC236}">
                  <a16:creationId xmlns="" xmlns:a16="http://schemas.microsoft.com/office/drawing/2014/main" id="{4D274B26-9415-432A-9282-BDEF246F0009}"/>
                </a:ext>
              </a:extLst>
            </p:cNvPr>
            <p:cNvGrpSpPr/>
            <p:nvPr/>
          </p:nvGrpSpPr>
          <p:grpSpPr>
            <a:xfrm>
              <a:off x="563588" y="1988401"/>
              <a:ext cx="3261187" cy="462951"/>
              <a:chOff x="2061475" y="6334162"/>
              <a:chExt cx="13180112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Rectangle 33">
                    <a:extLst>
                      <a:ext uri="{FF2B5EF4-FFF2-40B4-BE49-F238E27FC236}">
                        <a16:creationId xmlns="" xmlns:a16="http://schemas.microsoft.com/office/drawing/2014/main" id="{6E15A8FC-94CE-45FB-8D02-B33F2327F992}"/>
                      </a:ext>
                    </a:extLst>
                  </p:cNvPr>
                  <p:cNvSpPr/>
                  <p:nvPr/>
                </p:nvSpPr>
                <p:spPr>
                  <a:xfrm>
                    <a:off x="2245201" y="6334162"/>
                    <a:ext cx="12996386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400" b="1" i="0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   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Đồ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th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ị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h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m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ố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lu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ô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ó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1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đ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i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ể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m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ự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tr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ị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thu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ộ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tr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ụ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tung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4" name="Rectangle 33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6E15A8FC-94CE-45FB-8D02-B33F2327F99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45201" y="6334162"/>
                    <a:ext cx="12996386" cy="1234536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5" name="Oval 34">
                <a:extLst>
                  <a:ext uri="{FF2B5EF4-FFF2-40B4-BE49-F238E27FC236}">
                    <a16:creationId xmlns="" xmlns:a16="http://schemas.microsoft.com/office/drawing/2014/main" id="{0D6B711C-CC2A-45AE-A2BD-46B4ECA3D81C}"/>
                  </a:ext>
                </a:extLst>
              </p:cNvPr>
              <p:cNvSpPr/>
              <p:nvPr/>
            </p:nvSpPr>
            <p:spPr>
              <a:xfrm>
                <a:off x="2061475" y="6563706"/>
                <a:ext cx="789589" cy="918637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31" name="Group 30">
              <a:extLst>
                <a:ext uri="{FF2B5EF4-FFF2-40B4-BE49-F238E27FC236}">
                  <a16:creationId xmlns="" xmlns:a16="http://schemas.microsoft.com/office/drawing/2014/main" id="{E278C7C5-EAEF-4F1A-B3FB-29FCE054F0E0}"/>
                </a:ext>
              </a:extLst>
            </p:cNvPr>
            <p:cNvGrpSpPr/>
            <p:nvPr/>
          </p:nvGrpSpPr>
          <p:grpSpPr>
            <a:xfrm>
              <a:off x="563589" y="2451352"/>
              <a:ext cx="3261186" cy="462951"/>
              <a:chOff x="2061472" y="6334162"/>
              <a:chExt cx="13180115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" name="Rectangle 31">
                    <a:extLst>
                      <a:ext uri="{FF2B5EF4-FFF2-40B4-BE49-F238E27FC236}">
                        <a16:creationId xmlns="" xmlns:a16="http://schemas.microsoft.com/office/drawing/2014/main" id="{C4F0F9CE-3F15-4D47-A2C9-5C6F65E0E3FB}"/>
                      </a:ext>
                    </a:extLst>
                  </p:cNvPr>
                  <p:cNvSpPr/>
                  <p:nvPr/>
                </p:nvSpPr>
                <p:spPr>
                  <a:xfrm>
                    <a:off x="2245195" y="6334162"/>
                    <a:ext cx="12996392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H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m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ố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ó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1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ho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ặ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3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ự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tr</m:t>
                          </m:r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ị</m:t>
                          </m:r>
                          <m:r>
                            <m:rPr>
                              <m:nor/>
                            </m:rPr>
                            <a:rPr lang="vi-VN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2" name="Rectangle 31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C4F0F9CE-3F15-4D47-A2C9-5C6F65E0E3F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45195" y="6334162"/>
                    <a:ext cx="12996392" cy="1234536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3" name="Oval 32">
                <a:extLst>
                  <a:ext uri="{FF2B5EF4-FFF2-40B4-BE49-F238E27FC236}">
                    <a16:creationId xmlns="" xmlns:a16="http://schemas.microsoft.com/office/drawing/2014/main" id="{17C2C013-2C1D-4DEE-A68B-FF23256FE92A}"/>
                  </a:ext>
                </a:extLst>
              </p:cNvPr>
              <p:cNvSpPr/>
              <p:nvPr/>
            </p:nvSpPr>
            <p:spPr>
              <a:xfrm>
                <a:off x="2061472" y="6481813"/>
                <a:ext cx="789586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grpSp>
        <p:nvGrpSpPr>
          <p:cNvPr id="41" name="Group 40"/>
          <p:cNvGrpSpPr/>
          <p:nvPr/>
        </p:nvGrpSpPr>
        <p:grpSpPr>
          <a:xfrm>
            <a:off x="171553" y="3243954"/>
            <a:ext cx="8787206" cy="1381505"/>
            <a:chOff x="184495" y="3636276"/>
            <a:chExt cx="11834900" cy="1852311"/>
          </a:xfrm>
        </p:grpSpPr>
        <p:sp>
          <p:nvSpPr>
            <p:cNvPr id="42" name="Rounded Rectangle 41"/>
            <p:cNvSpPr/>
            <p:nvPr/>
          </p:nvSpPr>
          <p:spPr>
            <a:xfrm>
              <a:off x="184495" y="3865218"/>
              <a:ext cx="11834900" cy="162336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43" name="Group 42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44" name="Freeform 20"/>
              <p:cNvSpPr>
                <a:spLocks/>
              </p:cNvSpPr>
              <p:nvPr/>
            </p:nvSpPr>
            <p:spPr bwMode="auto">
              <a:xfrm rot="16200000" flipV="1">
                <a:off x="3351940" y="4767109"/>
                <a:ext cx="960521" cy="407189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2187355" y="6239450"/>
                <a:ext cx="2904259" cy="103942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2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2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6" name="Round Diagonal Corner Rectangle 45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47" name="Freeform 46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483343" y="3662815"/>
                <a:ext cx="7928976" cy="931010"/>
              </a:xfrm>
              <a:prstGeom prst="rect">
                <a:avLst/>
              </a:prstGeom>
            </p:spPr>
            <p:txBody>
              <a:bodyPr wrap="square" lIns="68535" tIns="34268" rIns="68535" bIns="34268">
                <a:spAutoFit/>
              </a:bodyPr>
              <a:lstStyle/>
              <a:p>
                <a:pPr lvl="0"/>
                <a:r>
                  <a:rPr lang="en-US" sz="28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Hàm </a:t>
                </a:r>
                <a:r>
                  <a:rPr lang="en-US" sz="28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2A4F86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srgbClr val="2A4F86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2A4F86"/>
                        </a:solidFill>
                        <a:latin typeface="Cambria Math"/>
                      </a:rPr>
                      <m:t>𝑎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2A4F86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2A4F86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solidFill>
                              <a:srgbClr val="2A4F86"/>
                            </a:solidFill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n-US" sz="2800" i="1">
                        <a:solidFill>
                          <a:srgbClr val="2A4F86"/>
                        </a:solidFill>
                        <a:latin typeface="Cambria Math"/>
                      </a:rPr>
                      <m:t>+</m:t>
                    </m:r>
                    <m:r>
                      <a:rPr lang="en-US" sz="2800" i="1">
                        <a:solidFill>
                          <a:srgbClr val="2A4F86"/>
                        </a:solidFill>
                        <a:latin typeface="Cambria Math"/>
                      </a:rPr>
                      <m:t>𝑏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2A4F86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2A4F86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solidFill>
                              <a:srgbClr val="2A4F86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rgbClr val="2A4F86"/>
                        </a:solidFill>
                        <a:latin typeface="Cambria Math"/>
                      </a:rPr>
                      <m:t>+</m:t>
                    </m:r>
                    <m:r>
                      <a:rPr lang="en-US" sz="2800" i="1">
                        <a:solidFill>
                          <a:srgbClr val="2A4F86"/>
                        </a:solidFill>
                        <a:latin typeface="Cambria Math"/>
                      </a:rPr>
                      <m:t>𝑐</m:t>
                    </m:r>
                    <m:r>
                      <a:rPr lang="en-US" sz="2800" i="1">
                        <a:solidFill>
                          <a:srgbClr val="2A4F86"/>
                        </a:solidFill>
                        <a:latin typeface="Cambria Math"/>
                      </a:rPr>
                      <m:t> (</m:t>
                    </m:r>
                    <m:r>
                      <a:rPr lang="en-US" sz="2800" i="1">
                        <a:solidFill>
                          <a:srgbClr val="2A4F86"/>
                        </a:solidFill>
                        <a:latin typeface="Cambria Math"/>
                      </a:rPr>
                      <m:t>𝑎</m:t>
                    </m:r>
                    <m:r>
                      <a:rPr lang="en-US" sz="2800" i="1">
                        <a:solidFill>
                          <a:srgbClr val="2A4F86"/>
                        </a:solidFill>
                        <a:latin typeface="Cambria Math"/>
                      </a:rPr>
                      <m:t>≠</m:t>
                    </m:r>
                    <m:r>
                      <a:rPr lang="en-US" sz="2800" i="1">
                        <a:solidFill>
                          <a:srgbClr val="2A4F86"/>
                        </a:solidFill>
                        <a:latin typeface="Cambria Math"/>
                      </a:rPr>
                      <m:t>0</m:t>
                    </m:r>
                    <m:r>
                      <a:rPr lang="en-US" sz="2800" i="1">
                        <a:solidFill>
                          <a:srgbClr val="2A4F86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luôn </a:t>
                </a:r>
                <a:r>
                  <a:rPr lang="en-US" sz="280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một cực trị </a:t>
                </a:r>
                <a14:m>
                  <m:oMath xmlns:m="http://schemas.openxmlformats.org/officeDocument/2006/math">
                    <m:r>
                      <a:rPr lang="en-US" sz="2800" b="1" i="1" dirty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𝒚</m:t>
                    </m:r>
                    <m:r>
                      <a:rPr lang="en-US" sz="2800" b="1" i="1" dirty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800" b="1" i="1" dirty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𝒄</m:t>
                    </m:r>
                  </m:oMath>
                </a14:m>
                <a:endParaRPr lang="en-US" sz="28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343" y="3662815"/>
                <a:ext cx="7928976" cy="931010"/>
              </a:xfrm>
              <a:prstGeom prst="rect">
                <a:avLst/>
              </a:prstGeom>
              <a:blipFill rotWithShape="1">
                <a:blip r:embed="rId10"/>
                <a:stretch>
                  <a:fillRect l="-1845" t="-7843" b="-183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>
            <a:extLst>
              <a:ext uri="{FF2B5EF4-FFF2-40B4-BE49-F238E27FC236}">
                <a16:creationId xmlns=""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484488" y="1639451"/>
            <a:ext cx="384485" cy="375200"/>
          </a:xfrm>
          <a:prstGeom prst="ellipse">
            <a:avLst/>
          </a:prstGeom>
          <a:solidFill>
            <a:srgbClr val="C0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2200" b="1" kern="0" dirty="0">
                <a:solidFill>
                  <a:prstClr val="white"/>
                </a:solidFill>
                <a:latin typeface="Calibri"/>
                <a:ea typeface="Tahoma" pitchFamily="34" charset="0"/>
                <a:cs typeface="Tahoma" pitchFamily="34" charset="0"/>
              </a:rPr>
              <a:t>B</a:t>
            </a:r>
            <a:endParaRPr lang="en-US" sz="2200" kern="0" dirty="0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60763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ction Button: Forward or Next 7">
            <a:hlinkClick r:id="rId2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9" name="Action Button: Back or Previous 8">
            <a:hlinkClick r:id="rId3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106971" y="-23512"/>
            <a:ext cx="8954293" cy="1169048"/>
            <a:chOff x="534987" y="1701595"/>
            <a:chExt cx="23404876" cy="2614277"/>
          </a:xfrm>
        </p:grpSpPr>
        <p:grpSp>
          <p:nvGrpSpPr>
            <p:cNvPr id="11" name="Group 10"/>
            <p:cNvGrpSpPr/>
            <p:nvPr/>
          </p:nvGrpSpPr>
          <p:grpSpPr>
            <a:xfrm>
              <a:off x="534987" y="1869705"/>
              <a:ext cx="23340848" cy="2356355"/>
              <a:chOff x="534987" y="1647866"/>
              <a:chExt cx="23340848" cy="2356355"/>
            </a:xfrm>
          </p:grpSpPr>
          <p:sp>
            <p:nvSpPr>
              <p:cNvPr id="13" name="Rounded Rectangle 12"/>
              <p:cNvSpPr/>
              <p:nvPr/>
            </p:nvSpPr>
            <p:spPr bwMode="auto">
              <a:xfrm>
                <a:off x="755648" y="1720890"/>
                <a:ext cx="23120187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631543">
                  <a:defRPr/>
                </a:pPr>
                <a:endParaRPr lang="en-US" sz="2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6" name="Group 1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" name="Pentagon 1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2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3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4" name="Freeform 2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5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6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7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8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20" name="Chevron 1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95624" y="1653394"/>
                  <a:ext cx="2355594" cy="9635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5731" eaLnBrk="1" hangingPunct="1"/>
                  <a:r>
                    <a:rPr lang="en-US" sz="220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2</a:t>
                  </a:r>
                  <a:endParaRPr lang="en-US" sz="22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/>
                <p:cNvSpPr/>
                <p:nvPr/>
              </p:nvSpPr>
              <p:spPr>
                <a:xfrm>
                  <a:off x="866246" y="1701595"/>
                  <a:ext cx="23073617" cy="26142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defTabSz="815731">
                    <a:lnSpc>
                      <a:spcPct val="115000"/>
                    </a:lnSpc>
                    <a:spcBef>
                      <a:spcPts val="450"/>
                    </a:spcBef>
                    <a:buClr>
                      <a:srgbClr val="0000FF"/>
                    </a:buClr>
                    <a:tabLst>
                      <a:tab pos="472032" algn="l"/>
                    </a:tabLst>
                  </a:pPr>
                  <a:r>
                    <a:rPr lang="en-US" sz="280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smtClean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Hàm </a:t>
                  </a:r>
                  <a:r>
                    <a:rPr lang="en-US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số</a:t>
                  </a:r>
                  <a:r>
                    <a:rPr lang="en-US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𝑦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−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4</m:t>
                          </m:r>
                        </m:sup>
                      </m:sSup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+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2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−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1</m:t>
                      </m:r>
                    </m:oMath>
                  </a14:m>
                  <a:r>
                    <a:rPr lang="en-US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 </a:t>
                  </a:r>
                  <a:r>
                    <a:rPr lang="en-US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có</a:t>
                  </a:r>
                  <a:r>
                    <a:rPr lang="en-US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bao</a:t>
                  </a:r>
                  <a:r>
                    <a:rPr lang="en-US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nhiêu</a:t>
                  </a:r>
                  <a:r>
                    <a:rPr lang="en-US" sz="240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điểm</a:t>
                  </a:r>
                  <a:endPara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pPr defTabSz="815731">
                    <a:lnSpc>
                      <a:spcPct val="115000"/>
                    </a:lnSpc>
                    <a:spcBef>
                      <a:spcPts val="450"/>
                    </a:spcBef>
                    <a:buClr>
                      <a:srgbClr val="0000FF"/>
                    </a:buClr>
                    <a:tabLst>
                      <a:tab pos="472032" algn="l"/>
                    </a:tabLst>
                  </a:pPr>
                  <a:r>
                    <a:rPr lang="en-US" sz="240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cực </a:t>
                  </a:r>
                  <a:r>
                    <a:rPr lang="en-US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trị</a:t>
                  </a:r>
                  <a:r>
                    <a:rPr lang="en-US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?</a:t>
                  </a:r>
                  <a:endPara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" name="Rectangle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6246" y="1701595"/>
                  <a:ext cx="23073617" cy="2614277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468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Group 28"/>
          <p:cNvGrpSpPr/>
          <p:nvPr/>
        </p:nvGrpSpPr>
        <p:grpSpPr>
          <a:xfrm>
            <a:off x="252420" y="1508503"/>
            <a:ext cx="8587193" cy="579529"/>
            <a:chOff x="247181" y="1501340"/>
            <a:chExt cx="11838141" cy="927115"/>
          </a:xfrm>
        </p:grpSpPr>
        <p:grpSp>
          <p:nvGrpSpPr>
            <p:cNvPr id="30" name="Group 29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43" name="Rectangle 42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6108332" y="1732392"/>
                <a:ext cx="2280848" cy="640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2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</a:rPr>
                  <a:t>3.</a:t>
                </a:r>
                <a:endParaRPr kumimoji="0" 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31" name="Group 30"/>
            <p:cNvGrpSpPr/>
            <p:nvPr/>
          </p:nvGrpSpPr>
          <p:grpSpPr>
            <a:xfrm>
              <a:off x="3163101" y="1501344"/>
              <a:ext cx="3090381" cy="914981"/>
              <a:chOff x="5537206" y="1557992"/>
              <a:chExt cx="3079904" cy="850603"/>
            </a:xfrm>
          </p:grpSpPr>
          <p:sp>
            <p:nvSpPr>
              <p:cNvPr id="40" name="Rectangle 39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5978841" y="1767773"/>
                    <a:ext cx="2280848" cy="64082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200" b="0" i="0" kern="0" dirty="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kumimoji="0" lang="vi-VN" sz="2200" b="0" i="1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0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 xmlns="">
              <p:sp>
                <p:nvSpPr>
                  <p:cNvPr id="42" name="TextBox 4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3"/>
                    <a:ext cx="2280848" cy="640822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2" name="Group 31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37" name="Rectangle 36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9" name="TextBox 38"/>
                  <p:cNvSpPr txBox="1"/>
                  <p:nvPr/>
                </p:nvSpPr>
                <p:spPr>
                  <a:xfrm>
                    <a:off x="6123623" y="1753408"/>
                    <a:ext cx="2280848" cy="6408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200" b="0" i="0" kern="0" dirty="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kumimoji="0" lang="vi-VN" sz="2200" b="0" i="1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0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 xmlns="">
              <p:sp>
                <p:nvSpPr>
                  <p:cNvPr id="39" name="TextBox 3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8"/>
                    <a:ext cx="2280848" cy="640819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3" name="Group 32"/>
            <p:cNvGrpSpPr/>
            <p:nvPr/>
          </p:nvGrpSpPr>
          <p:grpSpPr>
            <a:xfrm>
              <a:off x="8994941" y="1501344"/>
              <a:ext cx="3090381" cy="927111"/>
              <a:chOff x="5537206" y="1557992"/>
              <a:chExt cx="3079904" cy="861880"/>
            </a:xfrm>
          </p:grpSpPr>
          <p:sp>
            <p:nvSpPr>
              <p:cNvPr id="34" name="Rectangle 33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5537206" y="1811193"/>
                <a:ext cx="540854" cy="500267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TextBox 35"/>
                  <p:cNvSpPr txBox="1"/>
                  <p:nvPr/>
                </p:nvSpPr>
                <p:spPr>
                  <a:xfrm>
                    <a:off x="6078059" y="1779051"/>
                    <a:ext cx="2493487" cy="64082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200" b="0" i="0" kern="0" dirty="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0</m:t>
                          </m:r>
                          <m:r>
                            <m:rPr>
                              <m:nor/>
                            </m:rPr>
                            <a:rPr kumimoji="0" lang="vi-VN" sz="2200" b="0" i="1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0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 xmlns="">
              <p:sp>
                <p:nvSpPr>
                  <p:cNvPr id="36" name="TextBox 3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640821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46" name="Group 45"/>
          <p:cNvGrpSpPr/>
          <p:nvPr/>
        </p:nvGrpSpPr>
        <p:grpSpPr>
          <a:xfrm>
            <a:off x="182820" y="2498594"/>
            <a:ext cx="8787206" cy="1381505"/>
            <a:chOff x="184495" y="3636276"/>
            <a:chExt cx="11834900" cy="1852311"/>
          </a:xfrm>
        </p:grpSpPr>
        <p:sp>
          <p:nvSpPr>
            <p:cNvPr id="47" name="Rounded Rectangle 46"/>
            <p:cNvSpPr/>
            <p:nvPr/>
          </p:nvSpPr>
          <p:spPr>
            <a:xfrm>
              <a:off x="184495" y="3865218"/>
              <a:ext cx="11834900" cy="162336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48" name="Group 47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 rot="16200000" flipV="1">
                <a:off x="3351940" y="4767109"/>
                <a:ext cx="960521" cy="407189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2187355" y="6239450"/>
                <a:ext cx="2904259" cy="103942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2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2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1" name="Round Diagonal Corner Rectangle 50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52" name="Freeform 51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460414" y="2985982"/>
                <a:ext cx="8468126" cy="830936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pPr lvl="0"/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Hàm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Times New Roman"/>
                        <a:cs typeface="Times New Roman"/>
                      </a:rPr>
                      <m:t>𝑦</m:t>
                    </m:r>
                    <m:r>
                      <a:rPr lang="en-US" sz="2400" i="1">
                        <a:latin typeface="Cambria Math"/>
                        <a:ea typeface="Times New Roman"/>
                        <a:cs typeface="Times New Roman"/>
                      </a:rPr>
                      <m:t>=−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sup>
                    </m:sSup>
                    <m:r>
                      <a:rPr lang="en-US" sz="2400" i="1"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r>
                      <a:rPr lang="en-US" sz="2400" i="1">
                        <a:latin typeface="Cambria Math"/>
                        <a:ea typeface="Times New Roman"/>
                        <a:cs typeface="Times New Roman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r>
                      <a:rPr lang="en-US" sz="2400" i="1">
                        <a:latin typeface="Cambria Math"/>
                        <a:ea typeface="Times New Roman"/>
                        <a:cs typeface="Times New Roman"/>
                      </a:rPr>
                      <m:t>1</m:t>
                    </m:r>
                  </m:oMath>
                </a14:m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𝒂</m:t>
                    </m:r>
                    <m:r>
                      <a:rPr lang="en-US" sz="2400" b="1" i="1" dirty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,</m:t>
                    </m:r>
                    <m:r>
                      <a:rPr lang="en-US" sz="2400" b="1" i="1" dirty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𝒃</m:t>
                    </m:r>
                  </m:oMath>
                </a14:m>
                <a:r>
                  <a:rPr lang="en-US" sz="24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rái</a:t>
                </a:r>
                <a:r>
                  <a:rPr lang="en-US" sz="24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dấu</a:t>
                </a:r>
                <a:r>
                  <a:rPr lang="en-US" sz="24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3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cực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414" y="2985982"/>
                <a:ext cx="8468126" cy="830936"/>
              </a:xfrm>
              <a:prstGeom prst="rect">
                <a:avLst/>
              </a:prstGeom>
              <a:blipFill rotWithShape="1">
                <a:blip r:embed="rId8"/>
                <a:stretch>
                  <a:fillRect l="-1152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Oval 53">
            <a:extLst>
              <a:ext uri="{FF2B5EF4-FFF2-40B4-BE49-F238E27FC236}">
                <a16:creationId xmlns=""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233705" y="1652629"/>
            <a:ext cx="384485" cy="375200"/>
          </a:xfrm>
          <a:prstGeom prst="ellipse">
            <a:avLst/>
          </a:prstGeom>
          <a:solidFill>
            <a:srgbClr val="C0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2200" b="1" kern="0" dirty="0">
                <a:solidFill>
                  <a:prstClr val="white"/>
                </a:solidFill>
                <a:latin typeface="Calibri"/>
                <a:ea typeface="Tahoma" pitchFamily="34" charset="0"/>
                <a:cs typeface="Tahoma" pitchFamily="34" charset="0"/>
              </a:rPr>
              <a:t>A</a:t>
            </a:r>
            <a:endParaRPr lang="en-US" sz="2200" kern="0" dirty="0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65867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ction Button: Forward or Next 9">
            <a:hlinkClick r:id="rId2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1" name="Action Button: Back or Previous 10">
            <a:hlinkClick r:id="rId3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72526" y="38963"/>
            <a:ext cx="8954293" cy="1055316"/>
            <a:chOff x="534987" y="1772104"/>
            <a:chExt cx="23404876" cy="2359945"/>
          </a:xfrm>
        </p:grpSpPr>
        <p:grpSp>
          <p:nvGrpSpPr>
            <p:cNvPr id="14" name="Group 13"/>
            <p:cNvGrpSpPr/>
            <p:nvPr/>
          </p:nvGrpSpPr>
          <p:grpSpPr>
            <a:xfrm>
              <a:off x="534987" y="1848718"/>
              <a:ext cx="23340848" cy="2283331"/>
              <a:chOff x="534987" y="1626879"/>
              <a:chExt cx="23340848" cy="2283331"/>
            </a:xfrm>
          </p:grpSpPr>
          <p:sp>
            <p:nvSpPr>
              <p:cNvPr id="16" name="Rounded Rectangle 15"/>
              <p:cNvSpPr/>
              <p:nvPr/>
            </p:nvSpPr>
            <p:spPr bwMode="auto">
              <a:xfrm>
                <a:off x="755648" y="1626879"/>
                <a:ext cx="23120187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631543">
                  <a:defRPr/>
                </a:pPr>
                <a:endParaRPr lang="en-US" sz="2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0" name="Group 19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1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2" name="Pentagon 21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3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6" name="Freeform 25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7" name="Freeform 26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8" name="Freeform 27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9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0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1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2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24" name="Chevron 23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5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95624" y="1653394"/>
                  <a:ext cx="2355594" cy="9635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5731" eaLnBrk="1" hangingPunct="1"/>
                  <a:r>
                    <a:rPr lang="en-US" sz="220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3</a:t>
                  </a:r>
                  <a:endParaRPr lang="en-US" sz="22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/>
                <p:cNvSpPr/>
                <p:nvPr/>
              </p:nvSpPr>
              <p:spPr>
                <a:xfrm>
                  <a:off x="755653" y="1772104"/>
                  <a:ext cx="23184210" cy="23401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>
                    <a:spcBef>
                      <a:spcPts val="600"/>
                    </a:spcBef>
                    <a:spcAft>
                      <a:spcPts val="600"/>
                    </a:spcAft>
                  </a:pPr>
                  <a:r>
                    <a:rPr lang="en-US" sz="280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             Hàm </a:t>
                  </a:r>
                  <a:r>
                    <a:rPr lang="en-US" sz="28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số</a:t>
                  </a:r>
                  <a:r>
                    <a:rPr lang="en-US" sz="28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 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𝑦</m:t>
                      </m:r>
                      <m:r>
                        <a:rPr lang="en-US" sz="28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rgbClr val="2A4F86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4</m:t>
                          </m:r>
                        </m:sup>
                      </m:sSup>
                      <m:r>
                        <a:rPr lang="en-US" sz="28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+</m:t>
                      </m:r>
                      <m:r>
                        <a:rPr lang="en-US" sz="28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2</m:t>
                      </m:r>
                      <m:r>
                        <a:rPr lang="en-US" sz="28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(</m:t>
                      </m:r>
                      <m:r>
                        <a:rPr lang="en-US" sz="28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𝑚</m:t>
                      </m:r>
                      <m:r>
                        <a:rPr lang="en-US" sz="28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−</m:t>
                      </m:r>
                      <m:r>
                        <a:rPr lang="en-US" sz="28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2</m:t>
                      </m:r>
                      <m:r>
                        <a:rPr lang="en-US" sz="28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)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rgbClr val="2A4F86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+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rgbClr val="2A4F86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𝑚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−</m:t>
                      </m:r>
                      <m:r>
                        <a:rPr lang="en-US" sz="28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2</m:t>
                      </m:r>
                      <m:r>
                        <a:rPr lang="en-US" sz="28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𝑚</m:t>
                      </m:r>
                      <m:r>
                        <a:rPr lang="en-US" sz="28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+</m:t>
                      </m:r>
                      <m:r>
                        <a:rPr lang="en-US" sz="28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3</m:t>
                      </m:r>
                    </m:oMath>
                  </a14:m>
                  <a:r>
                    <a:rPr lang="en-US" sz="28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                                                                      </a:t>
                  </a:r>
                  <a:r>
                    <a:rPr lang="en-US" sz="28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có</a:t>
                  </a:r>
                  <a:r>
                    <a:rPr lang="en-US" sz="28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8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đúng</a:t>
                  </a:r>
                  <a:r>
                    <a:rPr lang="en-US" sz="28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1 </a:t>
                  </a:r>
                  <a:r>
                    <a:rPr lang="en-US" sz="28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điểm</a:t>
                  </a:r>
                  <a:r>
                    <a:rPr lang="en-US" sz="28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8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cực</a:t>
                  </a:r>
                  <a:r>
                    <a:rPr lang="en-US" sz="28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8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trị</a:t>
                  </a:r>
                  <a:r>
                    <a:rPr lang="en-US" sz="28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8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thì</a:t>
                  </a:r>
                  <a:r>
                    <a:rPr lang="en-US" sz="28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8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giá</a:t>
                  </a:r>
                  <a:r>
                    <a:rPr lang="en-US" sz="28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8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trị</a:t>
                  </a:r>
                  <a:r>
                    <a:rPr lang="en-US" sz="28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8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của</a:t>
                  </a:r>
                  <a:r>
                    <a:rPr lang="en-US" sz="28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 dirty="0">
                          <a:solidFill>
                            <a:srgbClr val="2A4F86"/>
                          </a:solidFill>
                          <a:latin typeface="Cambria Math"/>
                          <a:cs typeface="Times New Roman" pitchFamily="18" charset="0"/>
                        </a:rPr>
                        <m:t>𝑚</m:t>
                      </m:r>
                    </m:oMath>
                  </a14:m>
                  <a:r>
                    <a:rPr lang="en-US" sz="28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là:</a:t>
                  </a:r>
                </a:p>
              </p:txBody>
            </p:sp>
          </mc:Choice>
          <mc:Fallback xmlns="">
            <p:sp>
              <p:nvSpPr>
                <p:cNvPr id="15" name="Rectangle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5653" y="1772104"/>
                  <a:ext cx="23184210" cy="2391740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412" t="-1714" b="-857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3" name="Group 32"/>
          <p:cNvGrpSpPr/>
          <p:nvPr/>
        </p:nvGrpSpPr>
        <p:grpSpPr>
          <a:xfrm>
            <a:off x="272820" y="1510800"/>
            <a:ext cx="8587193" cy="610306"/>
            <a:chOff x="247181" y="1501341"/>
            <a:chExt cx="11838141" cy="976353"/>
          </a:xfrm>
        </p:grpSpPr>
        <p:grpSp>
          <p:nvGrpSpPr>
            <p:cNvPr id="34" name="Group 33"/>
            <p:cNvGrpSpPr/>
            <p:nvPr/>
          </p:nvGrpSpPr>
          <p:grpSpPr>
            <a:xfrm>
              <a:off x="247181" y="1501341"/>
              <a:ext cx="3090381" cy="926161"/>
              <a:chOff x="5537206" y="1557991"/>
              <a:chExt cx="3079904" cy="860997"/>
            </a:xfrm>
          </p:grpSpPr>
          <p:sp>
            <p:nvSpPr>
              <p:cNvPr id="47" name="Rectangle 46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Oval 47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9" name="TextBox 48"/>
                  <p:cNvSpPr txBox="1"/>
                  <p:nvPr/>
                </p:nvSpPr>
                <p:spPr>
                  <a:xfrm>
                    <a:off x="6108332" y="1732392"/>
                    <a:ext cx="2280848" cy="68659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algn="ctr" defTabSz="816085"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/>
                              <a:ea typeface="Times New Roman"/>
                            </a:rPr>
                            <m:t>𝒎</m:t>
                          </m:r>
                          <m:r>
                            <a:rPr lang="en-US" sz="2400" b="1">
                              <a:latin typeface="Cambria Math"/>
                              <a:ea typeface="Times New Roman"/>
                            </a:rPr>
                            <m:t>≥</m:t>
                          </m:r>
                          <m:r>
                            <a:rPr lang="en-US" sz="2400" b="1" i="1">
                              <a:latin typeface="Cambria Math"/>
                              <a:ea typeface="Times New Roman"/>
                            </a:rPr>
                            <m:t>𝟐</m:t>
                          </m:r>
                          <m:r>
                            <a:rPr lang="en-US" sz="2400" b="1">
                              <a:latin typeface="Cambria Math"/>
                              <a:ea typeface="Times New Roman"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 xmlns="">
              <p:sp>
                <p:nvSpPr>
                  <p:cNvPr id="49" name="TextBox 4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686596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 b="-131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5" name="Group 34"/>
            <p:cNvGrpSpPr/>
            <p:nvPr/>
          </p:nvGrpSpPr>
          <p:grpSpPr>
            <a:xfrm>
              <a:off x="3163101" y="1501343"/>
              <a:ext cx="3090381" cy="964218"/>
              <a:chOff x="5537206" y="1557992"/>
              <a:chExt cx="3079904" cy="896376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6" name="TextBox 45"/>
                  <p:cNvSpPr txBox="1"/>
                  <p:nvPr/>
                </p:nvSpPr>
                <p:spPr>
                  <a:xfrm>
                    <a:off x="5978842" y="1767773"/>
                    <a:ext cx="2280848" cy="6865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/>
                              <a:ea typeface="Times New Roman"/>
                            </a:rPr>
                            <m:t>𝒎</m:t>
                          </m:r>
                          <m:r>
                            <a:rPr lang="en-US" sz="2400" b="1">
                              <a:latin typeface="Cambria Math"/>
                              <a:ea typeface="Times New Roman"/>
                            </a:rPr>
                            <m:t>&lt;</m:t>
                          </m:r>
                          <m:r>
                            <a:rPr lang="en-US" sz="2400" b="1" i="1">
                              <a:latin typeface="Cambria Math"/>
                              <a:ea typeface="Times New Roman"/>
                            </a:rPr>
                            <m:t>𝟐</m:t>
                          </m:r>
                        </m:oMath>
                      </m:oMathPara>
                    </a14:m>
                    <a:endParaRPr kumimoji="0" lang="en-US" sz="22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 xmlns="">
              <p:sp>
                <p:nvSpPr>
                  <p:cNvPr id="46" name="TextBox 4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2" y="1767773"/>
                    <a:ext cx="2280848" cy="686595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6" name="Group 35"/>
            <p:cNvGrpSpPr/>
            <p:nvPr/>
          </p:nvGrpSpPr>
          <p:grpSpPr>
            <a:xfrm>
              <a:off x="6079021" y="1501343"/>
              <a:ext cx="3090381" cy="948766"/>
              <a:chOff x="5537206" y="1557992"/>
              <a:chExt cx="3079904" cy="882010"/>
            </a:xfrm>
          </p:grpSpPr>
          <p:sp>
            <p:nvSpPr>
              <p:cNvPr id="41" name="Rectangle 40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3" name="TextBox 42"/>
                  <p:cNvSpPr txBox="1"/>
                  <p:nvPr/>
                </p:nvSpPr>
                <p:spPr>
                  <a:xfrm>
                    <a:off x="6123623" y="1753407"/>
                    <a:ext cx="2280848" cy="6865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/>
                              <a:ea typeface="Times New Roman"/>
                            </a:rPr>
                            <m:t>𝒎</m:t>
                          </m:r>
                          <m:r>
                            <a:rPr lang="en-US" sz="2400" b="1">
                              <a:latin typeface="Cambria Math"/>
                              <a:ea typeface="Times New Roman"/>
                            </a:rPr>
                            <m:t>&gt;</m:t>
                          </m:r>
                          <m:r>
                            <a:rPr lang="en-US" sz="2400" b="1" i="1">
                              <a:latin typeface="Cambria Math"/>
                              <a:ea typeface="Times New Roman"/>
                            </a:rPr>
                            <m:t>𝟐</m:t>
                          </m:r>
                          <m:r>
                            <a:rPr lang="en-US" sz="2400" b="1">
                              <a:latin typeface="Cambria Math"/>
                              <a:ea typeface="Times New Roman"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 xmlns="">
              <p:sp>
                <p:nvSpPr>
                  <p:cNvPr id="43" name="TextBox 4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7"/>
                    <a:ext cx="2280848" cy="686595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7" name="Group 36"/>
            <p:cNvGrpSpPr/>
            <p:nvPr/>
          </p:nvGrpSpPr>
          <p:grpSpPr>
            <a:xfrm>
              <a:off x="8994941" y="1501343"/>
              <a:ext cx="3090381" cy="976351"/>
              <a:chOff x="5537206" y="1557992"/>
              <a:chExt cx="3079904" cy="907656"/>
            </a:xfrm>
          </p:grpSpPr>
          <p:sp>
            <p:nvSpPr>
              <p:cNvPr id="38" name="Rectangle 37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5537206" y="1811193"/>
                <a:ext cx="540854" cy="500267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6078060" y="1779052"/>
                    <a:ext cx="2493487" cy="68659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/>
                              <a:ea typeface="Times New Roman"/>
                            </a:rPr>
                            <m:t>𝒎</m:t>
                          </m:r>
                          <m:r>
                            <a:rPr lang="en-US" sz="2400" b="1">
                              <a:latin typeface="Cambria Math"/>
                              <a:ea typeface="Times New Roman"/>
                            </a:rPr>
                            <m:t>=</m:t>
                          </m:r>
                          <m:r>
                            <a:rPr lang="en-US" sz="2400" b="1" i="1">
                              <a:latin typeface="Cambria Math"/>
                              <a:ea typeface="Times New Roman"/>
                            </a:rPr>
                            <m:t>𝟐</m:t>
                          </m:r>
                          <m:r>
                            <a:rPr lang="en-US" sz="2400" b="1">
                              <a:latin typeface="Cambria Math"/>
                              <a:ea typeface="Times New Roman"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 xmlns="">
              <p:sp>
                <p:nvSpPr>
                  <p:cNvPr id="40" name="TextBox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60" y="1779052"/>
                    <a:ext cx="2493487" cy="686596"/>
                  </a:xfrm>
                  <a:prstGeom prst="rect">
                    <a:avLst/>
                  </a:prstGeom>
                  <a:blipFill rotWithShape="1"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=""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279564" y="1662367"/>
            <a:ext cx="384485" cy="375200"/>
          </a:xfrm>
          <a:prstGeom prst="ellipse">
            <a:avLst/>
          </a:prstGeom>
          <a:solidFill>
            <a:srgbClr val="C0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2200" b="1" kern="0" dirty="0">
                <a:solidFill>
                  <a:prstClr val="white"/>
                </a:solidFill>
                <a:latin typeface="Calibri"/>
                <a:ea typeface="Tahoma" pitchFamily="34" charset="0"/>
                <a:cs typeface="Tahoma" pitchFamily="34" charset="0"/>
              </a:rPr>
              <a:t>A</a:t>
            </a:r>
            <a:endParaRPr lang="en-US" sz="2200" kern="0" dirty="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167219" y="2601154"/>
            <a:ext cx="8787206" cy="2021877"/>
            <a:chOff x="184495" y="3636276"/>
            <a:chExt cx="11834900" cy="2710917"/>
          </a:xfrm>
        </p:grpSpPr>
        <p:sp>
          <p:nvSpPr>
            <p:cNvPr id="52" name="Rounded Rectangle 51"/>
            <p:cNvSpPr/>
            <p:nvPr/>
          </p:nvSpPr>
          <p:spPr>
            <a:xfrm>
              <a:off x="184495" y="3865218"/>
              <a:ext cx="11834900" cy="248197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54" name="Freeform 20"/>
              <p:cNvSpPr>
                <a:spLocks/>
              </p:cNvSpPr>
              <p:nvPr/>
            </p:nvSpPr>
            <p:spPr bwMode="auto">
              <a:xfrm rot="16200000" flipV="1">
                <a:off x="3351940" y="4767109"/>
                <a:ext cx="960521" cy="407189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2187355" y="6239450"/>
                <a:ext cx="2904259" cy="103942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2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2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6" name="Round Diagonal Corner Rectangle 55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57" name="Freeform 56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488737" y="3115471"/>
                <a:ext cx="6421821" cy="461604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pPr lvl="0"/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Hàm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1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cực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⇔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𝑎𝑏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≥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0</m:t>
                    </m:r>
                  </m:oMath>
                </a14:m>
                <a:endParaRPr lang="en-US" sz="2400" dirty="0">
                  <a:solidFill>
                    <a:srgbClr val="2A4F86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737" y="3115471"/>
                <a:ext cx="6421821" cy="461604"/>
              </a:xfrm>
              <a:prstGeom prst="rect">
                <a:avLst/>
              </a:prstGeom>
              <a:blipFill rotWithShape="1">
                <a:blip r:embed="rId13"/>
                <a:stretch>
                  <a:fillRect l="-1423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4282431" y="3584388"/>
                <a:ext cx="2036975" cy="461604"/>
              </a:xfrm>
              <a:prstGeom prst="rect">
                <a:avLst/>
              </a:prstGeom>
            </p:spPr>
            <p:txBody>
              <a:bodyPr wrap="none" lIns="91380" tIns="45690" rIns="91380" bIns="4569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⇔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𝑚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−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2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≥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>
                  <a:solidFill>
                    <a:srgbClr val="2A4F86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2431" y="3584388"/>
                <a:ext cx="2036975" cy="461604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4315492" y="4129418"/>
                <a:ext cx="1500994" cy="461604"/>
              </a:xfrm>
              <a:prstGeom prst="rect">
                <a:avLst/>
              </a:prstGeom>
            </p:spPr>
            <p:txBody>
              <a:bodyPr wrap="none" lIns="91380" tIns="45690" rIns="91380" bIns="4569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⇔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𝑚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≥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2</m:t>
                      </m:r>
                    </m:oMath>
                  </m:oMathPara>
                </a14:m>
                <a:endParaRPr lang="en-US" sz="2400" dirty="0">
                  <a:solidFill>
                    <a:srgbClr val="2A4F86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5492" y="4129418"/>
                <a:ext cx="1500994" cy="461604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4804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8" grpId="0"/>
      <p:bldP spid="59" grpId="0"/>
      <p:bldP spid="6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ction Button: Forward or Next 9">
            <a:hlinkClick r:id="rId2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1" name="Action Button: Back or Previous 10">
            <a:hlinkClick r:id="rId3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111647" y="5013"/>
            <a:ext cx="8954293" cy="1098259"/>
            <a:chOff x="534987" y="1819110"/>
            <a:chExt cx="23404876" cy="2455976"/>
          </a:xfrm>
        </p:grpSpPr>
        <p:grpSp>
          <p:nvGrpSpPr>
            <p:cNvPr id="13" name="Group 12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16" name="Rounded Rectangle 15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631543">
                  <a:defRPr/>
                </a:pPr>
                <a:endParaRPr lang="en-US" sz="2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7" name="Group 16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0" name="Pentagon 19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4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5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6" name="Freeform 25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7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8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9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0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22" name="Chevron 21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95624" y="1653394"/>
                  <a:ext cx="2355594" cy="9635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5731" eaLnBrk="1" hangingPunct="1"/>
                  <a:r>
                    <a:rPr lang="en-US" sz="220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4</a:t>
                  </a:r>
                  <a:endParaRPr lang="en-US" sz="22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755648" y="1819110"/>
                  <a:ext cx="23184215" cy="24559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defTabSz="815731">
                    <a:lnSpc>
                      <a:spcPct val="115000"/>
                    </a:lnSpc>
                    <a:spcBef>
                      <a:spcPts val="450"/>
                    </a:spcBef>
                    <a:buClr>
                      <a:srgbClr val="0000FF"/>
                    </a:buClr>
                    <a:tabLst>
                      <a:tab pos="472032" algn="l"/>
                    </a:tabLst>
                  </a:pPr>
                  <a:r>
                    <a:rPr lang="en-US" sz="240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               Tìm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ất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ả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ác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giá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rị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hực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ủa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/>
                          <a:ea typeface="Times New Roman"/>
                        </a:rPr>
                        <m:t>𝑚</m:t>
                      </m:r>
                    </m:oMath>
                  </a14:m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để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hàm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số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</a:p>
                <a:p>
                  <a:pPr defTabSz="815731">
                    <a:lnSpc>
                      <a:spcPct val="115000"/>
                    </a:lnSpc>
                    <a:spcBef>
                      <a:spcPts val="450"/>
                    </a:spcBef>
                    <a:buClr>
                      <a:srgbClr val="0000FF"/>
                    </a:buClr>
                    <a:tabLst>
                      <a:tab pos="472032" algn="l"/>
                    </a:tabLst>
                  </a:pPr>
                  <a14:m>
                    <m:oMath xmlns:m="http://schemas.openxmlformats.org/officeDocument/2006/math">
                      <m:r>
                        <a:rPr lang="en-US" sz="2400" i="1">
                          <a:latin typeface="Cambria Math"/>
                          <a:ea typeface="Times New Roman"/>
                        </a:rPr>
                        <m:t>𝑦</m:t>
                      </m:r>
                      <m:r>
                        <a:rPr lang="en-US" sz="2400" i="1">
                          <a:latin typeface="Cambria Math"/>
                          <a:ea typeface="Times New Roman"/>
                        </a:rPr>
                        <m:t>=</m:t>
                      </m:r>
                      <m:r>
                        <a:rPr lang="en-US" sz="2400" i="1">
                          <a:latin typeface="Cambria Math"/>
                          <a:ea typeface="Times New Roman"/>
                        </a:rPr>
                        <m:t>𝑚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4</m:t>
                          </m:r>
                        </m:sup>
                      </m:sSup>
                      <m:r>
                        <a:rPr lang="en-US" sz="2400" i="1">
                          <a:latin typeface="Cambria Math"/>
                          <a:ea typeface="Times New Roman"/>
                        </a:rPr>
                        <m:t>−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  <a:ea typeface="Times New Roman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𝑚</m:t>
                          </m:r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+1</m:t>
                          </m:r>
                        </m:e>
                      </m:d>
                      <m:sSup>
                        <m:sSupPr>
                          <m:ctrlPr>
                            <a:rPr lang="en-US" sz="2400" i="1"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/>
                          <a:ea typeface="Times New Roman"/>
                        </a:rPr>
                        <m:t>+2</m:t>
                      </m:r>
                      <m:r>
                        <a:rPr lang="en-US" sz="2400" i="1">
                          <a:latin typeface="Cambria Math"/>
                          <a:ea typeface="Times New Roman"/>
                        </a:rPr>
                        <m:t>𝑚</m:t>
                      </m:r>
                      <m:r>
                        <a:rPr lang="en-US" sz="2400" i="1">
                          <a:latin typeface="Cambria Math"/>
                          <a:ea typeface="Times New Roman"/>
                        </a:rPr>
                        <m:t>−1</m:t>
                      </m:r>
                    </m:oMath>
                  </a14:m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ó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3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điểm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ực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rị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?</a:t>
                  </a:r>
                  <a:endPara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5648" y="1819110"/>
                  <a:ext cx="23184215" cy="2455976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b="-444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Group 30"/>
          <p:cNvGrpSpPr/>
          <p:nvPr/>
        </p:nvGrpSpPr>
        <p:grpSpPr>
          <a:xfrm>
            <a:off x="338777" y="1232973"/>
            <a:ext cx="8047567" cy="1359841"/>
            <a:chOff x="441734" y="918210"/>
            <a:chExt cx="8047567" cy="1359841"/>
          </a:xfrm>
        </p:grpSpPr>
        <p:grpSp>
          <p:nvGrpSpPr>
            <p:cNvPr id="32" name="Group 31">
              <a:extLst>
                <a:ext uri="{FF2B5EF4-FFF2-40B4-BE49-F238E27FC236}">
                  <a16:creationId xmlns=""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441734" y="918211"/>
              <a:ext cx="3468659" cy="860567"/>
              <a:chOff x="1458727" y="6008095"/>
              <a:chExt cx="14131678" cy="229484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Rectangle 41">
                    <a:extLst>
                      <a:ext uri="{FF2B5EF4-FFF2-40B4-BE49-F238E27FC236}">
                        <a16:creationId xmlns=""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246048" y="6008095"/>
                    <a:ext cx="13344357" cy="2294844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["/>
                              <m:endChr m:val=""/>
                              <m:ctrlPr>
                                <a:rPr lang="en-US" sz="24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</m:ctrlPr>
                                </m:eqArrPr>
                                <m:e>
                                  <m: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  <m:t>&amp;</m:t>
                                  </m:r>
                                  <m:r>
                                    <a:rPr lang="en-US" sz="2400" b="1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  <m:t> </m:t>
                                  </m:r>
                                  <m: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  <m:t>𝒎</m:t>
                                  </m:r>
                                  <m: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  <m:t>&lt;−</m:t>
                                  </m:r>
                                  <m: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  <m:t>𝟏</m:t>
                                  </m:r>
                                  <m: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  <m:t> </m:t>
                                  </m:r>
                                </m:e>
                                <m:e>
                                  <m: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  <m:t>&amp;</m:t>
                                  </m:r>
                                  <m:r>
                                    <a:rPr lang="en-US" sz="2400" b="1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  <m:t> </m:t>
                                  </m:r>
                                  <m: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  <m:t>𝒎</m:t>
                                  </m:r>
                                  <m: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  <m:t>&gt;</m:t>
                                  </m:r>
                                  <m: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  <m:t>𝟎</m:t>
                                  </m:r>
                                </m:e>
                              </m:eqArr>
                            </m:e>
                          </m:d>
                          <m:r>
                            <m:rPr>
                              <m:nor/>
                            </m:rPr>
                            <a:rPr lang="en-US" sz="24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0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2" name="Rectangle 41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46048" y="6008095"/>
                    <a:ext cx="13344357" cy="2294844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3" name="Oval 42">
                <a:extLst>
                  <a:ext uri="{FF2B5EF4-FFF2-40B4-BE49-F238E27FC236}">
                    <a16:creationId xmlns=""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458727" y="6677999"/>
                <a:ext cx="1548677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vi-VN" sz="2200" b="1" kern="0" dirty="0">
                    <a:solidFill>
                      <a:prstClr val="white"/>
                    </a:solidFill>
                    <a:latin typeface="Times New Roman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33" name="Group 32">
              <a:extLst>
                <a:ext uri="{FF2B5EF4-FFF2-40B4-BE49-F238E27FC236}">
                  <a16:creationId xmlns="" xmlns:a16="http://schemas.microsoft.com/office/drawing/2014/main" id="{A2194087-0D43-42CA-A1D2-4373C69CC457}"/>
                </a:ext>
              </a:extLst>
            </p:cNvPr>
            <p:cNvGrpSpPr/>
            <p:nvPr/>
          </p:nvGrpSpPr>
          <p:grpSpPr>
            <a:xfrm>
              <a:off x="5016900" y="918210"/>
              <a:ext cx="3472400" cy="835648"/>
              <a:chOff x="20098421" y="4731428"/>
              <a:chExt cx="14146910" cy="222839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Rectangle 39">
                    <a:extLst>
                      <a:ext uri="{FF2B5EF4-FFF2-40B4-BE49-F238E27FC236}">
                        <a16:creationId xmlns="" xmlns:a16="http://schemas.microsoft.com/office/drawing/2014/main" id="{FB0B6341-256C-4170-AF4E-1216E5EDD04C}"/>
                      </a:ext>
                    </a:extLst>
                  </p:cNvPr>
                  <p:cNvSpPr/>
                  <p:nvPr/>
                </p:nvSpPr>
                <p:spPr>
                  <a:xfrm>
                    <a:off x="20872757" y="4731428"/>
                    <a:ext cx="13372574" cy="222839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lv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𝒎</m:t>
                          </m:r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&lt;−</m:t>
                          </m:r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𝟏</m:t>
                          </m:r>
                          <m:r>
                            <m:rPr>
                              <m:nor/>
                            </m:rPr>
                            <a:rPr lang="en-US" sz="2000" b="1" i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000" b="1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0" name="Rectangle 39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FB0B6341-256C-4170-AF4E-1216E5EDD04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0872757" y="4731428"/>
                    <a:ext cx="13372574" cy="2228396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1" name="Oval 40">
                <a:extLst>
                  <a:ext uri="{FF2B5EF4-FFF2-40B4-BE49-F238E27FC236}">
                    <a16:creationId xmlns="" xmlns:a16="http://schemas.microsoft.com/office/drawing/2014/main" id="{13A7BA64-0BA1-4ADF-A17E-617425026AFB}"/>
                  </a:ext>
                </a:extLst>
              </p:cNvPr>
              <p:cNvSpPr/>
              <p:nvPr/>
            </p:nvSpPr>
            <p:spPr>
              <a:xfrm>
                <a:off x="20098421" y="5179751"/>
                <a:ext cx="1548676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34" name="Group 33">
              <a:extLst>
                <a:ext uri="{FF2B5EF4-FFF2-40B4-BE49-F238E27FC236}">
                  <a16:creationId xmlns="" xmlns:a16="http://schemas.microsoft.com/office/drawing/2014/main" id="{4D274B26-9415-432A-9282-BDEF246F0009}"/>
                </a:ext>
              </a:extLst>
            </p:cNvPr>
            <p:cNvGrpSpPr/>
            <p:nvPr/>
          </p:nvGrpSpPr>
          <p:grpSpPr>
            <a:xfrm>
              <a:off x="475240" y="1815100"/>
              <a:ext cx="3435154" cy="462951"/>
              <a:chOff x="1704415" y="5872026"/>
              <a:chExt cx="13883201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8" name="Rectangle 37">
                    <a:extLst>
                      <a:ext uri="{FF2B5EF4-FFF2-40B4-BE49-F238E27FC236}">
                        <a16:creationId xmlns="" xmlns:a16="http://schemas.microsoft.com/office/drawing/2014/main" id="{6E15A8FC-94CE-45FB-8D02-B33F2327F992}"/>
                      </a:ext>
                    </a:extLst>
                  </p:cNvPr>
                  <p:cNvSpPr/>
                  <p:nvPr/>
                </p:nvSpPr>
                <p:spPr>
                  <a:xfrm>
                    <a:off x="2486414" y="5872026"/>
                    <a:ext cx="13101202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algn="ctr" defTabSz="815908">
                      <a:spcBef>
                        <a:spcPts val="675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−</m:t>
                          </m:r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𝟏</m:t>
                          </m:r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&lt;</m:t>
                          </m:r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𝒎</m:t>
                          </m:r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&lt;</m:t>
                          </m:r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𝟎</m:t>
                          </m:r>
                          <m:r>
                            <m:rPr>
                              <m:nor/>
                            </m:rPr>
                            <a:rPr lang="en-US" sz="2000" b="1" i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vi-VN" sz="2200" b="1" kern="0" dirty="0">
                      <a:solidFill>
                        <a:schemeClr val="bg1"/>
                      </a:solidFill>
                      <a:latin typeface="Times New Roman"/>
                    </a:endParaRPr>
                  </a:p>
                </p:txBody>
              </p:sp>
            </mc:Choice>
            <mc:Fallback xmlns="">
              <p:sp>
                <p:nvSpPr>
                  <p:cNvPr id="38" name="Rectangle 37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6E15A8FC-94CE-45FB-8D02-B33F2327F99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86414" y="5872026"/>
                    <a:ext cx="13101202" cy="1234536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9" name="Oval 38">
                <a:extLst>
                  <a:ext uri="{FF2B5EF4-FFF2-40B4-BE49-F238E27FC236}">
                    <a16:creationId xmlns="" xmlns:a16="http://schemas.microsoft.com/office/drawing/2014/main" id="{0D6B711C-CC2A-45AE-A2BD-46B4ECA3D81C}"/>
                  </a:ext>
                </a:extLst>
              </p:cNvPr>
              <p:cNvSpPr/>
              <p:nvPr/>
            </p:nvSpPr>
            <p:spPr>
              <a:xfrm>
                <a:off x="1704415" y="5989026"/>
                <a:ext cx="1480635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35" name="Group 34">
              <a:extLst>
                <a:ext uri="{FF2B5EF4-FFF2-40B4-BE49-F238E27FC236}">
                  <a16:creationId xmlns="" xmlns:a16="http://schemas.microsoft.com/office/drawing/2014/main" id="{E278C7C5-EAEF-4F1A-B3FB-29FCE054F0E0}"/>
                </a:ext>
              </a:extLst>
            </p:cNvPr>
            <p:cNvGrpSpPr/>
            <p:nvPr/>
          </p:nvGrpSpPr>
          <p:grpSpPr>
            <a:xfrm>
              <a:off x="5016900" y="1802182"/>
              <a:ext cx="3472401" cy="464829"/>
              <a:chOff x="20059571" y="4603018"/>
              <a:chExt cx="14033742" cy="123953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Rectangle 35">
                    <a:extLst>
                      <a:ext uri="{FF2B5EF4-FFF2-40B4-BE49-F238E27FC236}">
                        <a16:creationId xmlns="" xmlns:a16="http://schemas.microsoft.com/office/drawing/2014/main" id="{C4F0F9CE-3F15-4D47-A2C9-5C6F65E0E3FB}"/>
                      </a:ext>
                    </a:extLst>
                  </p:cNvPr>
                  <p:cNvSpPr/>
                  <p:nvPr/>
                </p:nvSpPr>
                <p:spPr>
                  <a:xfrm>
                    <a:off x="20992109" y="4608021"/>
                    <a:ext cx="13101204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(</m:t>
                          </m:r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𝟎</m:t>
                          </m:r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;+∞)</m:t>
                          </m:r>
                          <m:r>
                            <m:rPr>
                              <m:nor/>
                            </m:rPr>
                            <a:rPr lang="en-US" sz="20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000" b="1" dirty="0">
                      <a:solidFill>
                        <a:schemeClr val="bg1"/>
                      </a:solidFill>
                      <a:latin typeface="Times New Roman" pitchFamily="18" charset="0"/>
                      <a:ea typeface="Calibri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6" name="Rectangle 35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C4F0F9CE-3F15-4D47-A2C9-5C6F65E0E3F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0992109" y="4608021"/>
                    <a:ext cx="13101204" cy="1234536"/>
                  </a:xfrm>
                  <a:prstGeom prst="rect">
                    <a:avLst/>
                  </a:prstGeom>
                  <a:blipFill rotWithShape="1">
                    <a:blip r:embed="rId12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7" name="Oval 36">
                <a:extLst>
                  <a:ext uri="{FF2B5EF4-FFF2-40B4-BE49-F238E27FC236}">
                    <a16:creationId xmlns="" xmlns:a16="http://schemas.microsoft.com/office/drawing/2014/main" id="{17C2C013-2C1D-4DEE-A68B-FF23256FE92A}"/>
                  </a:ext>
                </a:extLst>
              </p:cNvPr>
              <p:cNvSpPr/>
              <p:nvPr/>
            </p:nvSpPr>
            <p:spPr>
              <a:xfrm>
                <a:off x="20059571" y="4603018"/>
                <a:ext cx="1480631" cy="1000529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sp>
        <p:nvSpPr>
          <p:cNvPr id="44" name="Oval 43">
            <a:extLst>
              <a:ext uri="{FF2B5EF4-FFF2-40B4-BE49-F238E27FC236}">
                <a16:creationId xmlns=""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328388" y="1476244"/>
            <a:ext cx="384485" cy="375200"/>
          </a:xfrm>
          <a:prstGeom prst="ellipse">
            <a:avLst/>
          </a:prstGeom>
          <a:solidFill>
            <a:srgbClr val="C0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2200" b="1" kern="0" dirty="0">
                <a:solidFill>
                  <a:prstClr val="white"/>
                </a:solidFill>
                <a:latin typeface="Calibri"/>
                <a:ea typeface="Tahoma" pitchFamily="34" charset="0"/>
                <a:cs typeface="Tahoma" pitchFamily="34" charset="0"/>
              </a:rPr>
              <a:t>A</a:t>
            </a:r>
            <a:endParaRPr lang="en-US" sz="2200" kern="0" dirty="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181110" y="2632603"/>
            <a:ext cx="8787206" cy="2367669"/>
            <a:chOff x="184495" y="3636276"/>
            <a:chExt cx="11834900" cy="3174552"/>
          </a:xfrm>
        </p:grpSpPr>
        <p:sp>
          <p:nvSpPr>
            <p:cNvPr id="46" name="Rounded Rectangle 45"/>
            <p:cNvSpPr/>
            <p:nvPr/>
          </p:nvSpPr>
          <p:spPr>
            <a:xfrm>
              <a:off x="184495" y="3865218"/>
              <a:ext cx="11834900" cy="294561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47" name="Group 46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48" name="Freeform 20"/>
              <p:cNvSpPr>
                <a:spLocks/>
              </p:cNvSpPr>
              <p:nvPr/>
            </p:nvSpPr>
            <p:spPr bwMode="auto">
              <a:xfrm rot="16200000" flipV="1">
                <a:off x="3351940" y="4767109"/>
                <a:ext cx="960521" cy="407189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2187355" y="6239450"/>
                <a:ext cx="2904259" cy="103942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2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2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0" name="Round Diagonal Corner Rectangle 49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51" name="Freeform 50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822189" y="3092622"/>
                <a:ext cx="4762978" cy="461604"/>
              </a:xfrm>
              <a:prstGeom prst="rect">
                <a:avLst/>
              </a:prstGeom>
            </p:spPr>
            <p:txBody>
              <a:bodyPr wrap="none" lIns="91380" tIns="45690" rIns="91380" bIns="45690">
                <a:spAutoFit/>
              </a:bodyPr>
              <a:lstStyle/>
              <a:p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Hàm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3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iểm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ực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trị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⇔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𝑎𝑏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&lt;0</m:t>
                    </m:r>
                  </m:oMath>
                </a14:m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endParaRPr lang="en-US" sz="2400" dirty="0"/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189" y="3092622"/>
                <a:ext cx="4762978" cy="461604"/>
              </a:xfrm>
              <a:prstGeom prst="rect">
                <a:avLst/>
              </a:prstGeom>
              <a:blipFill rotWithShape="1">
                <a:blip r:embed="rId13"/>
                <a:stretch>
                  <a:fillRect l="-2049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4019352" y="3566827"/>
                <a:ext cx="2786026" cy="461604"/>
              </a:xfrm>
              <a:prstGeom prst="rect">
                <a:avLst/>
              </a:prstGeom>
            </p:spPr>
            <p:txBody>
              <a:bodyPr wrap="none" lIns="91380" tIns="45690" rIns="91380" bIns="4569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⇔−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𝑚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𝑚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+1)&lt;0</m:t>
                    </m:r>
                  </m:oMath>
                </a14:m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endParaRPr lang="en-US" sz="2400" dirty="0"/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9352" y="3566827"/>
                <a:ext cx="2786026" cy="461604"/>
              </a:xfrm>
              <a:prstGeom prst="rect">
                <a:avLst/>
              </a:prstGeom>
              <a:blipFill rotWithShape="1">
                <a:blip r:embed="rId14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4027033" y="4127658"/>
                <a:ext cx="1917968" cy="711096"/>
              </a:xfrm>
              <a:prstGeom prst="rect">
                <a:avLst/>
              </a:prstGeom>
            </p:spPr>
            <p:txBody>
              <a:bodyPr wrap="none" lIns="91380" tIns="45690" rIns="91380" bIns="4569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&amp;</m:t>
                              </m:r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𝑚</m:t>
                              </m:r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&lt;−1 </m:t>
                              </m:r>
                            </m:e>
                            <m:e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&amp;</m:t>
                              </m:r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𝑚</m:t>
                              </m:r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&gt;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7033" y="4127658"/>
                <a:ext cx="1917968" cy="711096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2742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52" grpId="0"/>
      <p:bldP spid="53" grpId="0"/>
      <p:bldP spid="5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ction Button: Forward or Next 10">
            <a:hlinkClick r:id="rId2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2" name="Action Button: Back or Previous 11">
            <a:hlinkClick r:id="rId3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100184" y="18372"/>
            <a:ext cx="8954293" cy="1111083"/>
            <a:chOff x="534987" y="1842613"/>
            <a:chExt cx="23404876" cy="2484656"/>
          </a:xfrm>
        </p:grpSpPr>
        <p:grpSp>
          <p:nvGrpSpPr>
            <p:cNvPr id="14" name="Group 13"/>
            <p:cNvGrpSpPr/>
            <p:nvPr/>
          </p:nvGrpSpPr>
          <p:grpSpPr>
            <a:xfrm>
              <a:off x="534987" y="1869705"/>
              <a:ext cx="23340848" cy="2285847"/>
              <a:chOff x="534987" y="1647866"/>
              <a:chExt cx="23340848" cy="2285847"/>
            </a:xfrm>
          </p:grpSpPr>
          <p:sp>
            <p:nvSpPr>
              <p:cNvPr id="17" name="Rounded Rectangle 16"/>
              <p:cNvSpPr/>
              <p:nvPr/>
            </p:nvSpPr>
            <p:spPr bwMode="auto">
              <a:xfrm>
                <a:off x="755648" y="1650382"/>
                <a:ext cx="23120187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631543">
                  <a:defRPr/>
                </a:pPr>
                <a:endParaRPr lang="en-US" sz="2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2" name="Group 21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3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4" name="Pentagon 23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5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8" name="Freeform 27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9" name="Freeform 28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0" name="Freeform 29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1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2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3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4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26" name="Chevron 25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95624" y="1653394"/>
                  <a:ext cx="2355594" cy="9635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5731" eaLnBrk="1" hangingPunct="1"/>
                  <a:r>
                    <a:rPr lang="en-US" sz="220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5</a:t>
                  </a:r>
                  <a:endParaRPr lang="en-US" sz="22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/>
                <p:cNvSpPr/>
                <p:nvPr/>
              </p:nvSpPr>
              <p:spPr>
                <a:xfrm>
                  <a:off x="816205" y="1842613"/>
                  <a:ext cx="23123658" cy="24846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>
                    <a:lnSpc>
                      <a:spcPct val="115000"/>
                    </a:lnSpc>
                    <a:spcBef>
                      <a:spcPts val="600"/>
                    </a:spcBef>
                    <a:buClr>
                      <a:srgbClr val="0000CC"/>
                    </a:buClr>
                    <a:tabLst>
                      <a:tab pos="629511" algn="l"/>
                    </a:tabLst>
                  </a:pPr>
                  <a:r>
                    <a:rPr lang="en-US" sz="240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               Số </a:t>
                  </a:r>
                  <a:r>
                    <a:rPr lang="en-US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giao</a:t>
                  </a:r>
                  <a:r>
                    <a:rPr lang="en-US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điểm</a:t>
                  </a:r>
                  <a:r>
                    <a:rPr lang="en-US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của</a:t>
                  </a:r>
                  <a:r>
                    <a:rPr lang="en-US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đồ</a:t>
                  </a:r>
                  <a:r>
                    <a:rPr lang="en-US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thị</a:t>
                  </a:r>
                  <a:r>
                    <a:rPr lang="en-US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hàm</a:t>
                  </a:r>
                  <a:r>
                    <a:rPr lang="en-US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số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/>
                          <a:ea typeface="Times New Roman"/>
                        </a:rPr>
                        <m:t>𝑦</m:t>
                      </m:r>
                      <m:r>
                        <a:rPr lang="en-US" sz="2400" i="1">
                          <a:latin typeface="Cambria Math"/>
                          <a:ea typeface="Times New Roman"/>
                        </a:rPr>
                        <m:t>=−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4</m:t>
                          </m:r>
                        </m:sup>
                      </m:sSup>
                      <m:r>
                        <a:rPr lang="en-US" sz="2400" i="1">
                          <a:latin typeface="Cambria Math"/>
                          <a:ea typeface="Times New Roman"/>
                        </a:rPr>
                        <m:t>+</m:t>
                      </m:r>
                      <m:r>
                        <a:rPr lang="en-US" sz="2400" i="1">
                          <a:latin typeface="Cambria Math"/>
                          <a:ea typeface="Times New Roman"/>
                        </a:rPr>
                        <m:t>2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/>
                          <a:ea typeface="Times New Roman"/>
                        </a:rPr>
                        <m:t>−</m:t>
                      </m:r>
                      <m:r>
                        <a:rPr lang="en-US" sz="2400" i="1">
                          <a:latin typeface="Cambria Math"/>
                          <a:ea typeface="Times New Roman"/>
                        </a:rPr>
                        <m:t>1</m:t>
                      </m:r>
                    </m:oMath>
                  </a14:m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</a:p>
                <a:p>
                  <a:pPr>
                    <a:lnSpc>
                      <a:spcPct val="115000"/>
                    </a:lnSpc>
                    <a:spcBef>
                      <a:spcPts val="600"/>
                    </a:spcBef>
                    <a:buClr>
                      <a:srgbClr val="0000CC"/>
                    </a:buClr>
                    <a:tabLst>
                      <a:tab pos="629511" algn="l"/>
                    </a:tabLst>
                  </a:pP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với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rục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/>
                          <a:ea typeface="Times New Roman"/>
                        </a:rPr>
                        <m:t>𝑂𝑥</m:t>
                      </m:r>
                    </m:oMath>
                  </a14:m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là:</a:t>
                  </a:r>
                  <a:endPara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5" name="Rectangle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6205" y="1842613"/>
                  <a:ext cx="23123658" cy="2484656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b="-494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5" name="Group 34"/>
          <p:cNvGrpSpPr/>
          <p:nvPr/>
        </p:nvGrpSpPr>
        <p:grpSpPr>
          <a:xfrm>
            <a:off x="211488" y="1232797"/>
            <a:ext cx="8587193" cy="579529"/>
            <a:chOff x="247181" y="1501340"/>
            <a:chExt cx="11838141" cy="927115"/>
          </a:xfrm>
        </p:grpSpPr>
        <p:grpSp>
          <p:nvGrpSpPr>
            <p:cNvPr id="36" name="Group 35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49" name="Rectangle 48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0" name="Oval 49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6108332" y="1732392"/>
                <a:ext cx="2280848" cy="640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2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</a:rPr>
                  <a:t>3.</a:t>
                </a:r>
                <a:endParaRPr kumimoji="0" lang="en-US" sz="22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37" name="Group 36"/>
            <p:cNvGrpSpPr/>
            <p:nvPr/>
          </p:nvGrpSpPr>
          <p:grpSpPr>
            <a:xfrm>
              <a:off x="3163101" y="1501344"/>
              <a:ext cx="3090381" cy="914981"/>
              <a:chOff x="5537206" y="1557992"/>
              <a:chExt cx="3079904" cy="850603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5978841" y="1767773"/>
                    <a:ext cx="2280848" cy="64082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200" b="0" i="0" kern="0" dirty="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kumimoji="0" lang="vi-VN" sz="2200" b="0" i="1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0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3"/>
                    <a:ext cx="2280848" cy="640822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8" name="Group 37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3" name="Rectangle 42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5" name="TextBox 44"/>
                  <p:cNvSpPr txBox="1"/>
                  <p:nvPr/>
                </p:nvSpPr>
                <p:spPr>
                  <a:xfrm>
                    <a:off x="6123623" y="1753408"/>
                    <a:ext cx="2280848" cy="6408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200" b="0" i="0" kern="0" dirty="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kumimoji="0" lang="vi-VN" sz="2200" b="0" i="1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0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 xmlns="">
              <p:sp>
                <p:nvSpPr>
                  <p:cNvPr id="45" name="TextBox 4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8"/>
                    <a:ext cx="2280848" cy="640819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9" name="Group 38"/>
            <p:cNvGrpSpPr/>
            <p:nvPr/>
          </p:nvGrpSpPr>
          <p:grpSpPr>
            <a:xfrm>
              <a:off x="8994941" y="1501344"/>
              <a:ext cx="3090381" cy="927111"/>
              <a:chOff x="5537206" y="1557992"/>
              <a:chExt cx="3079904" cy="861880"/>
            </a:xfrm>
          </p:grpSpPr>
          <p:sp>
            <p:nvSpPr>
              <p:cNvPr id="40" name="Rectangle 3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5537206" y="1811193"/>
                <a:ext cx="540854" cy="500267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6078059" y="1779051"/>
                    <a:ext cx="2493487" cy="64082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200" b="0" i="0" kern="0" dirty="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kumimoji="0" lang="vi-VN" sz="2200" b="0" i="1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0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 xmlns="">
              <p:sp>
                <p:nvSpPr>
                  <p:cNvPr id="42" name="TextBox 4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640821"/>
                  </a:xfrm>
                  <a:prstGeom prst="rect">
                    <a:avLst/>
                  </a:prstGeom>
                  <a:blipFill rotWithShape="1"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2" name="Oval 51">
            <a:extLst>
              <a:ext uri="{FF2B5EF4-FFF2-40B4-BE49-F238E27FC236}">
                <a16:creationId xmlns=""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4441809" y="1377907"/>
            <a:ext cx="384485" cy="375200"/>
          </a:xfrm>
          <a:prstGeom prst="ellipse">
            <a:avLst/>
          </a:prstGeom>
          <a:solidFill>
            <a:srgbClr val="C0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2200" b="1" kern="0" dirty="0">
                <a:solidFill>
                  <a:prstClr val="white"/>
                </a:solidFill>
                <a:latin typeface="Calibri"/>
                <a:ea typeface="Tahoma" pitchFamily="34" charset="0"/>
                <a:cs typeface="Tahoma" pitchFamily="34" charset="0"/>
              </a:rPr>
              <a:t>C</a:t>
            </a:r>
            <a:endParaRPr lang="en-US" sz="2200" kern="0" dirty="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53" name="Group 52"/>
          <p:cNvGrpSpPr/>
          <p:nvPr/>
        </p:nvGrpSpPr>
        <p:grpSpPr>
          <a:xfrm>
            <a:off x="162198" y="2091723"/>
            <a:ext cx="8787206" cy="2108427"/>
            <a:chOff x="184495" y="3636276"/>
            <a:chExt cx="11834900" cy="2826963"/>
          </a:xfrm>
        </p:grpSpPr>
        <p:sp>
          <p:nvSpPr>
            <p:cNvPr id="54" name="Rounded Rectangle 53"/>
            <p:cNvSpPr/>
            <p:nvPr/>
          </p:nvSpPr>
          <p:spPr>
            <a:xfrm>
              <a:off x="184495" y="3865218"/>
              <a:ext cx="11834900" cy="259802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55" name="Group 54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 rot="16200000" flipV="1">
                <a:off x="3351940" y="4767109"/>
                <a:ext cx="960521" cy="407189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187355" y="6239450"/>
                <a:ext cx="2904259" cy="103942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2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2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Round Diagonal Corner Rectangle 57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59" name="Freeform 58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457708" y="2542150"/>
                <a:ext cx="6957849" cy="461604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pPr lvl="0"/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giao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2A4F86"/>
                        </a:solidFill>
                        <a:latin typeface="Cambria Math"/>
                        <a:cs typeface="Times New Roman" pitchFamily="18" charset="0"/>
                      </a:rPr>
                      <m:t>𝑂𝑥</m:t>
                    </m:r>
                  </m:oMath>
                </a14:m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708" y="2542150"/>
                <a:ext cx="6957849" cy="461604"/>
              </a:xfrm>
              <a:prstGeom prst="rect">
                <a:avLst/>
              </a:prstGeom>
              <a:blipFill rotWithShape="1">
                <a:blip r:embed="rId13"/>
                <a:stretch>
                  <a:fillRect l="-1315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/>
              <p:cNvSpPr/>
              <p:nvPr/>
            </p:nvSpPr>
            <p:spPr>
              <a:xfrm>
                <a:off x="2030776" y="2929226"/>
                <a:ext cx="3811232" cy="461604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−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4</m:t>
                        </m:r>
                      </m:sup>
                    </m:sSup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−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1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0776" y="2929226"/>
                <a:ext cx="3811232" cy="461604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978228" y="3322557"/>
                <a:ext cx="2121388" cy="461604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Cambria Math"/>
                      </a:rPr>
                      <m:t>⇔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1</m:t>
                    </m:r>
                  </m:oMath>
                </a14:m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8228" y="3322557"/>
                <a:ext cx="2121388" cy="461604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1982008" y="3738547"/>
                <a:ext cx="2230148" cy="461604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Cambria Math"/>
                      </a:rPr>
                      <m:t>⇔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Cambria Math"/>
                      </a:rPr>
                      <m:t>±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1</m:t>
                    </m:r>
                  </m:oMath>
                </a14:m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2008" y="3738547"/>
                <a:ext cx="2230148" cy="461604"/>
              </a:xfrm>
              <a:prstGeom prst="rect">
                <a:avLst/>
              </a:prstGeom>
              <a:blipFill rotWithShape="1">
                <a:blip r:embed="rId16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4054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60" grpId="0"/>
      <p:bldP spid="61" grpId="0"/>
      <p:bldP spid="62" grpId="0"/>
      <p:bldP spid="6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4663" y="1183230"/>
            <a:ext cx="2753709" cy="2311958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Action Button: Forward or Next 9">
            <a:hlinkClick r:id="rId3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1" name="Action Button: Back or Previous 10">
            <a:hlinkClick r:id="rId4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100106" y="21357"/>
            <a:ext cx="8954293" cy="1065826"/>
            <a:chOff x="534987" y="1842613"/>
            <a:chExt cx="23404876" cy="2383448"/>
          </a:xfrm>
        </p:grpSpPr>
        <p:grpSp>
          <p:nvGrpSpPr>
            <p:cNvPr id="13" name="Group 12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15" name="Rounded Rectangle 14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631543">
                  <a:defRPr/>
                </a:pPr>
                <a:endParaRPr lang="en-US" sz="2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6" name="Group 1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8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" name="Pentagon 18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4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5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6" name="Freeform 25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7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8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9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0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22" name="Chevron 21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95624" y="1653394"/>
                  <a:ext cx="2355594" cy="9635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5731" eaLnBrk="1" hangingPunct="1"/>
                  <a:r>
                    <a:rPr lang="en-US" sz="220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6</a:t>
                  </a:r>
                  <a:endParaRPr lang="en-US" sz="22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755653" y="1842613"/>
                  <a:ext cx="23184210" cy="23125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>
                    <a:lnSpc>
                      <a:spcPct val="115000"/>
                    </a:lnSpc>
                    <a:spcBef>
                      <a:spcPts val="600"/>
                    </a:spcBef>
                    <a:buClr>
                      <a:srgbClr val="0000CC"/>
                    </a:buClr>
                    <a:tabLst>
                      <a:tab pos="629511" algn="l"/>
                    </a:tabLst>
                  </a:pPr>
                  <a:r>
                    <a:rPr lang="fr-FR" sz="240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               Cho </a:t>
                  </a:r>
                  <a:r>
                    <a:rPr lang="fr-FR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hàm</a:t>
                  </a:r>
                  <a:r>
                    <a:rPr lang="fr-FR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số</a:t>
                  </a:r>
                  <a:r>
                    <a:rPr lang="fr-FR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/>
                          <a:ea typeface="Times New Roman"/>
                        </a:rPr>
                        <m:t>𝑦</m:t>
                      </m:r>
                      <m:r>
                        <a:rPr lang="en-US" sz="2400" i="1">
                          <a:latin typeface="Cambria Math"/>
                          <a:ea typeface="Times New Roman"/>
                        </a:rPr>
                        <m:t>=</m:t>
                      </m:r>
                      <m:r>
                        <a:rPr lang="en-US" sz="2400" i="1">
                          <a:latin typeface="Cambria Math"/>
                          <a:ea typeface="Times New Roman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  <a:ea typeface="Times New Roman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</m:d>
                    </m:oMath>
                  </a14:m>
                  <a:r>
                    <a:rPr lang="fr-FR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ó</a:t>
                  </a:r>
                  <a:r>
                    <a:rPr lang="fr-FR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đồ</a:t>
                  </a:r>
                  <a:r>
                    <a:rPr lang="fr-FR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hị</a:t>
                  </a:r>
                  <a:r>
                    <a:rPr lang="fr-FR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như</a:t>
                  </a:r>
                  <a:r>
                    <a:rPr lang="fr-FR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hình</a:t>
                  </a:r>
                  <a:r>
                    <a:rPr lang="fr-FR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vẽ</a:t>
                  </a:r>
                  <a:r>
                    <a:rPr lang="fr-FR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bên</a:t>
                  </a:r>
                  <a:r>
                    <a:rPr lang="fr-FR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. </a:t>
                  </a:r>
                  <a:r>
                    <a:rPr lang="fr-FR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ìm</a:t>
                  </a:r>
                  <a:r>
                    <a:rPr lang="fr-FR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giá</a:t>
                  </a:r>
                  <a:r>
                    <a:rPr lang="fr-FR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rị</a:t>
                  </a:r>
                  <a:r>
                    <a:rPr lang="fr-FR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lớn</a:t>
                  </a:r>
                  <a:r>
                    <a:rPr lang="fr-FR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nhất</a:t>
                  </a:r>
                  <a:r>
                    <a:rPr lang="fr-FR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ủa</a:t>
                  </a:r>
                  <a:r>
                    <a:rPr lang="fr-FR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hàm</a:t>
                  </a:r>
                  <a:r>
                    <a:rPr lang="fr-FR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số</a:t>
                  </a:r>
                  <a:r>
                    <a:rPr lang="fr-FR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/>
                          <a:ea typeface="Times New Roman"/>
                        </a:rPr>
                        <m:t>𝑦</m:t>
                      </m:r>
                      <m:r>
                        <a:rPr lang="en-US" sz="2400" i="1">
                          <a:latin typeface="Cambria Math"/>
                          <a:ea typeface="Times New Roman"/>
                        </a:rPr>
                        <m:t>=</m:t>
                      </m:r>
                      <m:r>
                        <a:rPr lang="en-US" sz="2400" i="1">
                          <a:latin typeface="Cambria Math"/>
                          <a:ea typeface="Times New Roman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  <a:ea typeface="Times New Roman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</m:d>
                    </m:oMath>
                  </a14:m>
                  <a:r>
                    <a:rPr lang="fr-FR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rên</a:t>
                  </a:r>
                  <a:r>
                    <a:rPr lang="fr-FR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đoạn</a:t>
                  </a:r>
                  <a:r>
                    <a:rPr lang="fr-FR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  <a:ea typeface="Times New Roman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−</m:t>
                          </m:r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1</m:t>
                          </m:r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;</m:t>
                          </m:r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2</m:t>
                          </m:r>
                        </m:e>
                      </m:d>
                    </m:oMath>
                  </a14:m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5653" y="1842613"/>
                  <a:ext cx="23184210" cy="2312588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b="-532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Group 30"/>
          <p:cNvGrpSpPr/>
          <p:nvPr/>
        </p:nvGrpSpPr>
        <p:grpSpPr>
          <a:xfrm>
            <a:off x="258360" y="1304395"/>
            <a:ext cx="4868326" cy="1045324"/>
            <a:chOff x="441734" y="1040485"/>
            <a:chExt cx="4868326" cy="1045324"/>
          </a:xfrm>
        </p:grpSpPr>
        <p:grpSp>
          <p:nvGrpSpPr>
            <p:cNvPr id="32" name="Group 31">
              <a:extLst>
                <a:ext uri="{FF2B5EF4-FFF2-40B4-BE49-F238E27FC236}">
                  <a16:creationId xmlns=""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441734" y="1040485"/>
              <a:ext cx="1788146" cy="462951"/>
              <a:chOff x="1458727" y="6334162"/>
              <a:chExt cx="7285093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3" name="Rectangle 42">
                    <a:extLst>
                      <a:ext uri="{FF2B5EF4-FFF2-40B4-BE49-F238E27FC236}">
                        <a16:creationId xmlns=""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6" y="6334162"/>
                    <a:ext cx="6603434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𝟎</m:t>
                          </m:r>
                        </m:oMath>
                      </m:oMathPara>
                    </a14:m>
                    <a:endParaRPr lang="en-US" sz="20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3" name="Rectangle 42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6" y="6334162"/>
                    <a:ext cx="6603434" cy="1234536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4" name="Oval 43">
                <a:extLst>
                  <a:ext uri="{FF2B5EF4-FFF2-40B4-BE49-F238E27FC236}">
                    <a16:creationId xmlns=""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458727" y="6481813"/>
                <a:ext cx="1548677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vi-VN" sz="2200" b="1" kern="0" dirty="0">
                    <a:solidFill>
                      <a:prstClr val="white"/>
                    </a:solidFill>
                    <a:latin typeface="Times New Roman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33" name="Group 32">
              <a:extLst>
                <a:ext uri="{FF2B5EF4-FFF2-40B4-BE49-F238E27FC236}">
                  <a16:creationId xmlns="" xmlns:a16="http://schemas.microsoft.com/office/drawing/2014/main" id="{A2194087-0D43-42CA-A1D2-4373C69CC457}"/>
                </a:ext>
              </a:extLst>
            </p:cNvPr>
            <p:cNvGrpSpPr/>
            <p:nvPr/>
          </p:nvGrpSpPr>
          <p:grpSpPr>
            <a:xfrm>
              <a:off x="3370247" y="1054799"/>
              <a:ext cx="1929303" cy="468760"/>
              <a:chOff x="13389790" y="5095670"/>
              <a:chExt cx="7860176" cy="1250028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" name="Rectangle 40">
                    <a:extLst>
                      <a:ext uri="{FF2B5EF4-FFF2-40B4-BE49-F238E27FC236}">
                        <a16:creationId xmlns="" xmlns:a16="http://schemas.microsoft.com/office/drawing/2014/main" id="{FB0B6341-256C-4170-AF4E-1216E5EDD04C}"/>
                      </a:ext>
                    </a:extLst>
                  </p:cNvPr>
                  <p:cNvSpPr/>
                  <p:nvPr/>
                </p:nvSpPr>
                <p:spPr>
                  <a:xfrm>
                    <a:off x="14164130" y="5095670"/>
                    <a:ext cx="7085836" cy="1234538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lv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𝟏</m:t>
                          </m:r>
                        </m:oMath>
                      </m:oMathPara>
                    </a14:m>
                    <a:endParaRPr lang="en-US" sz="2000" b="1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1" name="Rectangle 40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FB0B6341-256C-4170-AF4E-1216E5EDD04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164130" y="5095670"/>
                    <a:ext cx="7085836" cy="1234538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2" name="Oval 41">
                <a:extLst>
                  <a:ext uri="{FF2B5EF4-FFF2-40B4-BE49-F238E27FC236}">
                    <a16:creationId xmlns="" xmlns:a16="http://schemas.microsoft.com/office/drawing/2014/main" id="{13A7BA64-0BA1-4ADF-A17E-617425026AFB}"/>
                  </a:ext>
                </a:extLst>
              </p:cNvPr>
              <p:cNvSpPr/>
              <p:nvPr/>
            </p:nvSpPr>
            <p:spPr>
              <a:xfrm>
                <a:off x="13389790" y="5345164"/>
                <a:ext cx="1548676" cy="1000534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34" name="Group 33">
              <a:extLst>
                <a:ext uri="{FF2B5EF4-FFF2-40B4-BE49-F238E27FC236}">
                  <a16:creationId xmlns="" xmlns:a16="http://schemas.microsoft.com/office/drawing/2014/main" id="{4D274B26-9415-432A-9282-BDEF246F0009}"/>
                </a:ext>
              </a:extLst>
            </p:cNvPr>
            <p:cNvGrpSpPr/>
            <p:nvPr/>
          </p:nvGrpSpPr>
          <p:grpSpPr>
            <a:xfrm>
              <a:off x="441734" y="1580819"/>
              <a:ext cx="1788146" cy="462951"/>
              <a:chOff x="1569000" y="5247277"/>
              <a:chExt cx="7226806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9" name="Rectangle 38">
                    <a:extLst>
                      <a:ext uri="{FF2B5EF4-FFF2-40B4-BE49-F238E27FC236}">
                        <a16:creationId xmlns="" xmlns:a16="http://schemas.microsoft.com/office/drawing/2014/main" id="{6E15A8FC-94CE-45FB-8D02-B33F2327F992}"/>
                      </a:ext>
                    </a:extLst>
                  </p:cNvPr>
                  <p:cNvSpPr/>
                  <p:nvPr/>
                </p:nvSpPr>
                <p:spPr>
                  <a:xfrm>
                    <a:off x="2245205" y="5247277"/>
                    <a:ext cx="6550601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algn="ctr" defTabSz="815908">
                      <a:spcBef>
                        <a:spcPts val="675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  <a:cs typeface="Times New Roman" pitchFamily="18" charset="0"/>
                            </a:rPr>
                            <m:t>𝟐</m:t>
                          </m:r>
                        </m:oMath>
                      </m:oMathPara>
                    </a14:m>
                    <a:endParaRPr lang="vi-VN" sz="2200" b="1" kern="0" dirty="0">
                      <a:solidFill>
                        <a:schemeClr val="bg1"/>
                      </a:solidFill>
                      <a:latin typeface="Times New Roman"/>
                    </a:endParaRPr>
                  </a:p>
                </p:txBody>
              </p:sp>
            </mc:Choice>
            <mc:Fallback xmlns="">
              <p:sp>
                <p:nvSpPr>
                  <p:cNvPr id="39" name="Rectangle 38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6E15A8FC-94CE-45FB-8D02-B33F2327F99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45205" y="5247277"/>
                    <a:ext cx="6550601" cy="1234536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0" name="Oval 39">
                <a:extLst>
                  <a:ext uri="{FF2B5EF4-FFF2-40B4-BE49-F238E27FC236}">
                    <a16:creationId xmlns="" xmlns:a16="http://schemas.microsoft.com/office/drawing/2014/main" id="{0D6B711C-CC2A-45AE-A2BD-46B4ECA3D81C}"/>
                  </a:ext>
                </a:extLst>
              </p:cNvPr>
              <p:cNvSpPr/>
              <p:nvPr/>
            </p:nvSpPr>
            <p:spPr>
              <a:xfrm>
                <a:off x="1569000" y="5449109"/>
                <a:ext cx="1480635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36" name="Group 35">
              <a:extLst>
                <a:ext uri="{FF2B5EF4-FFF2-40B4-BE49-F238E27FC236}">
                  <a16:creationId xmlns="" xmlns:a16="http://schemas.microsoft.com/office/drawing/2014/main" id="{E278C7C5-EAEF-4F1A-B3FB-29FCE054F0E0}"/>
                </a:ext>
              </a:extLst>
            </p:cNvPr>
            <p:cNvGrpSpPr/>
            <p:nvPr/>
          </p:nvGrpSpPr>
          <p:grpSpPr>
            <a:xfrm>
              <a:off x="3387643" y="1622858"/>
              <a:ext cx="1922417" cy="462951"/>
              <a:chOff x="13474913" y="4124845"/>
              <a:chExt cx="7769467" cy="1234537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Rectangle 36">
                    <a:extLst>
                      <a:ext uri="{FF2B5EF4-FFF2-40B4-BE49-F238E27FC236}">
                        <a16:creationId xmlns="" xmlns:a16="http://schemas.microsoft.com/office/drawing/2014/main" id="{C4F0F9CE-3F15-4D47-A2C9-5C6F65E0E3FB}"/>
                      </a:ext>
                    </a:extLst>
                  </p:cNvPr>
                  <p:cNvSpPr/>
                  <p:nvPr/>
                </p:nvSpPr>
                <p:spPr>
                  <a:xfrm>
                    <a:off x="14215229" y="4124845"/>
                    <a:ext cx="7029151" cy="1234537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𝟓</m:t>
                          </m:r>
                        </m:oMath>
                      </m:oMathPara>
                    </a14:m>
                    <a:endParaRPr lang="en-US" sz="2000" b="1" dirty="0">
                      <a:solidFill>
                        <a:schemeClr val="bg1"/>
                      </a:solidFill>
                      <a:latin typeface="Times New Roman" pitchFamily="18" charset="0"/>
                      <a:ea typeface="Calibri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7" name="Rectangle 36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C4F0F9CE-3F15-4D47-A2C9-5C6F65E0E3F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215229" y="4124845"/>
                    <a:ext cx="7029151" cy="1234537"/>
                  </a:xfrm>
                  <a:prstGeom prst="rect">
                    <a:avLst/>
                  </a:prstGeom>
                  <a:blipFill rotWithShape="1">
                    <a:blip r:embed="rId12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8" name="Oval 37">
                <a:extLst>
                  <a:ext uri="{FF2B5EF4-FFF2-40B4-BE49-F238E27FC236}">
                    <a16:creationId xmlns="" xmlns:a16="http://schemas.microsoft.com/office/drawing/2014/main" id="{17C2C013-2C1D-4DEE-A68B-FF23256FE92A}"/>
                  </a:ext>
                </a:extLst>
              </p:cNvPr>
              <p:cNvSpPr/>
              <p:nvPr/>
            </p:nvSpPr>
            <p:spPr>
              <a:xfrm>
                <a:off x="13474913" y="4294848"/>
                <a:ext cx="1480631" cy="1000534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67055" y="3370117"/>
            <a:ext cx="8787206" cy="1628939"/>
            <a:chOff x="184495" y="3636276"/>
            <a:chExt cx="11834900" cy="2184069"/>
          </a:xfrm>
        </p:grpSpPr>
        <p:sp>
          <p:nvSpPr>
            <p:cNvPr id="46" name="Rounded Rectangle 45"/>
            <p:cNvSpPr/>
            <p:nvPr/>
          </p:nvSpPr>
          <p:spPr>
            <a:xfrm>
              <a:off x="184495" y="3865218"/>
              <a:ext cx="11834900" cy="195512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47" name="Group 46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48" name="Freeform 20"/>
              <p:cNvSpPr>
                <a:spLocks/>
              </p:cNvSpPr>
              <p:nvPr/>
            </p:nvSpPr>
            <p:spPr bwMode="auto">
              <a:xfrm rot="16200000" flipV="1">
                <a:off x="3351940" y="4767109"/>
                <a:ext cx="960521" cy="407189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2187355" y="6239450"/>
                <a:ext cx="2904259" cy="103942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2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2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0" name="Round Diagonal Corner Rectangle 49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51" name="Freeform 50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525517" y="3680973"/>
                <a:ext cx="7998373" cy="1200268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Dựa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đặc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lớn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đoạn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[-1;2]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𝒚</m:t>
                    </m:r>
                    <m:r>
                      <a:rPr lang="en-US" sz="2400" b="1" i="1" dirty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2400" b="1" i="1" dirty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𝟐</m:t>
                    </m:r>
                    <m:r>
                      <a:rPr lang="en-US" sz="2400" b="1" i="1" dirty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)=</m:t>
                    </m:r>
                    <m:r>
                      <a:rPr lang="en-US" sz="2400" b="1" i="1" dirty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𝟓</m:t>
                    </m:r>
                  </m:oMath>
                </a14:m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517" y="3680973"/>
                <a:ext cx="7998373" cy="1200268"/>
              </a:xfrm>
              <a:prstGeom prst="rect">
                <a:avLst/>
              </a:prstGeom>
              <a:blipFill rotWithShape="1">
                <a:blip r:embed="rId13"/>
                <a:stretch>
                  <a:fillRect l="-1143" b="-55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Oval 52">
            <a:extLst>
              <a:ext uri="{FF2B5EF4-FFF2-40B4-BE49-F238E27FC236}">
                <a16:creationId xmlns=""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3182515" y="1932480"/>
            <a:ext cx="384485" cy="375200"/>
          </a:xfrm>
          <a:prstGeom prst="ellipse">
            <a:avLst/>
          </a:prstGeom>
          <a:solidFill>
            <a:srgbClr val="C0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2200" b="1" kern="0" dirty="0" smtClean="0">
                <a:solidFill>
                  <a:prstClr val="white"/>
                </a:solidFill>
                <a:latin typeface="Calibri"/>
                <a:ea typeface="Tahoma" pitchFamily="34" charset="0"/>
                <a:cs typeface="Tahoma" pitchFamily="34" charset="0"/>
              </a:rPr>
              <a:t>D</a:t>
            </a:r>
            <a:endParaRPr lang="en-US" sz="2200" kern="0" dirty="0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82083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00"/>
          <p:cNvGrpSpPr>
            <a:grpSpLocks/>
          </p:cNvGrpSpPr>
          <p:nvPr/>
        </p:nvGrpSpPr>
        <p:grpSpPr bwMode="auto">
          <a:xfrm>
            <a:off x="6323451" y="1144250"/>
            <a:ext cx="2116356" cy="2330723"/>
            <a:chOff x="5227" y="7959"/>
            <a:chExt cx="2541" cy="2547"/>
          </a:xfrm>
        </p:grpSpPr>
        <p:cxnSp>
          <p:nvCxnSpPr>
            <p:cNvPr id="32869" name="AutoShape 101"/>
            <p:cNvCxnSpPr>
              <a:cxnSpLocks noChangeShapeType="1"/>
            </p:cNvCxnSpPr>
            <p:nvPr/>
          </p:nvCxnSpPr>
          <p:spPr bwMode="auto">
            <a:xfrm>
              <a:off x="5227" y="9131"/>
              <a:ext cx="2523" cy="1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870" name="AutoShape 102"/>
            <p:cNvCxnSpPr>
              <a:cxnSpLocks noChangeShapeType="1"/>
            </p:cNvCxnSpPr>
            <p:nvPr/>
          </p:nvCxnSpPr>
          <p:spPr bwMode="auto">
            <a:xfrm flipV="1">
              <a:off x="6446" y="7980"/>
              <a:ext cx="1" cy="2449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33" name="Object 32"/>
            <p:cNvGraphicFramePr>
              <a:graphicFrameLocks noChangeAspect="1"/>
            </p:cNvGraphicFramePr>
            <p:nvPr/>
          </p:nvGraphicFramePr>
          <p:xfrm>
            <a:off x="6203" y="9131"/>
            <a:ext cx="24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6" name="Equation" r:id="rId3" imgW="152280" imgH="177480" progId="Equation.DSMT4">
                    <p:embed/>
                  </p:oleObj>
                </mc:Choice>
                <mc:Fallback>
                  <p:oleObj name="Equation" r:id="rId3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3" y="9131"/>
                          <a:ext cx="24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Oval 104"/>
            <p:cNvSpPr>
              <a:spLocks noChangeArrowheads="1"/>
            </p:cNvSpPr>
            <p:nvPr/>
          </p:nvSpPr>
          <p:spPr bwMode="auto">
            <a:xfrm>
              <a:off x="6416" y="9099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13806" fontAlgn="base">
                <a:spcBef>
                  <a:spcPct val="0"/>
                </a:spcBef>
                <a:spcAft>
                  <a:spcPct val="0"/>
                </a:spcAft>
              </a:pPr>
              <a:endParaRPr lang="en-US" sz="180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5" name="Object 34"/>
            <p:cNvGraphicFramePr>
              <a:graphicFrameLocks noChangeAspect="1"/>
            </p:cNvGraphicFramePr>
            <p:nvPr/>
          </p:nvGraphicFramePr>
          <p:xfrm>
            <a:off x="7568" y="9149"/>
            <a:ext cx="2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7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8" y="9149"/>
                          <a:ext cx="20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/>
          </p:nvGraphicFramePr>
          <p:xfrm>
            <a:off x="6165" y="7959"/>
            <a:ext cx="2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8" name="Equation" r:id="rId7" imgW="139680" imgH="164880" progId="Equation.DSMT4">
                    <p:embed/>
                  </p:oleObj>
                </mc:Choice>
                <mc:Fallback>
                  <p:oleObj name="Equation" r:id="rId7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5" y="7959"/>
                          <a:ext cx="220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Freeform 107"/>
            <p:cNvSpPr>
              <a:spLocks/>
            </p:cNvSpPr>
            <p:nvPr/>
          </p:nvSpPr>
          <p:spPr bwMode="auto">
            <a:xfrm>
              <a:off x="5577" y="8291"/>
              <a:ext cx="1742" cy="2215"/>
            </a:xfrm>
            <a:custGeom>
              <a:avLst/>
              <a:gdLst>
                <a:gd name="T0" fmla="*/ 0 w 1742"/>
                <a:gd name="T1" fmla="*/ 0 h 2215"/>
                <a:gd name="T2" fmla="*/ 297 w 1742"/>
                <a:gd name="T3" fmla="*/ 2015 h 2215"/>
                <a:gd name="T4" fmla="*/ 871 w 1742"/>
                <a:gd name="T5" fmla="*/ 1198 h 2215"/>
                <a:gd name="T6" fmla="*/ 1450 w 1742"/>
                <a:gd name="T7" fmla="*/ 2015 h 2215"/>
                <a:gd name="T8" fmla="*/ 1742 w 1742"/>
                <a:gd name="T9" fmla="*/ 1 h 22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42" h="2215">
                  <a:moveTo>
                    <a:pt x="0" y="0"/>
                  </a:moveTo>
                  <a:cubicBezTo>
                    <a:pt x="76" y="907"/>
                    <a:pt x="152" y="1815"/>
                    <a:pt x="297" y="2015"/>
                  </a:cubicBezTo>
                  <a:cubicBezTo>
                    <a:pt x="442" y="2215"/>
                    <a:pt x="679" y="1198"/>
                    <a:pt x="871" y="1198"/>
                  </a:cubicBezTo>
                  <a:cubicBezTo>
                    <a:pt x="1063" y="1198"/>
                    <a:pt x="1305" y="2214"/>
                    <a:pt x="1450" y="2015"/>
                  </a:cubicBezTo>
                  <a:cubicBezTo>
                    <a:pt x="1595" y="1816"/>
                    <a:pt x="1668" y="908"/>
                    <a:pt x="1742" y="1"/>
                  </a:cubicBez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/>
          </p:nvGraphicFramePr>
          <p:xfrm>
            <a:off x="6132" y="9751"/>
            <a:ext cx="3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9" name="Equation" r:id="rId9" imgW="203040" imgH="164880" progId="Equation.DSMT4">
                    <p:embed/>
                  </p:oleObj>
                </mc:Choice>
                <mc:Fallback>
                  <p:oleObj name="Equation" r:id="rId9" imgW="2030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2" y="9751"/>
                          <a:ext cx="320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2877" name="AutoShape 109"/>
            <p:cNvCxnSpPr>
              <a:cxnSpLocks noChangeShapeType="1"/>
            </p:cNvCxnSpPr>
            <p:nvPr/>
          </p:nvCxnSpPr>
          <p:spPr bwMode="auto">
            <a:xfrm>
              <a:off x="6408" y="9865"/>
              <a:ext cx="79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39" name="Object 38"/>
            <p:cNvGraphicFramePr>
              <a:graphicFrameLocks noChangeAspect="1"/>
            </p:cNvGraphicFramePr>
            <p:nvPr/>
          </p:nvGraphicFramePr>
          <p:xfrm>
            <a:off x="5279" y="9156"/>
            <a:ext cx="3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0" name="Equation" r:id="rId11" imgW="203040" imgH="164880" progId="Equation.DSMT4">
                    <p:embed/>
                  </p:oleObj>
                </mc:Choice>
                <mc:Fallback>
                  <p:oleObj name="Equation" r:id="rId11" imgW="2030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9" y="9156"/>
                          <a:ext cx="320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5865" y="9156"/>
            <a:ext cx="30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1" name="Equation" r:id="rId13" imgW="190440" imgH="164880" progId="Equation.DSMT4">
                    <p:embed/>
                  </p:oleObj>
                </mc:Choice>
                <mc:Fallback>
                  <p:oleObj name="Equation" r:id="rId13" imgW="1904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5" y="9156"/>
                          <a:ext cx="300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/>
          </p:nvGraphicFramePr>
          <p:xfrm>
            <a:off x="6820" y="9156"/>
            <a:ext cx="13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2" name="Equation" r:id="rId15" imgW="88560" imgH="164880" progId="Equation.DSMT4">
                    <p:embed/>
                  </p:oleObj>
                </mc:Choice>
                <mc:Fallback>
                  <p:oleObj name="Equation" r:id="rId15" imgW="885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0" y="9156"/>
                          <a:ext cx="139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/>
          </p:nvGraphicFramePr>
          <p:xfrm>
            <a:off x="7254" y="9144"/>
            <a:ext cx="20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3" name="Equation" r:id="rId17" imgW="126720" imgH="164880" progId="Equation.DSMT4">
                    <p:embed/>
                  </p:oleObj>
                </mc:Choice>
                <mc:Fallback>
                  <p:oleObj name="Equation" r:id="rId17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4" y="9144"/>
                          <a:ext cx="200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2882" name="AutoShape 114"/>
            <p:cNvCxnSpPr>
              <a:cxnSpLocks noChangeShapeType="1"/>
            </p:cNvCxnSpPr>
            <p:nvPr/>
          </p:nvCxnSpPr>
          <p:spPr bwMode="auto">
            <a:xfrm rot="5400000">
              <a:off x="5971" y="9132"/>
              <a:ext cx="79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883" name="AutoShape 115"/>
            <p:cNvCxnSpPr>
              <a:cxnSpLocks noChangeShapeType="1"/>
            </p:cNvCxnSpPr>
            <p:nvPr/>
          </p:nvCxnSpPr>
          <p:spPr bwMode="auto">
            <a:xfrm rot="5400000">
              <a:off x="5530" y="9132"/>
              <a:ext cx="79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884" name="AutoShape 116"/>
            <p:cNvCxnSpPr>
              <a:cxnSpLocks noChangeShapeType="1"/>
            </p:cNvCxnSpPr>
            <p:nvPr/>
          </p:nvCxnSpPr>
          <p:spPr bwMode="auto">
            <a:xfrm rot="5400000">
              <a:off x="7288" y="9132"/>
              <a:ext cx="79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885" name="AutoShape 117"/>
            <p:cNvCxnSpPr>
              <a:cxnSpLocks noChangeShapeType="1"/>
            </p:cNvCxnSpPr>
            <p:nvPr/>
          </p:nvCxnSpPr>
          <p:spPr bwMode="auto">
            <a:xfrm rot="5400000">
              <a:off x="6847" y="9132"/>
              <a:ext cx="79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7" name="Action Button: Forward or Next 26">
            <a:hlinkClick r:id="rId19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28" name="Action Button: Back or Previous 27">
            <a:hlinkClick r:id="rId20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105100" y="924"/>
            <a:ext cx="8954293" cy="1064064"/>
            <a:chOff x="534987" y="1869705"/>
            <a:chExt cx="23404876" cy="2379508"/>
          </a:xfrm>
        </p:grpSpPr>
        <p:grpSp>
          <p:nvGrpSpPr>
            <p:cNvPr id="30" name="Group 29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32" name="Rounded Rectangle 31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631543">
                  <a:defRPr/>
                </a:pPr>
                <a:endParaRPr lang="en-US" sz="2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45" name="Group 44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46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7" name="Pentagon 46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48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51" name="Freeform 5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4" name="Freeform 5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5" name="Freeform 54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6" name="Rectangle 5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7" name="Rectangle 5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8" name="Rectangle 5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9" name="Rectangle 5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49" name="Chevron 48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0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95624" y="1653394"/>
                  <a:ext cx="2355594" cy="9635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5731" eaLnBrk="1" hangingPunct="1"/>
                  <a:r>
                    <a:rPr lang="en-US" sz="220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7</a:t>
                  </a:r>
                  <a:endParaRPr lang="en-US" sz="22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Rectangle 30"/>
                <p:cNvSpPr/>
                <p:nvPr/>
              </p:nvSpPr>
              <p:spPr>
                <a:xfrm>
                  <a:off x="816205" y="1936625"/>
                  <a:ext cx="23123658" cy="23125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>
                    <a:lnSpc>
                      <a:spcPct val="115000"/>
                    </a:lnSpc>
                    <a:spcBef>
                      <a:spcPts val="600"/>
                    </a:spcBef>
                    <a:buClr>
                      <a:srgbClr val="0000CC"/>
                    </a:buClr>
                    <a:tabLst>
                      <a:tab pos="629511" algn="l"/>
                    </a:tabLst>
                  </a:pPr>
                  <a:r>
                    <a:rPr lang="en-US" sz="240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                </a:t>
                  </a:r>
                  <a:r>
                    <a:rPr lang="vi-VN" sz="240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ho </a:t>
                  </a:r>
                  <a:r>
                    <a:rPr lang="vi-VN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hàm số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/>
                          <a:ea typeface="Times New Roman"/>
                        </a:rPr>
                        <m:t>𝑦</m:t>
                      </m:r>
                      <m:r>
                        <a:rPr lang="en-US" sz="2400" i="1">
                          <a:latin typeface="Cambria Math"/>
                          <a:ea typeface="Times New Roman"/>
                        </a:rPr>
                        <m:t>=</m:t>
                      </m:r>
                      <m:r>
                        <a:rPr lang="en-US" sz="2400" i="1">
                          <a:latin typeface="Cambria Math"/>
                          <a:ea typeface="Times New Roman"/>
                        </a:rPr>
                        <m:t>𝑎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4</m:t>
                          </m:r>
                        </m:sup>
                      </m:sSup>
                      <m:r>
                        <a:rPr lang="en-US" sz="2400" i="1">
                          <a:latin typeface="Cambria Math"/>
                          <a:ea typeface="Times New Roman"/>
                        </a:rPr>
                        <m:t>+</m:t>
                      </m:r>
                      <m:r>
                        <a:rPr lang="en-US" sz="2400" i="1">
                          <a:latin typeface="Cambria Math"/>
                          <a:ea typeface="Times New Roman"/>
                        </a:rPr>
                        <m:t>𝑏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/>
                          <a:ea typeface="Times New Roman"/>
                        </a:rPr>
                        <m:t>+</m:t>
                      </m:r>
                      <m:r>
                        <a:rPr lang="en-US" sz="2400" i="1">
                          <a:latin typeface="Cambria Math"/>
                          <a:ea typeface="Times New Roman"/>
                        </a:rPr>
                        <m:t>𝑐</m:t>
                      </m:r>
                    </m:oMath>
                  </a14:m>
                  <a:r>
                    <a:rPr lang="vi-VN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có đồ thị như </a:t>
                  </a:r>
                  <a:r>
                    <a:rPr lang="nl-NL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hình bên. Mệnh đề nào dưới đây </a:t>
                  </a:r>
                  <a:r>
                    <a:rPr lang="nl-NL" sz="2400" b="1" dirty="0">
                      <a:solidFill>
                        <a:srgbClr val="0000CC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đúng</a:t>
                  </a:r>
                  <a:r>
                    <a:rPr lang="nl-NL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?</a:t>
                  </a:r>
                  <a:endParaRPr lang="en-US" sz="2400" dirty="0">
                    <a:latin typeface="Times New Roman" pitchFamily="18" charset="0"/>
                    <a:ea typeface="Times New Roman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31" name="Rectangle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6205" y="1936625"/>
                  <a:ext cx="23123658" cy="2312588"/>
                </a:xfrm>
                <a:prstGeom prst="rect">
                  <a:avLst/>
                </a:prstGeom>
                <a:blipFill rotWithShape="1">
                  <a:blip r:embed="rId24"/>
                  <a:stretch>
                    <a:fillRect l="-69" b="-529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0" name="Group 59"/>
          <p:cNvGrpSpPr/>
          <p:nvPr/>
        </p:nvGrpSpPr>
        <p:grpSpPr>
          <a:xfrm>
            <a:off x="384763" y="1220777"/>
            <a:ext cx="4660997" cy="1858018"/>
            <a:chOff x="563573" y="1056285"/>
            <a:chExt cx="3261203" cy="1858018"/>
          </a:xfrm>
        </p:grpSpPr>
        <p:grpSp>
          <p:nvGrpSpPr>
            <p:cNvPr id="61" name="Group 60">
              <a:extLst>
                <a:ext uri="{FF2B5EF4-FFF2-40B4-BE49-F238E27FC236}">
                  <a16:creationId xmlns=""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563573" y="1056285"/>
              <a:ext cx="3258189" cy="462951"/>
              <a:chOff x="1955175" y="6376295"/>
              <a:chExt cx="13274214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1" name="Rectangle 70">
                    <a:extLst>
                      <a:ext uri="{FF2B5EF4-FFF2-40B4-BE49-F238E27FC236}">
                        <a16:creationId xmlns=""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28187" y="6376295"/>
                    <a:ext cx="13101202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𝒂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&gt;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𝟎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,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𝒃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&lt;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𝟎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,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𝒄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&lt;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𝟎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.</m:t>
                          </m:r>
                        </m:oMath>
                      </m:oMathPara>
                    </a14:m>
                    <a:endParaRPr lang="en-US" sz="24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71" name="Rectangle 70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28187" y="6376295"/>
                    <a:ext cx="13101202" cy="1234536"/>
                  </a:xfrm>
                  <a:prstGeom prst="rect">
                    <a:avLst/>
                  </a:prstGeom>
                  <a:blipFill rotWithShape="1">
                    <a:blip r:embed="rId25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2" name="Oval 71">
                <a:extLst>
                  <a:ext uri="{FF2B5EF4-FFF2-40B4-BE49-F238E27FC236}">
                    <a16:creationId xmlns=""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955175" y="6481813"/>
                <a:ext cx="966547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vi-VN" sz="2200" b="1" kern="0" dirty="0">
                    <a:solidFill>
                      <a:prstClr val="white"/>
                    </a:solidFill>
                    <a:latin typeface="Times New Roman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62" name="Group 61">
              <a:extLst>
                <a:ext uri="{FF2B5EF4-FFF2-40B4-BE49-F238E27FC236}">
                  <a16:creationId xmlns="" xmlns:a16="http://schemas.microsoft.com/office/drawing/2014/main" id="{A2194087-0D43-42CA-A1D2-4373C69CC457}"/>
                </a:ext>
              </a:extLst>
            </p:cNvPr>
            <p:cNvGrpSpPr/>
            <p:nvPr/>
          </p:nvGrpSpPr>
          <p:grpSpPr>
            <a:xfrm>
              <a:off x="564629" y="1519236"/>
              <a:ext cx="3260147" cy="462951"/>
              <a:chOff x="1959416" y="6334162"/>
              <a:chExt cx="13282171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9" name="Rectangle 68">
                    <a:extLst>
                      <a:ext uri="{FF2B5EF4-FFF2-40B4-BE49-F238E27FC236}">
                        <a16:creationId xmlns="" xmlns:a16="http://schemas.microsoft.com/office/drawing/2014/main" id="{FB0B6341-256C-4170-AF4E-1216E5EDD04C}"/>
                      </a:ext>
                    </a:extLst>
                  </p:cNvPr>
                  <p:cNvSpPr/>
                  <p:nvPr/>
                </p:nvSpPr>
                <p:spPr>
                  <a:xfrm>
                    <a:off x="2140385" y="6334162"/>
                    <a:ext cx="13101202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marL="630145" algn="just">
                      <a:tabLst>
                        <a:tab pos="634586" algn="l"/>
                        <a:tab pos="3807524" algn="l"/>
                        <a:tab pos="5393992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𝒂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&gt;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𝟎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,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𝒃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&gt;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𝟎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,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𝒄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&lt;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𝟎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.</m:t>
                          </m:r>
                        </m:oMath>
                      </m:oMathPara>
                    </a14:m>
                    <a:endParaRPr lang="en-US" sz="2400" b="1" dirty="0">
                      <a:solidFill>
                        <a:schemeClr val="bg1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9" name="Rectangle 68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FB0B6341-256C-4170-AF4E-1216E5EDD04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5" y="6334162"/>
                    <a:ext cx="13101202" cy="1234536"/>
                  </a:xfrm>
                  <a:prstGeom prst="rect">
                    <a:avLst/>
                  </a:prstGeom>
                  <a:blipFill rotWithShape="1">
                    <a:blip r:embed="rId26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0" name="Oval 69">
                <a:extLst>
                  <a:ext uri="{FF2B5EF4-FFF2-40B4-BE49-F238E27FC236}">
                    <a16:creationId xmlns="" xmlns:a16="http://schemas.microsoft.com/office/drawing/2014/main" id="{13A7BA64-0BA1-4ADF-A17E-617425026AFB}"/>
                  </a:ext>
                </a:extLst>
              </p:cNvPr>
              <p:cNvSpPr/>
              <p:nvPr/>
            </p:nvSpPr>
            <p:spPr>
              <a:xfrm>
                <a:off x="1959416" y="6481813"/>
                <a:ext cx="962305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63" name="Group 62">
              <a:extLst>
                <a:ext uri="{FF2B5EF4-FFF2-40B4-BE49-F238E27FC236}">
                  <a16:creationId xmlns="" xmlns:a16="http://schemas.microsoft.com/office/drawing/2014/main" id="{4D274B26-9415-432A-9282-BDEF246F0009}"/>
                </a:ext>
              </a:extLst>
            </p:cNvPr>
            <p:cNvGrpSpPr/>
            <p:nvPr/>
          </p:nvGrpSpPr>
          <p:grpSpPr>
            <a:xfrm>
              <a:off x="563588" y="1988401"/>
              <a:ext cx="3261187" cy="462951"/>
              <a:chOff x="2061475" y="6334162"/>
              <a:chExt cx="13180112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7" name="Rectangle 66">
                    <a:extLst>
                      <a:ext uri="{FF2B5EF4-FFF2-40B4-BE49-F238E27FC236}">
                        <a16:creationId xmlns="" xmlns:a16="http://schemas.microsoft.com/office/drawing/2014/main" id="{6E15A8FC-94CE-45FB-8D02-B33F2327F992}"/>
                      </a:ext>
                    </a:extLst>
                  </p:cNvPr>
                  <p:cNvSpPr/>
                  <p:nvPr/>
                </p:nvSpPr>
                <p:spPr>
                  <a:xfrm>
                    <a:off x="2245201" y="6334162"/>
                    <a:ext cx="12996386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algn="ctr" defTabSz="815908">
                      <a:spcBef>
                        <a:spcPts val="675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𝒂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&lt;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𝟎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,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𝒃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&gt;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𝟎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,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𝒄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&lt;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𝟎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.</m:t>
                          </m:r>
                        </m:oMath>
                      </m:oMathPara>
                    </a14:m>
                    <a:endParaRPr lang="vi-VN" sz="2400" b="1" kern="0" dirty="0">
                      <a:solidFill>
                        <a:schemeClr val="bg1"/>
                      </a:solidFill>
                      <a:latin typeface="Times New Roman"/>
                    </a:endParaRPr>
                  </a:p>
                </p:txBody>
              </p:sp>
            </mc:Choice>
            <mc:Fallback xmlns="">
              <p:sp>
                <p:nvSpPr>
                  <p:cNvPr id="67" name="Rectangle 66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6E15A8FC-94CE-45FB-8D02-B33F2327F99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45201" y="6334162"/>
                    <a:ext cx="12996386" cy="1234536"/>
                  </a:xfrm>
                  <a:prstGeom prst="rect">
                    <a:avLst/>
                  </a:prstGeom>
                  <a:blipFill rotWithShape="1">
                    <a:blip r:embed="rId27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8" name="Oval 67">
                <a:extLst>
                  <a:ext uri="{FF2B5EF4-FFF2-40B4-BE49-F238E27FC236}">
                    <a16:creationId xmlns="" xmlns:a16="http://schemas.microsoft.com/office/drawing/2014/main" id="{0D6B711C-CC2A-45AE-A2BD-46B4ECA3D81C}"/>
                  </a:ext>
                </a:extLst>
              </p:cNvPr>
              <p:cNvSpPr/>
              <p:nvPr/>
            </p:nvSpPr>
            <p:spPr>
              <a:xfrm>
                <a:off x="2061475" y="6563706"/>
                <a:ext cx="958814" cy="918637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64" name="Group 63">
              <a:extLst>
                <a:ext uri="{FF2B5EF4-FFF2-40B4-BE49-F238E27FC236}">
                  <a16:creationId xmlns="" xmlns:a16="http://schemas.microsoft.com/office/drawing/2014/main" id="{E278C7C5-EAEF-4F1A-B3FB-29FCE054F0E0}"/>
                </a:ext>
              </a:extLst>
            </p:cNvPr>
            <p:cNvGrpSpPr/>
            <p:nvPr/>
          </p:nvGrpSpPr>
          <p:grpSpPr>
            <a:xfrm>
              <a:off x="563589" y="2451352"/>
              <a:ext cx="3261186" cy="462951"/>
              <a:chOff x="2061472" y="6334162"/>
              <a:chExt cx="13180115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5" name="Rectangle 64">
                    <a:extLst>
                      <a:ext uri="{FF2B5EF4-FFF2-40B4-BE49-F238E27FC236}">
                        <a16:creationId xmlns="" xmlns:a16="http://schemas.microsoft.com/office/drawing/2014/main" id="{C4F0F9CE-3F15-4D47-A2C9-5C6F65E0E3FB}"/>
                      </a:ext>
                    </a:extLst>
                  </p:cNvPr>
                  <p:cNvSpPr/>
                  <p:nvPr/>
                </p:nvSpPr>
                <p:spPr>
                  <a:xfrm>
                    <a:off x="2245195" y="6334162"/>
                    <a:ext cx="12996392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marL="630145" algn="just">
                      <a:tabLst>
                        <a:tab pos="634586" algn="l"/>
                        <a:tab pos="3807524" algn="l"/>
                        <a:tab pos="5393992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𝒂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&gt;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𝟎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,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𝒃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&lt;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𝟎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,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𝒄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&gt;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𝟎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.</m:t>
                          </m:r>
                        </m:oMath>
                      </m:oMathPara>
                    </a14:m>
                    <a:endParaRPr lang="en-US" sz="2400" b="1" dirty="0">
                      <a:solidFill>
                        <a:schemeClr val="bg1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5" name="Rectangle 64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C4F0F9CE-3F15-4D47-A2C9-5C6F65E0E3F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45195" y="6334162"/>
                    <a:ext cx="12996392" cy="1234536"/>
                  </a:xfrm>
                  <a:prstGeom prst="rect">
                    <a:avLst/>
                  </a:prstGeom>
                  <a:blipFill rotWithShape="1">
                    <a:blip r:embed="rId28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6" name="Oval 65">
                <a:extLst>
                  <a:ext uri="{FF2B5EF4-FFF2-40B4-BE49-F238E27FC236}">
                    <a16:creationId xmlns="" xmlns:a16="http://schemas.microsoft.com/office/drawing/2014/main" id="{17C2C013-2C1D-4DEE-A68B-FF23256FE92A}"/>
                  </a:ext>
                </a:extLst>
              </p:cNvPr>
              <p:cNvSpPr/>
              <p:nvPr/>
            </p:nvSpPr>
            <p:spPr>
              <a:xfrm>
                <a:off x="2061472" y="6481813"/>
                <a:ext cx="958812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sp>
        <p:nvSpPr>
          <p:cNvPr id="73" name="Oval 72">
            <a:extLst>
              <a:ext uri="{FF2B5EF4-FFF2-40B4-BE49-F238E27FC236}">
                <a16:creationId xmlns=""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362056" y="1260346"/>
            <a:ext cx="384485" cy="375200"/>
          </a:xfrm>
          <a:prstGeom prst="ellipse">
            <a:avLst/>
          </a:prstGeom>
          <a:solidFill>
            <a:srgbClr val="C0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2200" b="1" kern="0" dirty="0">
                <a:solidFill>
                  <a:prstClr val="white"/>
                </a:solidFill>
                <a:latin typeface="Calibri"/>
                <a:ea typeface="Tahoma" pitchFamily="34" charset="0"/>
                <a:cs typeface="Tahoma" pitchFamily="34" charset="0"/>
              </a:rPr>
              <a:t>A</a:t>
            </a:r>
            <a:endParaRPr lang="en-US" sz="2200" kern="0" dirty="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148222" y="3493290"/>
            <a:ext cx="8787206" cy="1161456"/>
            <a:chOff x="184495" y="3636276"/>
            <a:chExt cx="11834900" cy="1557271"/>
          </a:xfrm>
        </p:grpSpPr>
        <p:sp>
          <p:nvSpPr>
            <p:cNvPr id="75" name="Rounded Rectangle 74"/>
            <p:cNvSpPr/>
            <p:nvPr/>
          </p:nvSpPr>
          <p:spPr>
            <a:xfrm>
              <a:off x="184495" y="3865218"/>
              <a:ext cx="11834900" cy="132832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76" name="Group 75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77" name="Freeform 20"/>
              <p:cNvSpPr>
                <a:spLocks/>
              </p:cNvSpPr>
              <p:nvPr/>
            </p:nvSpPr>
            <p:spPr bwMode="auto">
              <a:xfrm rot="16200000" flipV="1">
                <a:off x="3351940" y="4767109"/>
                <a:ext cx="960521" cy="407189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2187355" y="6239450"/>
                <a:ext cx="2904259" cy="103942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2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2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9" name="Round Diagonal Corner Rectangle 7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80" name="Freeform 79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/>
              <p:cNvSpPr/>
              <p:nvPr/>
            </p:nvSpPr>
            <p:spPr>
              <a:xfrm>
                <a:off x="445457" y="4058064"/>
                <a:ext cx="7123817" cy="461604"/>
              </a:xfrm>
              <a:prstGeom prst="rect">
                <a:avLst/>
              </a:prstGeom>
            </p:spPr>
            <p:txBody>
              <a:bodyPr wrap="none" lIns="91380" tIns="45690" rIns="91380" bIns="45690">
                <a:spAutoFit/>
              </a:bodyPr>
              <a:lstStyle/>
              <a:p>
                <a:pPr lvl="0"/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Dựa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đặc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𝒂</m:t>
                    </m:r>
                    <m:r>
                      <a:rPr lang="en-US" sz="2400" b="1" i="1" dirty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&gt;</m:t>
                    </m:r>
                    <m:r>
                      <a:rPr lang="en-US" sz="2400" b="1" i="1" dirty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𝟎</m:t>
                    </m:r>
                    <m:r>
                      <a:rPr lang="en-US" sz="2400" b="1" i="1" dirty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, </m:t>
                    </m:r>
                    <m:r>
                      <a:rPr lang="en-US" sz="2400" b="1" i="1" dirty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𝒃</m:t>
                    </m:r>
                    <m:r>
                      <a:rPr lang="en-US" sz="2400" b="1" i="1" dirty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&lt;</m:t>
                    </m:r>
                    <m:r>
                      <a:rPr lang="en-US" sz="2400" b="1" i="1" dirty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𝟎</m:t>
                    </m:r>
                    <m:r>
                      <a:rPr lang="en-US" sz="2400" b="1" i="1" dirty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, </m:t>
                    </m:r>
                    <m:r>
                      <a:rPr lang="en-US" sz="2400" b="1" i="1" dirty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𝒄</m:t>
                    </m:r>
                    <m:r>
                      <a:rPr lang="en-US" sz="2400" b="1" i="1" dirty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&lt;</m:t>
                    </m:r>
                    <m:r>
                      <a:rPr lang="en-US" sz="2400" b="1" i="1" dirty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𝟎</m:t>
                    </m:r>
                    <m:r>
                      <a:rPr lang="en-US" sz="2400" b="1" i="1" dirty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endParaRPr lang="en-US" sz="24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1" name="Rectangle 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457" y="4058064"/>
                <a:ext cx="7123817" cy="461604"/>
              </a:xfrm>
              <a:prstGeom prst="rect">
                <a:avLst/>
              </a:prstGeom>
              <a:blipFill rotWithShape="1">
                <a:blip r:embed="rId29"/>
                <a:stretch>
                  <a:fillRect l="-1283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7363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8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90241189"/>
                  </p:ext>
                </p:extLst>
              </p:nvPr>
            </p:nvGraphicFramePr>
            <p:xfrm>
              <a:off x="2922688" y="171498"/>
              <a:ext cx="5454059" cy="448615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5454059"/>
                  </a:tblGrid>
                  <a:tr h="448615">
                    <a:tc>
                      <a:txBody>
                        <a:bodyPr/>
                        <a:lstStyle/>
                        <a:p>
                          <a:pPr indent="270510">
                            <a:spcAft>
                              <a:spcPts val="0"/>
                            </a:spcAft>
                          </a:pPr>
                          <a:r>
                            <a:rPr lang="vi-VN" sz="2400" b="1" dirty="0" smtClean="0">
                              <a:solidFill>
                                <a:srgbClr val="FF0000"/>
                              </a:solidFill>
                              <a:effectLst/>
                              <a:latin typeface="Times New Roman" pitchFamily="18" charset="0"/>
                              <a:ea typeface="Arial"/>
                              <a:cs typeface="Times New Roman" pitchFamily="18" charset="0"/>
                            </a:rPr>
                            <a:t>Hàm </a:t>
                          </a:r>
                          <a:r>
                            <a:rPr lang="en-US" sz="2400" b="1" dirty="0" err="1">
                              <a:solidFill>
                                <a:srgbClr val="FF0000"/>
                              </a:solidFill>
                              <a:effectLst/>
                              <a:latin typeface="Times New Roman" pitchFamily="18" charset="0"/>
                              <a:ea typeface="Arial"/>
                              <a:cs typeface="Times New Roman" pitchFamily="18" charset="0"/>
                            </a:rPr>
                            <a:t>số</a:t>
                          </a:r>
                          <a:r>
                            <a:rPr lang="en-US" sz="2400" b="1" dirty="0">
                              <a:solidFill>
                                <a:srgbClr val="FF0000"/>
                              </a:solidFill>
                              <a:effectLst/>
                              <a:latin typeface="Times New Roman" pitchFamily="18" charset="0"/>
                              <a:ea typeface="Arial"/>
                              <a:cs typeface="Times New Roman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vi-VN" sz="24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𝒚</m:t>
                              </m:r>
                              <m:r>
                                <a:rPr lang="vi-VN" sz="24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=</m:t>
                              </m:r>
                              <m:r>
                                <a:rPr lang="vi-VN" sz="24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𝒂</m:t>
                              </m:r>
                              <m:sSup>
                                <m:sSupPr>
                                  <m:ctrlPr>
                                    <a:rPr lang="en-US" sz="2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sSupPr>
                                <m:e>
                                  <m:r>
                                    <a:rPr lang="vi-VN" sz="2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vi-VN" sz="2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𝟒</m:t>
                                  </m:r>
                                </m:sup>
                              </m:sSup>
                              <m:r>
                                <a:rPr lang="vi-VN" sz="24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+</m:t>
                              </m:r>
                              <m:r>
                                <a:rPr lang="vi-VN" sz="24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𝒃</m:t>
                              </m:r>
                              <m:sSup>
                                <m:sSupPr>
                                  <m:ctrlPr>
                                    <a:rPr lang="en-US" sz="2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sSupPr>
                                <m:e>
                                  <m:r>
                                    <a:rPr lang="vi-VN" sz="2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vi-VN" sz="2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vi-VN" sz="24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+</m:t>
                              </m:r>
                              <m:r>
                                <a:rPr lang="vi-VN" sz="24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𝒄</m:t>
                              </m:r>
                            </m:oMath>
                          </a14:m>
                          <a:r>
                            <a:rPr lang="en-US" sz="2400" b="1" dirty="0">
                              <a:solidFill>
                                <a:srgbClr val="FF0000"/>
                              </a:solidFill>
                              <a:effectLst/>
                              <a:latin typeface="Times New Roman" pitchFamily="18" charset="0"/>
                              <a:ea typeface="Arial"/>
                              <a:cs typeface="Times New Roman" pitchFamily="18" charset="0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2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vi-VN" sz="2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𝒂</m:t>
                                  </m:r>
                                  <m:r>
                                    <a:rPr lang="vi-VN" sz="2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≠</m:t>
                                  </m:r>
                                  <m:r>
                                    <a:rPr lang="vi-VN" sz="2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𝟎</m:t>
                                  </m:r>
                                </m:e>
                              </m:d>
                            </m:oMath>
                          </a14:m>
                          <a:endParaRPr lang="en-US" sz="2400" b="1" dirty="0">
                            <a:solidFill>
                              <a:srgbClr val="FF0000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90241189"/>
                  </p:ext>
                </p:extLst>
              </p:nvPr>
            </p:nvGraphicFramePr>
            <p:xfrm>
              <a:off x="2922685" y="171495"/>
              <a:ext cx="5454059" cy="448615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5454059"/>
                  </a:tblGrid>
                  <a:tr h="44861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t="-17568" r="-112" b="-25676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91576" y="744843"/>
                <a:ext cx="7481453" cy="936657"/>
              </a:xfrm>
              <a:prstGeom prst="rect">
                <a:avLst/>
              </a:prstGeom>
            </p:spPr>
            <p:txBody>
              <a:bodyPr wrap="square" lIns="68472" tIns="34261" rIns="68472" bIns="34261">
                <a:spAutoFit/>
              </a:bodyPr>
              <a:lstStyle/>
              <a:p>
                <a:r>
                  <a:rPr lang="nl-NL" sz="2100" b="1" dirty="0">
                    <a:solidFill>
                      <a:srgbClr val="0000CC"/>
                    </a:solidFill>
                    <a:latin typeface="Times New Roman" pitchFamily="18" charset="0"/>
                    <a:ea typeface="Arial"/>
                    <a:cs typeface="Times New Roman" pitchFamily="18" charset="0"/>
                  </a:rPr>
                  <a:t> </a:t>
                </a:r>
                <a:r>
                  <a:rPr lang="nl-NL" sz="2100" b="1" dirty="0">
                    <a:solidFill>
                      <a:srgbClr val="0000CC"/>
                    </a:solidFill>
                    <a:latin typeface="Times New Roman" pitchFamily="18" charset="0"/>
                    <a:ea typeface="Arial"/>
                    <a:cs typeface="Times New Roman" pitchFamily="18" charset="0"/>
                    <a:sym typeface="Wingdings 2"/>
                  </a:rPr>
                  <a:t></a:t>
                </a:r>
                <a:r>
                  <a:rPr lang="nl-NL" sz="2100" b="1" dirty="0">
                    <a:solidFill>
                      <a:srgbClr val="0000CC"/>
                    </a:solidFill>
                    <a:latin typeface="Times New Roman" pitchFamily="18" charset="0"/>
                    <a:ea typeface="Arial"/>
                    <a:cs typeface="Times New Roman" pitchFamily="18" charset="0"/>
                  </a:rPr>
                  <a:t>.</a:t>
                </a:r>
                <a:r>
                  <a:rPr lang="nl-NL" sz="21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 </a:t>
                </a:r>
                <a:r>
                  <a:rPr lang="en-US" sz="2100" b="1" dirty="0" err="1">
                    <a:solidFill>
                      <a:srgbClr val="0000CC"/>
                    </a:solidFill>
                    <a:latin typeface="Times New Roman" pitchFamily="18" charset="0"/>
                    <a:ea typeface="Arial"/>
                    <a:cs typeface="Times New Roman" pitchFamily="18" charset="0"/>
                  </a:rPr>
                  <a:t>Đạo</a:t>
                </a:r>
                <a:r>
                  <a:rPr lang="en-US" sz="2100" b="1" dirty="0">
                    <a:solidFill>
                      <a:srgbClr val="0000CC"/>
                    </a:solidFill>
                    <a:latin typeface="Times New Roman" pitchFamily="18" charset="0"/>
                    <a:ea typeface="Arial"/>
                    <a:cs typeface="Times New Roman" pitchFamily="18" charset="0"/>
                  </a:rPr>
                  <a:t> </a:t>
                </a:r>
                <a:r>
                  <a:rPr lang="en-US" sz="2100" b="1" dirty="0" err="1">
                    <a:solidFill>
                      <a:srgbClr val="0000CC"/>
                    </a:solidFill>
                    <a:latin typeface="Times New Roman" pitchFamily="18" charset="0"/>
                    <a:ea typeface="Arial"/>
                    <a:cs typeface="Times New Roman" pitchFamily="18" charset="0"/>
                  </a:rPr>
                  <a:t>hàm</a:t>
                </a:r>
                <a:r>
                  <a:rPr lang="en-US" sz="2100" b="1" dirty="0">
                    <a:solidFill>
                      <a:srgbClr val="0000CC"/>
                    </a:solidFill>
                    <a:latin typeface="Times New Roman" pitchFamily="18" charset="0"/>
                    <a:ea typeface="Arial"/>
                    <a:cs typeface="Times New Roman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2100" b="1">
                        <a:latin typeface="Cambria Math"/>
                        <a:ea typeface="Times New Roman"/>
                      </a:rPr>
                      <m:t> </m:t>
                    </m:r>
                  </m:oMath>
                </a14:m>
                <a:endParaRPr lang="en-US" sz="2100" b="1" dirty="0">
                  <a:latin typeface="Cambria Math"/>
                  <a:ea typeface="Times New Roman"/>
                </a:endParaRPr>
              </a:p>
              <a:p>
                <a14:m>
                  <m:oMath xmlns:m="http://schemas.openxmlformats.org/officeDocument/2006/math">
                    <m:r>
                      <a:rPr lang="en-US" sz="2100" i="1">
                        <a:latin typeface="Cambria Math"/>
                        <a:ea typeface="Times New Roman"/>
                      </a:rPr>
                      <m:t>                              </m:t>
                    </m:r>
                    <m:r>
                      <a:rPr lang="en-US" sz="2100" i="1">
                        <a:latin typeface="Cambria Math"/>
                        <a:ea typeface="Times New Roman"/>
                      </a:rPr>
                      <m:t>𝑦</m:t>
                    </m:r>
                    <m:r>
                      <a:rPr lang="en-US" sz="2100" i="1">
                        <a:latin typeface="Cambria Math"/>
                        <a:ea typeface="Times New Roman"/>
                      </a:rPr>
                      <m:t>′=</m:t>
                    </m:r>
                    <m:r>
                      <a:rPr lang="en-US" sz="2100" i="1">
                        <a:latin typeface="Cambria Math"/>
                        <a:ea typeface="Times New Roman"/>
                      </a:rPr>
                      <m:t>0</m:t>
                    </m:r>
                    <m:r>
                      <a:rPr lang="en-US" sz="2100" i="1">
                        <a:latin typeface="Cambria Math"/>
                        <a:ea typeface="Times New Roman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2100" i="1"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100" i="1">
                                <a:latin typeface="Cambria Math"/>
                                <a:ea typeface="Times New Roman"/>
                              </a:rPr>
                            </m:ctrlPr>
                          </m:eqArrPr>
                          <m:e>
                            <m:r>
                              <a:rPr lang="en-US" sz="2100" i="1"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100" i="1"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2100" i="1"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2100" i="1">
                                <a:latin typeface="Cambria Math"/>
                                <a:ea typeface="Times New Roman"/>
                              </a:rPr>
                              <m:t>0</m:t>
                            </m:r>
                          </m:e>
                          <m:e>
                            <m:r>
                              <a:rPr lang="en-US" sz="2100" i="1"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100" i="1">
                                <a:latin typeface="Cambria Math"/>
                                <a:ea typeface="Times New Roman"/>
                              </a:rPr>
                              <m:t>2</m:t>
                            </m:r>
                            <m:r>
                              <a:rPr lang="en-US" sz="2100" i="1"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  <m:sSup>
                              <m:sSupPr>
                                <m:ctrlPr>
                                  <a:rPr lang="en-US" sz="2100" i="1">
                                    <a:latin typeface="Cambria Math"/>
                                    <a:ea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2100" i="1">
                                    <a:latin typeface="Cambria Math"/>
                                    <a:ea typeface="Times New Roman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100" i="1"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100" i="1"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2100" i="1">
                                <a:latin typeface="Cambria Math"/>
                                <a:ea typeface="Times New Roman"/>
                              </a:rPr>
                              <m:t>𝑏</m:t>
                            </m:r>
                            <m:r>
                              <a:rPr lang="en-US" sz="2100" i="1"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2100" i="1">
                                <a:latin typeface="Cambria Math"/>
                                <a:ea typeface="Times New Roman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1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endParaRPr lang="en-US" sz="21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71" y="744841"/>
                <a:ext cx="7481453" cy="936657"/>
              </a:xfrm>
              <a:prstGeom prst="rect">
                <a:avLst/>
              </a:prstGeom>
              <a:blipFill rotWithShape="1">
                <a:blip r:embed="rId3"/>
                <a:stretch>
                  <a:fillRect l="-326" t="-5844" b="-6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32515" y="1376946"/>
                <a:ext cx="8541327" cy="3600591"/>
              </a:xfrm>
              <a:prstGeom prst="rect">
                <a:avLst/>
              </a:prstGeom>
            </p:spPr>
            <p:txBody>
              <a:bodyPr wrap="square" lIns="68472" tIns="34261" rIns="68472" bIns="34261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nl-NL" sz="2100" b="1" dirty="0">
                    <a:solidFill>
                      <a:srgbClr val="0000CC"/>
                    </a:solidFill>
                    <a:latin typeface="Times New Roman" pitchFamily="18" charset="0"/>
                    <a:ea typeface="Arial"/>
                    <a:cs typeface="Times New Roman" pitchFamily="18" charset="0"/>
                    <a:sym typeface="Wingdings 2"/>
                  </a:rPr>
                  <a:t> </a:t>
                </a:r>
                <a:r>
                  <a:rPr lang="nl-NL" sz="2100" b="1" dirty="0">
                    <a:solidFill>
                      <a:srgbClr val="0000CC"/>
                    </a:solidFill>
                    <a:latin typeface="Times New Roman" pitchFamily="18" charset="0"/>
                    <a:ea typeface="Arial"/>
                    <a:cs typeface="Times New Roman" pitchFamily="18" charset="0"/>
                  </a:rPr>
                  <a:t>.</a:t>
                </a:r>
                <a:r>
                  <a:rPr lang="nl-NL" sz="21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100" b="1" dirty="0" err="1">
                    <a:solidFill>
                      <a:srgbClr val="0000CC"/>
                    </a:solidFill>
                    <a:latin typeface="Times New Roman" pitchFamily="18" charset="0"/>
                    <a:ea typeface="Arial"/>
                    <a:cs typeface="Times New Roman" pitchFamily="18" charset="0"/>
                  </a:rPr>
                  <a:t>Cực</a:t>
                </a:r>
                <a:r>
                  <a:rPr lang="en-US" sz="2100" b="1" dirty="0">
                    <a:solidFill>
                      <a:srgbClr val="0000CC"/>
                    </a:solidFill>
                    <a:latin typeface="Times New Roman" pitchFamily="18" charset="0"/>
                    <a:ea typeface="Arial"/>
                    <a:cs typeface="Times New Roman" pitchFamily="18" charset="0"/>
                  </a:rPr>
                  <a:t> </a:t>
                </a:r>
                <a:r>
                  <a:rPr lang="en-US" sz="2100" b="1" dirty="0" err="1">
                    <a:solidFill>
                      <a:srgbClr val="0000CC"/>
                    </a:solidFill>
                    <a:latin typeface="Times New Roman" pitchFamily="18" charset="0"/>
                    <a:ea typeface="Arial"/>
                    <a:cs typeface="Times New Roman" pitchFamily="18" charset="0"/>
                  </a:rPr>
                  <a:t>trị</a:t>
                </a:r>
                <a:r>
                  <a:rPr lang="en-US" sz="2100" b="1" dirty="0">
                    <a:solidFill>
                      <a:srgbClr val="0000CC"/>
                    </a:solidFill>
                    <a:latin typeface="Times New Roman" pitchFamily="18" charset="0"/>
                    <a:ea typeface="Arial"/>
                    <a:cs typeface="Times New Roman" pitchFamily="18" charset="0"/>
                  </a:rPr>
                  <a:t>:</a:t>
                </a:r>
                <a:endParaRPr lang="en-US" sz="2100" dirty="0"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  <a:p>
                <a:r>
                  <a:rPr lang="nl-NL" sz="2100" b="1" dirty="0">
                    <a:solidFill>
                      <a:srgbClr val="0000CC"/>
                    </a:solidFill>
                    <a:latin typeface="Times New Roman" pitchFamily="18" charset="0"/>
                    <a:ea typeface="Arial"/>
                    <a:cs typeface="Times New Roman" pitchFamily="18" charset="0"/>
                  </a:rPr>
                  <a:t>      </a:t>
                </a:r>
                <a:r>
                  <a:rPr lang="en-US" sz="2100" b="1" dirty="0">
                    <a:solidFill>
                      <a:srgbClr val="0000CC"/>
                    </a:solidFill>
                    <a:latin typeface="Times New Roman" pitchFamily="18" charset="0"/>
                    <a:ea typeface="Arial"/>
                    <a:cs typeface="Times New Roman" pitchFamily="18" charset="0"/>
                    <a:sym typeface="Wingdings 2"/>
                  </a:rPr>
                  <a:t></a:t>
                </a:r>
                <a:r>
                  <a:rPr lang="en-US" sz="21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 </a:t>
                </a:r>
                <a:r>
                  <a:rPr lang="nl-NL" sz="21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Hàm số có </a:t>
                </a:r>
                <a:r>
                  <a:rPr lang="nl-NL" sz="2100" b="1" dirty="0">
                    <a:solidFill>
                      <a:srgbClr val="0000FF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3</a:t>
                </a:r>
                <a:r>
                  <a:rPr lang="nl-NL" sz="21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cực trị nếu </a:t>
                </a:r>
                <a14:m>
                  <m:oMath xmlns:m="http://schemas.openxmlformats.org/officeDocument/2006/math">
                    <m:r>
                      <a:rPr lang="en-US" sz="2100" b="1" i="1">
                        <a:solidFill>
                          <a:srgbClr val="0000FF"/>
                        </a:solidFill>
                        <a:latin typeface="Cambria Math"/>
                        <a:ea typeface="Times New Roman"/>
                      </a:rPr>
                      <m:t>𝒂𝒃</m:t>
                    </m:r>
                    <m:r>
                      <a:rPr lang="en-US" sz="2100" b="1" i="1">
                        <a:solidFill>
                          <a:srgbClr val="0000FF"/>
                        </a:solidFill>
                        <a:latin typeface="Cambria Math"/>
                        <a:ea typeface="Times New Roman"/>
                      </a:rPr>
                      <m:t>&lt;</m:t>
                    </m:r>
                    <m:r>
                      <a:rPr lang="en-US" sz="2100" b="1" i="1">
                        <a:solidFill>
                          <a:srgbClr val="0000FF"/>
                        </a:solidFill>
                        <a:latin typeface="Cambria Math"/>
                        <a:ea typeface="Times New Roman"/>
                      </a:rPr>
                      <m:t>𝟎</m:t>
                    </m:r>
                  </m:oMath>
                </a14:m>
                <a:r>
                  <a:rPr lang="en-US" sz="21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</a:pPr>
                <a:r>
                  <a:rPr lang="nl-NL" sz="21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                  + Nếu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100" i="1"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100" i="1">
                                <a:latin typeface="Cambria Math"/>
                                <a:ea typeface="Times New Roman"/>
                              </a:rPr>
                            </m:ctrlPr>
                          </m:eqArrPr>
                          <m:e>
                            <m:r>
                              <a:rPr lang="en-US" sz="2100" i="1"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100" i="1"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  <m:r>
                              <a:rPr lang="en-US" sz="2100" i="1">
                                <a:latin typeface="Cambria Math"/>
                                <a:ea typeface="Times New Roman"/>
                              </a:rPr>
                              <m:t>&gt;</m:t>
                            </m:r>
                            <m:r>
                              <a:rPr lang="en-US" sz="2100" i="1">
                                <a:latin typeface="Cambria Math"/>
                                <a:ea typeface="Times New Roman"/>
                              </a:rPr>
                              <m:t>0</m:t>
                            </m:r>
                          </m:e>
                          <m:e>
                            <m:r>
                              <a:rPr lang="en-US" sz="2100" i="1"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100" i="1">
                                <a:latin typeface="Cambria Math"/>
                                <a:ea typeface="Times New Roman"/>
                              </a:rPr>
                              <m:t>𝑏</m:t>
                            </m:r>
                            <m:r>
                              <a:rPr lang="en-US" sz="2100" i="1">
                                <a:latin typeface="Cambria Math"/>
                                <a:ea typeface="Times New Roman"/>
                              </a:rPr>
                              <m:t>&lt;</m:t>
                            </m:r>
                            <m:r>
                              <a:rPr lang="en-US" sz="2100" i="1">
                                <a:latin typeface="Cambria Math"/>
                                <a:ea typeface="Times New Roman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r>
                  <a:rPr lang="nl-NL" sz="21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hàm số có 1 cực đại  và 2 cực tiểu.</a:t>
                </a:r>
                <a:endParaRPr lang="en-US" sz="2100" dirty="0"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nl-NL" sz="21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                  + Nếu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100" i="1"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100" i="1">
                                <a:latin typeface="Cambria Math"/>
                                <a:ea typeface="Times New Roman"/>
                              </a:rPr>
                            </m:ctrlPr>
                          </m:eqArrPr>
                          <m:e>
                            <m:r>
                              <a:rPr lang="en-US" sz="2100" i="1"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100" i="1"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  <m:r>
                              <a:rPr lang="en-US" sz="2100" i="1">
                                <a:latin typeface="Cambria Math"/>
                                <a:ea typeface="Times New Roman"/>
                              </a:rPr>
                              <m:t>&lt;</m:t>
                            </m:r>
                            <m:r>
                              <a:rPr lang="en-US" sz="2100" i="1">
                                <a:latin typeface="Cambria Math"/>
                                <a:ea typeface="Times New Roman"/>
                              </a:rPr>
                              <m:t>0</m:t>
                            </m:r>
                          </m:e>
                          <m:e>
                            <m:r>
                              <a:rPr lang="en-US" sz="2100" i="1"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100" i="1">
                                <a:latin typeface="Cambria Math"/>
                                <a:ea typeface="Times New Roman"/>
                              </a:rPr>
                              <m:t>𝑏</m:t>
                            </m:r>
                            <m:r>
                              <a:rPr lang="en-US" sz="2100" i="1">
                                <a:latin typeface="Cambria Math"/>
                                <a:ea typeface="Times New Roman"/>
                              </a:rPr>
                              <m:t>&gt;</m:t>
                            </m:r>
                            <m:r>
                              <a:rPr lang="en-US" sz="2100" i="1">
                                <a:latin typeface="Cambria Math"/>
                                <a:ea typeface="Times New Roman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r>
                  <a:rPr lang="nl-NL" sz="21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hàm số có 2 cực đại  và 1 cực tiểu.</a:t>
                </a:r>
                <a:endParaRPr lang="en-US" sz="2100" dirty="0"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  <a:p>
                <a:r>
                  <a:rPr lang="en-US" sz="2100" b="1" dirty="0">
                    <a:solidFill>
                      <a:srgbClr val="0000CC"/>
                    </a:solidFill>
                    <a:latin typeface="Times New Roman" pitchFamily="18" charset="0"/>
                    <a:ea typeface="Arial"/>
                    <a:cs typeface="Times New Roman" pitchFamily="18" charset="0"/>
                  </a:rPr>
                  <a:t>     </a:t>
                </a:r>
                <a:r>
                  <a:rPr lang="en-US" sz="2100" b="1" dirty="0">
                    <a:solidFill>
                      <a:srgbClr val="0000CC"/>
                    </a:solidFill>
                    <a:latin typeface="Times New Roman" pitchFamily="18" charset="0"/>
                    <a:ea typeface="Arial"/>
                    <a:cs typeface="Times New Roman" pitchFamily="18" charset="0"/>
                    <a:sym typeface="Wingdings 2"/>
                  </a:rPr>
                  <a:t></a:t>
                </a:r>
                <a:r>
                  <a:rPr lang="nl-NL" sz="21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Hàm số có </a:t>
                </a:r>
                <a:r>
                  <a:rPr lang="nl-NL" sz="2100" b="1" dirty="0">
                    <a:solidFill>
                      <a:srgbClr val="0000FF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1</a:t>
                </a:r>
                <a:r>
                  <a:rPr lang="nl-NL" sz="21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cực trị </a:t>
                </a:r>
                <a14:m>
                  <m:oMath xmlns:m="http://schemas.openxmlformats.org/officeDocument/2006/math">
                    <m:r>
                      <a:rPr lang="en-US" sz="2100" b="1" i="1">
                        <a:solidFill>
                          <a:srgbClr val="0000FF"/>
                        </a:solidFill>
                        <a:latin typeface="Cambria Math"/>
                        <a:ea typeface="Times New Roman"/>
                      </a:rPr>
                      <m:t>𝒂𝒃</m:t>
                    </m:r>
                    <m:r>
                      <a:rPr lang="en-US" sz="2100" b="1" i="1">
                        <a:solidFill>
                          <a:srgbClr val="0000FF"/>
                        </a:solidFill>
                        <a:latin typeface="Cambria Math"/>
                        <a:ea typeface="Times New Roman"/>
                      </a:rPr>
                      <m:t>≥</m:t>
                    </m:r>
                    <m:r>
                      <a:rPr lang="en-US" sz="2100" b="1" i="1">
                        <a:solidFill>
                          <a:srgbClr val="0000FF"/>
                        </a:solidFill>
                        <a:latin typeface="Cambria Math"/>
                        <a:ea typeface="Times New Roman"/>
                      </a:rPr>
                      <m:t>𝟎</m:t>
                    </m:r>
                  </m:oMath>
                </a14:m>
                <a:r>
                  <a:rPr lang="en-US" sz="21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</a:pPr>
                <a:r>
                  <a:rPr lang="nl-NL" sz="21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                 + Nếu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100" i="1"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100" i="1">
                                <a:latin typeface="Cambria Math"/>
                                <a:ea typeface="Times New Roman"/>
                              </a:rPr>
                            </m:ctrlPr>
                          </m:eqArrPr>
                          <m:e>
                            <m:r>
                              <a:rPr lang="en-US" sz="2100" i="1"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100" i="1"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  <m:r>
                              <a:rPr lang="en-US" sz="2100" i="1">
                                <a:latin typeface="Cambria Math"/>
                                <a:ea typeface="Times New Roman"/>
                              </a:rPr>
                              <m:t>&gt;</m:t>
                            </m:r>
                            <m:r>
                              <a:rPr lang="en-US" sz="2100" i="1">
                                <a:latin typeface="Cambria Math"/>
                                <a:ea typeface="Times New Roman"/>
                              </a:rPr>
                              <m:t>0</m:t>
                            </m:r>
                          </m:e>
                          <m:e>
                            <m:r>
                              <a:rPr lang="en-US" sz="2100" i="1"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100" i="1">
                                <a:latin typeface="Cambria Math"/>
                                <a:ea typeface="Times New Roman"/>
                              </a:rPr>
                              <m:t>𝑏</m:t>
                            </m:r>
                            <m:r>
                              <a:rPr lang="en-US" sz="2100" i="1">
                                <a:latin typeface="Cambria Math"/>
                                <a:ea typeface="Times New Roman"/>
                              </a:rPr>
                              <m:t>≥</m:t>
                            </m:r>
                            <m:r>
                              <a:rPr lang="en-US" sz="2100" i="1">
                                <a:latin typeface="Cambria Math"/>
                                <a:ea typeface="Times New Roman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r>
                  <a:rPr lang="nl-NL" sz="21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hàm số có 1 cực tiểu và không có cực đại.</a:t>
                </a:r>
                <a:endParaRPr lang="en-US" sz="2100" dirty="0"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nl-NL" sz="21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                 + Nếu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100" i="1"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100" i="1">
                                <a:latin typeface="Cambria Math"/>
                                <a:ea typeface="Times New Roman"/>
                              </a:rPr>
                            </m:ctrlPr>
                          </m:eqArrPr>
                          <m:e>
                            <m:r>
                              <a:rPr lang="en-US" sz="2100" i="1"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100" i="1"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  <m:r>
                              <a:rPr lang="en-US" sz="2100" i="1">
                                <a:latin typeface="Cambria Math"/>
                                <a:ea typeface="Times New Roman"/>
                              </a:rPr>
                              <m:t>&lt;</m:t>
                            </m:r>
                            <m:r>
                              <a:rPr lang="en-US" sz="2100" i="1">
                                <a:latin typeface="Cambria Math"/>
                                <a:ea typeface="Times New Roman"/>
                              </a:rPr>
                              <m:t>0</m:t>
                            </m:r>
                          </m:e>
                          <m:e>
                            <m:r>
                              <a:rPr lang="en-US" sz="2100" i="1"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100" i="1">
                                <a:latin typeface="Cambria Math"/>
                                <a:ea typeface="Times New Roman"/>
                              </a:rPr>
                              <m:t>𝑏</m:t>
                            </m:r>
                            <m:r>
                              <a:rPr lang="en-US" sz="2100" i="1">
                                <a:latin typeface="Cambria Math"/>
                                <a:ea typeface="Times New Roman"/>
                              </a:rPr>
                              <m:t>≤</m:t>
                            </m:r>
                            <m:r>
                              <a:rPr lang="en-US" sz="2100" i="1">
                                <a:latin typeface="Cambria Math"/>
                                <a:ea typeface="Times New Roman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r>
                  <a:rPr lang="nl-NL" sz="21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hàm số có 1 cực đại  và không có cực tiểu.</a:t>
                </a:r>
                <a:endParaRPr lang="en-US" sz="2100" dirty="0"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514" y="1376943"/>
                <a:ext cx="8541327" cy="3600591"/>
              </a:xfrm>
              <a:prstGeom prst="rect">
                <a:avLst/>
              </a:prstGeom>
              <a:blipFill rotWithShape="1">
                <a:blip r:embed="rId4"/>
                <a:stretch>
                  <a:fillRect l="-357" t="-10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Action Button: Forward or Next 1">
            <a:hlinkClick r:id="" action="ppaction://hlinkshowjump?jump=nextslide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3" name="Action Button: Back or Previous 2">
            <a:hlinkClick r:id="rId5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9" name="AutoShape 15">
            <a:hlinkClick r:id="rId6" action="ppaction://hlinksldjump"/>
            <a:extLst>
              <a:ext uri="{FF2B5EF4-FFF2-40B4-BE49-F238E27FC236}">
                <a16:creationId xmlns:a16="http://schemas.microsoft.com/office/drawing/2014/main" xmlns="" id="{577AD902-088F-4ACE-8D4B-39C5325F42C0}"/>
              </a:ext>
            </a:extLst>
          </p:cNvPr>
          <p:cNvSpPr>
            <a:spLocks noChangeArrowheads="1"/>
          </p:cNvSpPr>
          <p:nvPr/>
        </p:nvSpPr>
        <p:spPr bwMode="gray">
          <a:xfrm>
            <a:off x="343765" y="129915"/>
            <a:ext cx="2245905" cy="4572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lIns="68472" tIns="34261" rIns="68472" bIns="34261" anchor="ctr"/>
          <a:lstStyle/>
          <a:p>
            <a:pPr>
              <a:defRPr/>
            </a:pPr>
            <a:r>
              <a:rPr lang="en-US" sz="24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A. </a:t>
            </a:r>
            <a:r>
              <a:rPr lang="en-US" sz="24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Lý</a:t>
            </a: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uyết</a:t>
            </a:r>
            <a:endParaRPr 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095463" y="766151"/>
                <a:ext cx="4070394" cy="392407"/>
              </a:xfrm>
              <a:prstGeom prst="rect">
                <a:avLst/>
              </a:prstGeom>
            </p:spPr>
            <p:txBody>
              <a:bodyPr wrap="none" lIns="68523" tIns="34264" rIns="68523" bIns="34264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lang="en-US" sz="2100" i="1">
                        <a:solidFill>
                          <a:srgbClr val="384D68"/>
                        </a:solidFill>
                        <a:latin typeface="Cambria Math"/>
                        <a:ea typeface="Times New Roman"/>
                      </a:rPr>
                      <m:t>𝑦</m:t>
                    </m:r>
                    <m:r>
                      <a:rPr lang="en-US" sz="2100" i="1">
                        <a:solidFill>
                          <a:srgbClr val="384D68"/>
                        </a:solidFill>
                        <a:latin typeface="Cambria Math"/>
                        <a:ea typeface="Times New Roman"/>
                      </a:rPr>
                      <m:t>′=</m:t>
                    </m:r>
                    <m:r>
                      <a:rPr lang="en-US" sz="2100" i="1">
                        <a:solidFill>
                          <a:srgbClr val="384D68"/>
                        </a:solidFill>
                        <a:latin typeface="Cambria Math"/>
                        <a:ea typeface="Times New Roman"/>
                      </a:rPr>
                      <m:t>4</m:t>
                    </m:r>
                    <m:r>
                      <a:rPr lang="en-US" sz="2100" i="1">
                        <a:solidFill>
                          <a:srgbClr val="384D68"/>
                        </a:solidFill>
                        <a:latin typeface="Cambria Math"/>
                        <a:ea typeface="Times New Roman"/>
                      </a:rPr>
                      <m:t>𝑎</m:t>
                    </m:r>
                    <m:sSup>
                      <m:sSupPr>
                        <m:ctrlPr>
                          <a:rPr lang="en-US" sz="2100" i="1">
                            <a:solidFill>
                              <a:srgbClr val="384D68"/>
                            </a:solidFill>
                            <a:latin typeface="Cambria Math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100" i="1">
                            <a:solidFill>
                              <a:srgbClr val="384D68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  <m:sup>
                        <m:r>
                          <a:rPr lang="en-US" sz="2100" i="1">
                            <a:solidFill>
                              <a:srgbClr val="384D68"/>
                            </a:solidFill>
                            <a:latin typeface="Cambria Math"/>
                            <a:ea typeface="Times New Roman"/>
                          </a:rPr>
                          <m:t>3</m:t>
                        </m:r>
                      </m:sup>
                    </m:sSup>
                    <m:r>
                      <a:rPr lang="en-US" sz="2100" i="1">
                        <a:solidFill>
                          <a:srgbClr val="384D68"/>
                        </a:solidFill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2100" i="1">
                        <a:solidFill>
                          <a:srgbClr val="384D68"/>
                        </a:solidFill>
                        <a:latin typeface="Cambria Math"/>
                        <a:ea typeface="Times New Roman"/>
                      </a:rPr>
                      <m:t>2</m:t>
                    </m:r>
                    <m:r>
                      <a:rPr lang="en-US" sz="2100" i="1">
                        <a:solidFill>
                          <a:srgbClr val="384D68"/>
                        </a:solidFill>
                        <a:latin typeface="Cambria Math"/>
                        <a:ea typeface="Times New Roman"/>
                      </a:rPr>
                      <m:t>𝑏𝑥</m:t>
                    </m:r>
                    <m:r>
                      <a:rPr lang="en-US" sz="2100" i="1">
                        <a:solidFill>
                          <a:srgbClr val="384D68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100" i="1">
                        <a:solidFill>
                          <a:srgbClr val="384D68"/>
                        </a:solidFill>
                        <a:latin typeface="Cambria Math"/>
                        <a:ea typeface="Times New Roman"/>
                      </a:rPr>
                      <m:t>2</m:t>
                    </m:r>
                    <m:r>
                      <a:rPr lang="en-US" sz="2100" i="1">
                        <a:solidFill>
                          <a:srgbClr val="384D68"/>
                        </a:solidFill>
                        <a:latin typeface="Cambria Math"/>
                        <a:ea typeface="Times New Roman"/>
                      </a:rPr>
                      <m:t>𝑥</m:t>
                    </m:r>
                    <m:d>
                      <m:dPr>
                        <m:ctrlPr>
                          <a:rPr lang="en-US" sz="2100" i="1">
                            <a:solidFill>
                              <a:srgbClr val="384D68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r>
                          <a:rPr lang="en-US" sz="2100" i="1">
                            <a:solidFill>
                              <a:srgbClr val="384D68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  <m:r>
                          <a:rPr lang="en-US" sz="2100" i="1">
                            <a:solidFill>
                              <a:srgbClr val="384D68"/>
                            </a:solidFill>
                            <a:latin typeface="Cambria Math"/>
                            <a:ea typeface="Times New Roman"/>
                          </a:rPr>
                          <m:t>𝑎</m:t>
                        </m:r>
                        <m:sSup>
                          <m:sSupPr>
                            <m:ctrlPr>
                              <a:rPr lang="en-US" sz="2100" i="1">
                                <a:solidFill>
                                  <a:srgbClr val="384D68"/>
                                </a:solidFill>
                                <a:latin typeface="Cambria Math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2100" i="1">
                                <a:solidFill>
                                  <a:srgbClr val="384D68"/>
                                </a:solidFill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100" i="1">
                                <a:solidFill>
                                  <a:srgbClr val="384D68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  <m:r>
                          <a:rPr lang="en-US" sz="2100" i="1">
                            <a:solidFill>
                              <a:srgbClr val="384D68"/>
                            </a:solidFill>
                            <a:latin typeface="Cambria Math"/>
                            <a:ea typeface="Times New Roman"/>
                          </a:rPr>
                          <m:t>+</m:t>
                        </m:r>
                        <m:r>
                          <a:rPr lang="en-US" sz="2100" i="1">
                            <a:solidFill>
                              <a:srgbClr val="384D68"/>
                            </a:solidFill>
                            <a:latin typeface="Cambria Math"/>
                            <a:ea typeface="Times New Roman"/>
                          </a:rPr>
                          <m:t>𝑏</m:t>
                        </m:r>
                      </m:e>
                    </m:d>
                  </m:oMath>
                </a14:m>
                <a:r>
                  <a:rPr lang="nl-NL" sz="2100" dirty="0">
                    <a:solidFill>
                      <a:srgbClr val="384D68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endParaRPr lang="en-US" sz="2100" i="1" dirty="0">
                  <a:solidFill>
                    <a:srgbClr val="384D68"/>
                  </a:solidFill>
                  <a:latin typeface="Cambria Math"/>
                  <a:ea typeface="Times New Roman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5463" y="766146"/>
                <a:ext cx="4070394" cy="392407"/>
              </a:xfrm>
              <a:prstGeom prst="rect">
                <a:avLst/>
              </a:prstGeom>
              <a:blipFill rotWithShape="1">
                <a:blip r:embed="rId7"/>
                <a:stretch>
                  <a:fillRect l="-750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0715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ction Button: Forward or Next 10">
            <a:hlinkClick r:id="rId2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pic>
        <p:nvPicPr>
          <p:cNvPr id="17" name="Picture 1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1082" y="1153166"/>
            <a:ext cx="2596622" cy="2599339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Action Button: Back or Previous 11">
            <a:hlinkClick r:id="rId4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11607" y="0"/>
            <a:ext cx="8954293" cy="1064064"/>
            <a:chOff x="534987" y="1869705"/>
            <a:chExt cx="23404876" cy="2379508"/>
          </a:xfrm>
        </p:grpSpPr>
        <p:grpSp>
          <p:nvGrpSpPr>
            <p:cNvPr id="14" name="Group 13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16" name="Rounded Rectangle 15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631543">
                  <a:defRPr/>
                </a:pPr>
                <a:endParaRPr lang="en-US" sz="2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8" name="Group 17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0" name="Pentagon 19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7" name="Freeform 26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8" name="Freeform 27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9" name="Freeform 28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0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1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2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3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22" name="Chevron 21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95624" y="1653394"/>
                  <a:ext cx="2355594" cy="9635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5731" eaLnBrk="1" hangingPunct="1"/>
                  <a:r>
                    <a:rPr lang="en-US" sz="220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8</a:t>
                  </a:r>
                  <a:endParaRPr lang="en-US" sz="22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/>
                <p:cNvSpPr/>
                <p:nvPr/>
              </p:nvSpPr>
              <p:spPr>
                <a:xfrm>
                  <a:off x="755653" y="1936625"/>
                  <a:ext cx="23184210" cy="23125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defTabSz="815731">
                    <a:lnSpc>
                      <a:spcPct val="115000"/>
                    </a:lnSpc>
                    <a:spcBef>
                      <a:spcPts val="450"/>
                    </a:spcBef>
                    <a:buClr>
                      <a:srgbClr val="0000FF"/>
                    </a:buClr>
                    <a:tabLst>
                      <a:tab pos="472032" algn="l"/>
                    </a:tabLst>
                  </a:pPr>
                  <a:r>
                    <a:rPr lang="en-US" sz="240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               Cho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hàm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số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/>
                          <a:ea typeface="Times New Roman"/>
                        </a:rPr>
                        <m:t>𝑦</m:t>
                      </m:r>
                      <m:r>
                        <a:rPr lang="en-US" sz="2400" i="1">
                          <a:latin typeface="Cambria Math"/>
                          <a:ea typeface="Times New Roman"/>
                        </a:rPr>
                        <m:t>=</m:t>
                      </m:r>
                      <m:r>
                        <a:rPr lang="en-US" sz="2400" i="1">
                          <a:latin typeface="Cambria Math"/>
                          <a:ea typeface="Times New Roman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  <a:ea typeface="Times New Roman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</m:d>
                    </m:oMath>
                  </a14:m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ó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đồ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hị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như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hình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vẽ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.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Phương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rình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/>
                          <a:ea typeface="Times New Roman"/>
                        </a:rPr>
                        <m:t>1</m:t>
                      </m:r>
                      <m:r>
                        <a:rPr lang="en-US" sz="2400" i="1">
                          <a:latin typeface="Cambria Math"/>
                          <a:ea typeface="Times New Roman"/>
                        </a:rPr>
                        <m:t>−</m:t>
                      </m:r>
                      <m:r>
                        <a:rPr lang="en-US" sz="2400" i="1">
                          <a:latin typeface="Cambria Math"/>
                          <a:ea typeface="Times New Roman"/>
                        </a:rPr>
                        <m:t>2</m:t>
                      </m:r>
                      <m:r>
                        <a:rPr lang="en-US" sz="2400" i="1">
                          <a:latin typeface="Cambria Math"/>
                          <a:ea typeface="Times New Roman"/>
                        </a:rPr>
                        <m:t>.</m:t>
                      </m:r>
                      <m:r>
                        <a:rPr lang="en-US" sz="2400" i="1">
                          <a:latin typeface="Cambria Math"/>
                          <a:ea typeface="Times New Roman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  <a:ea typeface="Times New Roman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latin typeface="Cambria Math"/>
                          <a:ea typeface="Times New Roman"/>
                        </a:rPr>
                        <m:t>=</m:t>
                      </m:r>
                      <m:r>
                        <a:rPr lang="en-US" sz="2400" i="1">
                          <a:latin typeface="Cambria Math"/>
                          <a:ea typeface="Times New Roman"/>
                        </a:rPr>
                        <m:t>0</m:t>
                      </m:r>
                    </m:oMath>
                  </a14:m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ó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ất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ả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bao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nhiêu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nghiệm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?</a:t>
                  </a:r>
                  <a:endPara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5" name="Rectangle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5653" y="1936625"/>
                  <a:ext cx="23184210" cy="2312588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b="-470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4" name="Group 33"/>
          <p:cNvGrpSpPr/>
          <p:nvPr/>
        </p:nvGrpSpPr>
        <p:grpSpPr>
          <a:xfrm>
            <a:off x="1048478" y="1283123"/>
            <a:ext cx="4868326" cy="1045324"/>
            <a:chOff x="441734" y="1040485"/>
            <a:chExt cx="4868326" cy="1045324"/>
          </a:xfrm>
        </p:grpSpPr>
        <p:grpSp>
          <p:nvGrpSpPr>
            <p:cNvPr id="35" name="Group 34">
              <a:extLst>
                <a:ext uri="{FF2B5EF4-FFF2-40B4-BE49-F238E27FC236}">
                  <a16:creationId xmlns=""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441734" y="1040485"/>
              <a:ext cx="1788146" cy="462951"/>
              <a:chOff x="1458727" y="6334162"/>
              <a:chExt cx="7285093" cy="1234536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5" name="Rectangle 44">
                    <a:extLst>
                      <a:ext uri="{FF2B5EF4-FFF2-40B4-BE49-F238E27FC236}">
                        <a16:creationId xmlns=""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6" y="6334162"/>
                    <a:ext cx="6603434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𝟐</m:t>
                          </m:r>
                        </m:oMath>
                      </m:oMathPara>
                    </a14:m>
                    <a:endParaRPr lang="en-US" sz="20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>
              <p:sp>
                <p:nvSpPr>
                  <p:cNvPr id="45" name="Rectangle 44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6" y="6334162"/>
                    <a:ext cx="6603434" cy="1234536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6" name="Oval 45">
                <a:extLst>
                  <a:ext uri="{FF2B5EF4-FFF2-40B4-BE49-F238E27FC236}">
                    <a16:creationId xmlns=""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458727" y="6481813"/>
                <a:ext cx="1548677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vi-VN" sz="2200" b="1" kern="0" dirty="0">
                    <a:solidFill>
                      <a:prstClr val="white"/>
                    </a:solidFill>
                    <a:latin typeface="Times New Roman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36" name="Group 35">
              <a:extLst>
                <a:ext uri="{FF2B5EF4-FFF2-40B4-BE49-F238E27FC236}">
                  <a16:creationId xmlns="" xmlns:a16="http://schemas.microsoft.com/office/drawing/2014/main" id="{A2194087-0D43-42CA-A1D2-4373C69CC457}"/>
                </a:ext>
              </a:extLst>
            </p:cNvPr>
            <p:cNvGrpSpPr/>
            <p:nvPr/>
          </p:nvGrpSpPr>
          <p:grpSpPr>
            <a:xfrm>
              <a:off x="3370247" y="1054799"/>
              <a:ext cx="1929303" cy="468760"/>
              <a:chOff x="13389790" y="5095670"/>
              <a:chExt cx="7860176" cy="1250028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3" name="Rectangle 42">
                    <a:extLst>
                      <a:ext uri="{FF2B5EF4-FFF2-40B4-BE49-F238E27FC236}">
                        <a16:creationId xmlns="" xmlns:a16="http://schemas.microsoft.com/office/drawing/2014/main" id="{FB0B6341-256C-4170-AF4E-1216E5EDD04C}"/>
                      </a:ext>
                    </a:extLst>
                  </p:cNvPr>
                  <p:cNvSpPr/>
                  <p:nvPr/>
                </p:nvSpPr>
                <p:spPr>
                  <a:xfrm>
                    <a:off x="14164130" y="5095670"/>
                    <a:ext cx="7085836" cy="1234538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lv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𝑽</m:t>
                          </m:r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ô </m:t>
                          </m:r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𝒏𝒈𝒉𝒊</m:t>
                          </m:r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ệ</m:t>
                          </m:r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𝒎</m:t>
                          </m:r>
                        </m:oMath>
                      </m:oMathPara>
                    </a14:m>
                    <a:endParaRPr lang="en-US" sz="2000" b="1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43" name="Rectangle 42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FB0B6341-256C-4170-AF4E-1216E5EDD04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164130" y="5095670"/>
                    <a:ext cx="7085836" cy="1234538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 b="-2381"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4" name="Oval 43">
                <a:extLst>
                  <a:ext uri="{FF2B5EF4-FFF2-40B4-BE49-F238E27FC236}">
                    <a16:creationId xmlns="" xmlns:a16="http://schemas.microsoft.com/office/drawing/2014/main" id="{13A7BA64-0BA1-4ADF-A17E-617425026AFB}"/>
                  </a:ext>
                </a:extLst>
              </p:cNvPr>
              <p:cNvSpPr/>
              <p:nvPr/>
            </p:nvSpPr>
            <p:spPr>
              <a:xfrm>
                <a:off x="13389790" y="5345164"/>
                <a:ext cx="1548676" cy="1000534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37" name="Group 36">
              <a:extLst>
                <a:ext uri="{FF2B5EF4-FFF2-40B4-BE49-F238E27FC236}">
                  <a16:creationId xmlns="" xmlns:a16="http://schemas.microsoft.com/office/drawing/2014/main" id="{4D274B26-9415-432A-9282-BDEF246F0009}"/>
                </a:ext>
              </a:extLst>
            </p:cNvPr>
            <p:cNvGrpSpPr/>
            <p:nvPr/>
          </p:nvGrpSpPr>
          <p:grpSpPr>
            <a:xfrm>
              <a:off x="441734" y="1580819"/>
              <a:ext cx="1788146" cy="462951"/>
              <a:chOff x="1569000" y="5247277"/>
              <a:chExt cx="7226806" cy="1234536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1" name="Rectangle 40">
                    <a:extLst>
                      <a:ext uri="{FF2B5EF4-FFF2-40B4-BE49-F238E27FC236}">
                        <a16:creationId xmlns="" xmlns:a16="http://schemas.microsoft.com/office/drawing/2014/main" id="{6E15A8FC-94CE-45FB-8D02-B33F2327F992}"/>
                      </a:ext>
                    </a:extLst>
                  </p:cNvPr>
                  <p:cNvSpPr/>
                  <p:nvPr/>
                </p:nvSpPr>
                <p:spPr>
                  <a:xfrm>
                    <a:off x="2245205" y="5247277"/>
                    <a:ext cx="6550601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algn="ctr" defTabSz="815908">
                      <a:spcBef>
                        <a:spcPts val="675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  <a:cs typeface="Times New Roman" pitchFamily="18" charset="0"/>
                            </a:rPr>
                            <m:t>𝟑</m:t>
                          </m:r>
                        </m:oMath>
                      </m:oMathPara>
                    </a14:m>
                    <a:endParaRPr lang="vi-VN" sz="2200" b="1" kern="0" dirty="0">
                      <a:solidFill>
                        <a:schemeClr val="bg1"/>
                      </a:solidFill>
                      <a:latin typeface="Times New Roman"/>
                    </a:endParaRPr>
                  </a:p>
                </p:txBody>
              </p:sp>
            </mc:Choice>
            <mc:Fallback>
              <p:sp>
                <p:nvSpPr>
                  <p:cNvPr id="41" name="Rectangle 40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6E15A8FC-94CE-45FB-8D02-B33F2327F99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45205" y="5247277"/>
                    <a:ext cx="6550601" cy="1234536"/>
                  </a:xfrm>
                  <a:prstGeom prst="rect">
                    <a:avLst/>
                  </a:prstGeom>
                  <a:blipFill rotWithShape="1">
                    <a:blip r:embed="rId12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2" name="Oval 41">
                <a:extLst>
                  <a:ext uri="{FF2B5EF4-FFF2-40B4-BE49-F238E27FC236}">
                    <a16:creationId xmlns="" xmlns:a16="http://schemas.microsoft.com/office/drawing/2014/main" id="{0D6B711C-CC2A-45AE-A2BD-46B4ECA3D81C}"/>
                  </a:ext>
                </a:extLst>
              </p:cNvPr>
              <p:cNvSpPr/>
              <p:nvPr/>
            </p:nvSpPr>
            <p:spPr>
              <a:xfrm>
                <a:off x="1569000" y="5449109"/>
                <a:ext cx="1480635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38" name="Group 37">
              <a:extLst>
                <a:ext uri="{FF2B5EF4-FFF2-40B4-BE49-F238E27FC236}">
                  <a16:creationId xmlns="" xmlns:a16="http://schemas.microsoft.com/office/drawing/2014/main" id="{E278C7C5-EAEF-4F1A-B3FB-29FCE054F0E0}"/>
                </a:ext>
              </a:extLst>
            </p:cNvPr>
            <p:cNvGrpSpPr/>
            <p:nvPr/>
          </p:nvGrpSpPr>
          <p:grpSpPr>
            <a:xfrm>
              <a:off x="3387643" y="1622858"/>
              <a:ext cx="1922417" cy="462951"/>
              <a:chOff x="13474913" y="4124845"/>
              <a:chExt cx="7769467" cy="1234537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9" name="Rectangle 38">
                    <a:extLst>
                      <a:ext uri="{FF2B5EF4-FFF2-40B4-BE49-F238E27FC236}">
                        <a16:creationId xmlns="" xmlns:a16="http://schemas.microsoft.com/office/drawing/2014/main" id="{C4F0F9CE-3F15-4D47-A2C9-5C6F65E0E3FB}"/>
                      </a:ext>
                    </a:extLst>
                  </p:cNvPr>
                  <p:cNvSpPr/>
                  <p:nvPr/>
                </p:nvSpPr>
                <p:spPr>
                  <a:xfrm>
                    <a:off x="14215229" y="4124845"/>
                    <a:ext cx="7029151" cy="1234537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𝟒</m:t>
                          </m:r>
                        </m:oMath>
                      </m:oMathPara>
                    </a14:m>
                    <a:endParaRPr lang="en-US" sz="2000" b="1" dirty="0">
                      <a:solidFill>
                        <a:schemeClr val="bg1"/>
                      </a:solidFill>
                      <a:latin typeface="Times New Roman" pitchFamily="18" charset="0"/>
                      <a:ea typeface="Calibri"/>
                      <a:cs typeface="Times New Roman" pitchFamily="18" charset="0"/>
                    </a:endParaRPr>
                  </a:p>
                </p:txBody>
              </p:sp>
            </mc:Choice>
            <mc:Fallback>
              <p:sp>
                <p:nvSpPr>
                  <p:cNvPr id="39" name="Rectangle 38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C4F0F9CE-3F15-4D47-A2C9-5C6F65E0E3F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215229" y="4124845"/>
                    <a:ext cx="7029151" cy="1234537"/>
                  </a:xfrm>
                  <a:prstGeom prst="rect">
                    <a:avLst/>
                  </a:prstGeom>
                  <a:blipFill rotWithShape="1">
                    <a:blip r:embed="rId13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0" name="Oval 39">
                <a:extLst>
                  <a:ext uri="{FF2B5EF4-FFF2-40B4-BE49-F238E27FC236}">
                    <a16:creationId xmlns="" xmlns:a16="http://schemas.microsoft.com/office/drawing/2014/main" id="{17C2C013-2C1D-4DEE-A68B-FF23256FE92A}"/>
                  </a:ext>
                </a:extLst>
              </p:cNvPr>
              <p:cNvSpPr/>
              <p:nvPr/>
            </p:nvSpPr>
            <p:spPr>
              <a:xfrm>
                <a:off x="13474913" y="4294848"/>
                <a:ext cx="1480631" cy="1000534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grpSp>
        <p:nvGrpSpPr>
          <p:cNvPr id="47" name="Group 46"/>
          <p:cNvGrpSpPr/>
          <p:nvPr/>
        </p:nvGrpSpPr>
        <p:grpSpPr>
          <a:xfrm>
            <a:off x="180371" y="3116983"/>
            <a:ext cx="8787206" cy="1952469"/>
            <a:chOff x="184495" y="3636276"/>
            <a:chExt cx="11834900" cy="2617855"/>
          </a:xfrm>
        </p:grpSpPr>
        <p:sp>
          <p:nvSpPr>
            <p:cNvPr id="48" name="Rounded Rectangle 47"/>
            <p:cNvSpPr/>
            <p:nvPr/>
          </p:nvSpPr>
          <p:spPr>
            <a:xfrm>
              <a:off x="184495" y="3865216"/>
              <a:ext cx="11834900" cy="23889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49" name="Group 48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 rot="16200000" flipV="1">
                <a:off x="3351940" y="4767109"/>
                <a:ext cx="960521" cy="407189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2187355" y="6239450"/>
                <a:ext cx="3132807" cy="112468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2" name="Round Diagonal Corner Rectangle 51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53" name="Freeform 52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1937268" y="3316502"/>
                <a:ext cx="4640060" cy="613825"/>
              </a:xfrm>
              <a:prstGeom prst="rect">
                <a:avLst/>
              </a:prstGeom>
            </p:spPr>
            <p:txBody>
              <a:bodyPr wrap="none" lIns="91380" tIns="45690" rIns="91380" bIns="45690">
                <a:spAutoFit/>
              </a:bodyPr>
              <a:lstStyle/>
              <a:p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Ta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1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−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2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.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0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Cambria Math"/>
                      </a:rPr>
                      <m:t>⇔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7268" y="3316502"/>
                <a:ext cx="4640060" cy="613825"/>
              </a:xfrm>
              <a:prstGeom prst="rect">
                <a:avLst/>
              </a:prstGeom>
              <a:blipFill rotWithShape="1">
                <a:blip r:embed="rId14"/>
                <a:stretch>
                  <a:fillRect l="-2102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604282" y="3931452"/>
                <a:ext cx="8312480" cy="613825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Đường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FF"/>
                        </a:solidFill>
                        <a:latin typeface="Cambria Math"/>
                        <a:ea typeface="Times New Roman"/>
                      </a:rPr>
                      <m:t>𝑦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cắt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FF"/>
                        </a:solidFill>
                        <a:latin typeface="Cambria Math"/>
                        <a:ea typeface="Times New Roman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biệt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282" y="3931452"/>
                <a:ext cx="8312480" cy="613825"/>
              </a:xfrm>
              <a:prstGeom prst="rect">
                <a:avLst/>
              </a:prstGeom>
              <a:blipFill rotWithShape="1">
                <a:blip r:embed="rId15"/>
                <a:stretch>
                  <a:fillRect l="-1100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ctangle 57"/>
              <p:cNvSpPr/>
              <p:nvPr/>
            </p:nvSpPr>
            <p:spPr>
              <a:xfrm>
                <a:off x="242773" y="4546292"/>
                <a:ext cx="8826389" cy="461604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nl-NL" sz="2400" i="1">
                        <a:solidFill>
                          <a:srgbClr val="2A4F86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⇒</m:t>
                    </m:r>
                  </m:oMath>
                </a14:m>
                <a:r>
                  <a:rPr lang="nl-NL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Phương trình đã cho có đúng </a:t>
                </a:r>
                <a:r>
                  <a:rPr lang="nl-NL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ốn</a:t>
                </a:r>
                <a:r>
                  <a:rPr lang="nl-NL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nghiệm thực phân biệt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73" y="4546292"/>
                <a:ext cx="8826389" cy="461604"/>
              </a:xfrm>
              <a:prstGeom prst="rect">
                <a:avLst/>
              </a:prstGeom>
              <a:blipFill rotWithShape="1">
                <a:blip r:embed="rId16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Oval 58">
            <a:extLst>
              <a:ext uri="{FF2B5EF4-FFF2-40B4-BE49-F238E27FC236}">
                <a16:creationId xmlns=""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3976991" y="1911208"/>
            <a:ext cx="384485" cy="375200"/>
          </a:xfrm>
          <a:prstGeom prst="ellipse">
            <a:avLst/>
          </a:prstGeom>
          <a:solidFill>
            <a:srgbClr val="C0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2200" b="1" kern="0" dirty="0">
                <a:solidFill>
                  <a:prstClr val="white"/>
                </a:solidFill>
                <a:latin typeface="Calibri"/>
                <a:ea typeface="Tahoma" pitchFamily="34" charset="0"/>
                <a:cs typeface="Tahoma" pitchFamily="34" charset="0"/>
              </a:rPr>
              <a:t>D</a:t>
            </a:r>
            <a:endParaRPr lang="en-US" sz="2200" kern="0" dirty="0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25787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  <p:bldP spid="58" grpId="0"/>
      <p:bldP spid="5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5" name="Picture 3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161925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3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998" y="1496574"/>
            <a:ext cx="2759429" cy="2376318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Action Button: Forward or Next 13">
            <a:hlinkClick r:id="rId4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5" name="Action Button: Back or Previous 14">
            <a:hlinkClick r:id="rId5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15238" y="1"/>
            <a:ext cx="8954293" cy="1491313"/>
            <a:chOff x="534987" y="1869705"/>
            <a:chExt cx="23404876" cy="3076204"/>
          </a:xfrm>
        </p:grpSpPr>
        <p:grpSp>
          <p:nvGrpSpPr>
            <p:cNvPr id="17" name="Group 16"/>
            <p:cNvGrpSpPr/>
            <p:nvPr/>
          </p:nvGrpSpPr>
          <p:grpSpPr>
            <a:xfrm>
              <a:off x="534987" y="1869705"/>
              <a:ext cx="23340848" cy="3035605"/>
              <a:chOff x="534987" y="1647866"/>
              <a:chExt cx="23340848" cy="3035605"/>
            </a:xfrm>
          </p:grpSpPr>
          <p:sp>
            <p:nvSpPr>
              <p:cNvPr id="19" name="Rounded Rectangle 18"/>
              <p:cNvSpPr/>
              <p:nvPr/>
            </p:nvSpPr>
            <p:spPr bwMode="auto">
              <a:xfrm>
                <a:off x="755648" y="1720891"/>
                <a:ext cx="23120187" cy="2962580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631543">
                  <a:defRPr/>
                </a:pPr>
                <a:endParaRPr lang="en-US" sz="2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0" name="Group 19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1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2" name="Pentagon 21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3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6" name="Freeform 25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7" name="Freeform 26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8" name="Freeform 27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9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0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1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24" name="Chevron 23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5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95624" y="1653394"/>
                  <a:ext cx="2355594" cy="8888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5731" eaLnBrk="1" hangingPunct="1"/>
                  <a:r>
                    <a:rPr lang="en-US" sz="220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9</a:t>
                  </a:r>
                  <a:endParaRPr lang="en-US" sz="22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/>
                <p:cNvSpPr/>
                <p:nvPr/>
              </p:nvSpPr>
              <p:spPr>
                <a:xfrm>
                  <a:off x="842952" y="1936625"/>
                  <a:ext cx="23096911" cy="30092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defTabSz="815731">
                    <a:lnSpc>
                      <a:spcPct val="115000"/>
                    </a:lnSpc>
                    <a:spcBef>
                      <a:spcPts val="450"/>
                    </a:spcBef>
                    <a:buClr>
                      <a:srgbClr val="0000FF"/>
                    </a:buClr>
                    <a:tabLst>
                      <a:tab pos="472032" algn="l"/>
                    </a:tabLst>
                  </a:pPr>
                  <a:r>
                    <a:rPr lang="it-IT" sz="240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              Cho </a:t>
                  </a:r>
                  <a:r>
                    <a:rPr lang="it-IT" sz="2400" dirty="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hàm số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it-IT" sz="2400" i="1">
                              <a:solidFill>
                                <a:srgbClr val="0000FF"/>
                              </a:solidFill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  <m:t>𝑦</m:t>
                          </m:r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  <m:t>=−</m:t>
                          </m:r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  <m:t>4</m:t>
                          </m:r>
                        </m:sup>
                      </m:sSup>
                      <m:r>
                        <a:rPr lang="it-IT" sz="2400" i="1">
                          <a:solidFill>
                            <a:srgbClr val="0000FF"/>
                          </a:solidFill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4</m:t>
                      </m:r>
                      <m:sSup>
                        <m:sSupPr>
                          <m:ctrlPr>
                            <a:rPr lang="it-IT" sz="2400" i="1">
                              <a:solidFill>
                                <a:srgbClr val="0000FF"/>
                              </a:solidFill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it-IT" sz="2400" i="1">
                              <a:solidFill>
                                <a:srgbClr val="0000FF"/>
                              </a:solidFill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it-IT" sz="2400" dirty="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có đồ thì </a:t>
                  </a:r>
                  <a14:m>
                    <m:oMath xmlns:m="http://schemas.openxmlformats.org/officeDocument/2006/math">
                      <m:r>
                        <a:rPr lang="it-IT" sz="2400" i="1" dirty="0"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(</m:t>
                      </m:r>
                      <m:r>
                        <a:rPr lang="it-IT" sz="2400" i="1" dirty="0"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𝐶</m:t>
                      </m:r>
                      <m:r>
                        <a:rPr lang="it-IT" sz="2400" i="1" dirty="0"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)</m:t>
                      </m:r>
                    </m:oMath>
                  </a14:m>
                  <a:r>
                    <a:rPr lang="it-IT" sz="2400" dirty="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như hình vẽ. Dựa vào </a:t>
                  </a:r>
                  <a14:m>
                    <m:oMath xmlns:m="http://schemas.openxmlformats.org/officeDocument/2006/math">
                      <m:r>
                        <a:rPr lang="it-IT" sz="2400" i="1" dirty="0"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(</m:t>
                      </m:r>
                      <m:r>
                        <a:rPr lang="it-IT" sz="2400" i="1" dirty="0"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𝐶</m:t>
                      </m:r>
                      <m:r>
                        <a:rPr lang="it-IT" sz="2400" i="1" dirty="0"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)</m:t>
                      </m:r>
                    </m:oMath>
                  </a14:m>
                  <a:r>
                    <a:rPr lang="it-IT" sz="2400" dirty="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, tìm các giá trị thực của tham số </a:t>
                  </a:r>
                  <a14:m>
                    <m:oMath xmlns:m="http://schemas.openxmlformats.org/officeDocument/2006/math">
                      <m:r>
                        <a:rPr lang="it-IT" sz="2400" i="1" dirty="0">
                          <a:solidFill>
                            <a:srgbClr val="0000FF"/>
                          </a:solidFill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𝑚</m:t>
                      </m:r>
                    </m:oMath>
                  </a14:m>
                  <a:r>
                    <a:rPr lang="it-IT" sz="2400" dirty="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sao cho phương trình</a:t>
                  </a:r>
                  <a:r>
                    <a:rPr lang="nl-NL" sz="2400" dirty="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it-IT" sz="2400" i="1">
                              <a:solidFill>
                                <a:srgbClr val="0000FF"/>
                              </a:solidFill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−</m:t>
                      </m:r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4</m:t>
                      </m:r>
                      <m:sSup>
                        <m:sSupPr>
                          <m:ctrlPr>
                            <a:rPr lang="it-IT" sz="2400" i="1">
                              <a:solidFill>
                                <a:srgbClr val="0000FF"/>
                              </a:solidFill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it-IT" sz="2400" i="1">
                              <a:solidFill>
                                <a:srgbClr val="0000FF"/>
                              </a:solidFill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𝑚</m:t>
                      </m:r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−</m:t>
                      </m:r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2</m:t>
                      </m:r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0</m:t>
                      </m:r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  </m:t>
                      </m:r>
                    </m:oMath>
                  </a14:m>
                  <a:r>
                    <a:rPr lang="nl-NL" sz="2400" dirty="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có đúng </a:t>
                  </a:r>
                  <a:r>
                    <a:rPr lang="nl-NL" sz="2400" dirty="0">
                      <a:solidFill>
                        <a:srgbClr val="0000FF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2 </a:t>
                  </a:r>
                  <a:r>
                    <a:rPr lang="nl-NL" sz="2400" dirty="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nghiệm thực phân </a:t>
                  </a:r>
                  <a:r>
                    <a:rPr lang="nl-NL" sz="240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biệt.</a:t>
                  </a:r>
                  <a:endParaRPr lang="nl-NL" sz="24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8" name="Rectangle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2952" y="1936625"/>
                  <a:ext cx="23096911" cy="3185110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l="-6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5" name="Group 54"/>
          <p:cNvGrpSpPr/>
          <p:nvPr/>
        </p:nvGrpSpPr>
        <p:grpSpPr>
          <a:xfrm>
            <a:off x="404694" y="1587196"/>
            <a:ext cx="5767605" cy="1045324"/>
            <a:chOff x="441734" y="1040485"/>
            <a:chExt cx="5767605" cy="1045324"/>
          </a:xfrm>
        </p:grpSpPr>
        <p:grpSp>
          <p:nvGrpSpPr>
            <p:cNvPr id="56" name="Group 55">
              <a:extLst>
                <a:ext uri="{FF2B5EF4-FFF2-40B4-BE49-F238E27FC236}">
                  <a16:creationId xmlns=""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441734" y="1040485"/>
              <a:ext cx="2688073" cy="462951"/>
              <a:chOff x="1458727" y="6334162"/>
              <a:chExt cx="10951490" cy="1234536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6" name="Rectangle 65">
                    <a:extLst>
                      <a:ext uri="{FF2B5EF4-FFF2-40B4-BE49-F238E27FC236}">
                        <a16:creationId xmlns=""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2" y="6334162"/>
                    <a:ext cx="10269835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it-IT" sz="24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𝒎</m:t>
                          </m:r>
                          <m:r>
                            <a:rPr lang="it-IT" sz="24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&lt;</m:t>
                          </m:r>
                          <m:r>
                            <a:rPr lang="it-IT" sz="24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𝟎</m:t>
                          </m:r>
                          <m:r>
                            <a:rPr lang="it-IT" sz="24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0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>
              <p:sp>
                <p:nvSpPr>
                  <p:cNvPr id="66" name="Rectangle 65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2" y="6334162"/>
                    <a:ext cx="10269835" cy="1234536"/>
                  </a:xfrm>
                  <a:prstGeom prst="rect">
                    <a:avLst/>
                  </a:prstGeom>
                  <a:blipFill rotWithShape="1">
                    <a:blip r:embed="rId12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7" name="Oval 66">
                <a:extLst>
                  <a:ext uri="{FF2B5EF4-FFF2-40B4-BE49-F238E27FC236}">
                    <a16:creationId xmlns=""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458727" y="6481813"/>
                <a:ext cx="1548677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vi-VN" sz="2200" b="1" kern="0" dirty="0">
                    <a:solidFill>
                      <a:prstClr val="white"/>
                    </a:solidFill>
                    <a:latin typeface="Times New Roman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57" name="Group 56">
              <a:extLst>
                <a:ext uri="{FF2B5EF4-FFF2-40B4-BE49-F238E27FC236}">
                  <a16:creationId xmlns="" xmlns:a16="http://schemas.microsoft.com/office/drawing/2014/main" id="{A2194087-0D43-42CA-A1D2-4373C69CC457}"/>
                </a:ext>
              </a:extLst>
            </p:cNvPr>
            <p:cNvGrpSpPr/>
            <p:nvPr/>
          </p:nvGrpSpPr>
          <p:grpSpPr>
            <a:xfrm>
              <a:off x="3370247" y="1054799"/>
              <a:ext cx="2839092" cy="468760"/>
              <a:chOff x="13389790" y="5095670"/>
              <a:chExt cx="11566749" cy="1250028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4" name="Rectangle 63">
                    <a:extLst>
                      <a:ext uri="{FF2B5EF4-FFF2-40B4-BE49-F238E27FC236}">
                        <a16:creationId xmlns="" xmlns:a16="http://schemas.microsoft.com/office/drawing/2014/main" id="{FB0B6341-256C-4170-AF4E-1216E5EDD04C}"/>
                      </a:ext>
                    </a:extLst>
                  </p:cNvPr>
                  <p:cNvSpPr/>
                  <p:nvPr/>
                </p:nvSpPr>
                <p:spPr>
                  <a:xfrm>
                    <a:off x="14164130" y="5095670"/>
                    <a:ext cx="10792409" cy="1234537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lv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it-IT" sz="20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𝒎</m:t>
                          </m:r>
                          <m:r>
                            <a:rPr lang="it-IT" sz="20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&lt;</m:t>
                          </m:r>
                          <m:r>
                            <a:rPr lang="it-IT" sz="20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𝟐</m:t>
                          </m:r>
                          <m:r>
                            <a:rPr lang="it-IT" sz="20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, </m:t>
                          </m:r>
                          <m:r>
                            <a:rPr lang="it-IT" sz="20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𝒎</m:t>
                          </m:r>
                          <m:r>
                            <a:rPr lang="it-IT" sz="20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=</m:t>
                          </m:r>
                          <m:r>
                            <a:rPr lang="it-IT" sz="20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𝟔</m:t>
                          </m:r>
                          <m:r>
                            <m:rPr>
                              <m:nor/>
                            </m:rPr>
                            <a:rPr lang="it-IT" sz="20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000" b="1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64" name="Rectangle 63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FB0B6341-256C-4170-AF4E-1216E5EDD04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164130" y="5095670"/>
                    <a:ext cx="10792409" cy="1234537"/>
                  </a:xfrm>
                  <a:prstGeom prst="rect">
                    <a:avLst/>
                  </a:prstGeom>
                  <a:blipFill rotWithShape="1">
                    <a:blip r:embed="rId13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5" name="Oval 64">
                <a:extLst>
                  <a:ext uri="{FF2B5EF4-FFF2-40B4-BE49-F238E27FC236}">
                    <a16:creationId xmlns="" xmlns:a16="http://schemas.microsoft.com/office/drawing/2014/main" id="{13A7BA64-0BA1-4ADF-A17E-617425026AFB}"/>
                  </a:ext>
                </a:extLst>
              </p:cNvPr>
              <p:cNvSpPr/>
              <p:nvPr/>
            </p:nvSpPr>
            <p:spPr>
              <a:xfrm>
                <a:off x="13389790" y="5345164"/>
                <a:ext cx="1548676" cy="1000534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58" name="Group 57">
              <a:extLst>
                <a:ext uri="{FF2B5EF4-FFF2-40B4-BE49-F238E27FC236}">
                  <a16:creationId xmlns="" xmlns:a16="http://schemas.microsoft.com/office/drawing/2014/main" id="{4D274B26-9415-432A-9282-BDEF246F0009}"/>
                </a:ext>
              </a:extLst>
            </p:cNvPr>
            <p:cNvGrpSpPr/>
            <p:nvPr/>
          </p:nvGrpSpPr>
          <p:grpSpPr>
            <a:xfrm>
              <a:off x="441734" y="1580819"/>
              <a:ext cx="2688073" cy="462951"/>
              <a:chOff x="1569000" y="5247277"/>
              <a:chExt cx="10863868" cy="1234536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2" name="Rectangle 61">
                    <a:extLst>
                      <a:ext uri="{FF2B5EF4-FFF2-40B4-BE49-F238E27FC236}">
                        <a16:creationId xmlns="" xmlns:a16="http://schemas.microsoft.com/office/drawing/2014/main" id="{6E15A8FC-94CE-45FB-8D02-B33F2327F992}"/>
                      </a:ext>
                    </a:extLst>
                  </p:cNvPr>
                  <p:cNvSpPr/>
                  <p:nvPr/>
                </p:nvSpPr>
                <p:spPr>
                  <a:xfrm>
                    <a:off x="2245205" y="5247277"/>
                    <a:ext cx="10187663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algn="ctr" defTabSz="815908">
                      <a:spcBef>
                        <a:spcPts val="675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it-IT" sz="20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𝒎</m:t>
                          </m:r>
                          <m:r>
                            <a:rPr lang="it-IT" sz="20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&lt;</m:t>
                          </m:r>
                          <m:r>
                            <a:rPr lang="it-IT" sz="20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𝟎</m:t>
                          </m:r>
                          <m:r>
                            <a:rPr lang="it-IT" sz="20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, </m:t>
                          </m:r>
                          <m:r>
                            <a:rPr lang="it-IT" sz="20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𝒎</m:t>
                          </m:r>
                          <m:r>
                            <a:rPr lang="it-IT" sz="20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=</m:t>
                          </m:r>
                          <m:r>
                            <a:rPr lang="it-IT" sz="20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𝟒</m:t>
                          </m:r>
                          <m:r>
                            <m:rPr>
                              <m:nor/>
                            </m:rPr>
                            <a:rPr lang="it-IT" sz="20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vi-VN" sz="2200" b="1" kern="0" dirty="0">
                      <a:solidFill>
                        <a:schemeClr val="bg1"/>
                      </a:solidFill>
                      <a:latin typeface="Times New Roman"/>
                    </a:endParaRPr>
                  </a:p>
                </p:txBody>
              </p:sp>
            </mc:Choice>
            <mc:Fallback>
              <p:sp>
                <p:nvSpPr>
                  <p:cNvPr id="62" name="Rectangle 61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6E15A8FC-94CE-45FB-8D02-B33F2327F99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45205" y="5247277"/>
                    <a:ext cx="10187663" cy="1234536"/>
                  </a:xfrm>
                  <a:prstGeom prst="rect">
                    <a:avLst/>
                  </a:prstGeom>
                  <a:blipFill rotWithShape="1">
                    <a:blip r:embed="rId14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3" name="Oval 62">
                <a:extLst>
                  <a:ext uri="{FF2B5EF4-FFF2-40B4-BE49-F238E27FC236}">
                    <a16:creationId xmlns="" xmlns:a16="http://schemas.microsoft.com/office/drawing/2014/main" id="{0D6B711C-CC2A-45AE-A2BD-46B4ECA3D81C}"/>
                  </a:ext>
                </a:extLst>
              </p:cNvPr>
              <p:cNvSpPr/>
              <p:nvPr/>
            </p:nvSpPr>
            <p:spPr>
              <a:xfrm>
                <a:off x="1569000" y="5449109"/>
                <a:ext cx="1480635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59" name="Group 58">
              <a:extLst>
                <a:ext uri="{FF2B5EF4-FFF2-40B4-BE49-F238E27FC236}">
                  <a16:creationId xmlns="" xmlns:a16="http://schemas.microsoft.com/office/drawing/2014/main" id="{E278C7C5-EAEF-4F1A-B3FB-29FCE054F0E0}"/>
                </a:ext>
              </a:extLst>
            </p:cNvPr>
            <p:cNvGrpSpPr/>
            <p:nvPr/>
          </p:nvGrpSpPr>
          <p:grpSpPr>
            <a:xfrm>
              <a:off x="3387643" y="1622858"/>
              <a:ext cx="2821696" cy="462951"/>
              <a:chOff x="13474913" y="4124845"/>
              <a:chExt cx="11403912" cy="1234537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0" name="Rectangle 59">
                    <a:extLst>
                      <a:ext uri="{FF2B5EF4-FFF2-40B4-BE49-F238E27FC236}">
                        <a16:creationId xmlns="" xmlns:a16="http://schemas.microsoft.com/office/drawing/2014/main" id="{C4F0F9CE-3F15-4D47-A2C9-5C6F65E0E3FB}"/>
                      </a:ext>
                    </a:extLst>
                  </p:cNvPr>
                  <p:cNvSpPr/>
                  <p:nvPr/>
                </p:nvSpPr>
                <p:spPr>
                  <a:xfrm>
                    <a:off x="14215229" y="4124845"/>
                    <a:ext cx="10663596" cy="1234537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algn="just" defTabSz="913806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it-IT" sz="20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𝒎</m:t>
                          </m:r>
                          <m:r>
                            <a:rPr lang="it-IT" sz="20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&lt;</m:t>
                          </m:r>
                          <m:r>
                            <a:rPr lang="it-IT" sz="20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𝟐</m:t>
                          </m:r>
                          <m:r>
                            <a:rPr lang="it-IT" sz="20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it-IT" sz="20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>
              <p:sp>
                <p:nvSpPr>
                  <p:cNvPr id="60" name="Rectangle 59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C4F0F9CE-3F15-4D47-A2C9-5C6F65E0E3F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215229" y="4124845"/>
                    <a:ext cx="10663596" cy="1234537"/>
                  </a:xfrm>
                  <a:prstGeom prst="rect">
                    <a:avLst/>
                  </a:prstGeom>
                  <a:blipFill rotWithShape="1">
                    <a:blip r:embed="rId15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1" name="Oval 60">
                <a:extLst>
                  <a:ext uri="{FF2B5EF4-FFF2-40B4-BE49-F238E27FC236}">
                    <a16:creationId xmlns="" xmlns:a16="http://schemas.microsoft.com/office/drawing/2014/main" id="{17C2C013-2C1D-4DEE-A68B-FF23256FE92A}"/>
                  </a:ext>
                </a:extLst>
              </p:cNvPr>
              <p:cNvSpPr/>
              <p:nvPr/>
            </p:nvSpPr>
            <p:spPr>
              <a:xfrm>
                <a:off x="13474913" y="4294848"/>
                <a:ext cx="1480631" cy="1000534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sp>
        <p:nvSpPr>
          <p:cNvPr id="68" name="Oval 67">
            <a:extLst>
              <a:ext uri="{FF2B5EF4-FFF2-40B4-BE49-F238E27FC236}">
                <a16:creationId xmlns=""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3328849" y="1682886"/>
            <a:ext cx="384485" cy="375200"/>
          </a:xfrm>
          <a:prstGeom prst="ellipse">
            <a:avLst/>
          </a:prstGeom>
          <a:solidFill>
            <a:srgbClr val="C0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2200" b="1" kern="0" dirty="0">
                <a:solidFill>
                  <a:prstClr val="white"/>
                </a:solidFill>
                <a:latin typeface="Calibri"/>
                <a:ea typeface="Tahoma" pitchFamily="34" charset="0"/>
                <a:cs typeface="Tahoma" pitchFamily="34" charset="0"/>
              </a:rPr>
              <a:t>B</a:t>
            </a:r>
            <a:endParaRPr lang="en-US" sz="2200" kern="0" dirty="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69" name="Group 68"/>
          <p:cNvGrpSpPr/>
          <p:nvPr/>
        </p:nvGrpSpPr>
        <p:grpSpPr>
          <a:xfrm>
            <a:off x="165345" y="2694484"/>
            <a:ext cx="6146224" cy="2287124"/>
            <a:chOff x="184496" y="3636276"/>
            <a:chExt cx="8277938" cy="3066558"/>
          </a:xfrm>
        </p:grpSpPr>
        <p:sp>
          <p:nvSpPr>
            <p:cNvPr id="70" name="Rounded Rectangle 69"/>
            <p:cNvSpPr/>
            <p:nvPr/>
          </p:nvSpPr>
          <p:spPr>
            <a:xfrm>
              <a:off x="184496" y="3865216"/>
              <a:ext cx="8277938" cy="283761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71" name="Group 70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72" name="Freeform 20"/>
              <p:cNvSpPr>
                <a:spLocks/>
              </p:cNvSpPr>
              <p:nvPr/>
            </p:nvSpPr>
            <p:spPr bwMode="auto">
              <a:xfrm rot="16200000" flipV="1">
                <a:off x="3351940" y="4767109"/>
                <a:ext cx="960521" cy="407189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2187355" y="6239450"/>
                <a:ext cx="3132807" cy="112468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4" name="Round Diagonal Corner Rectangle 73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75" name="Freeform 74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6" name="Rectangle 75"/>
              <p:cNvSpPr/>
              <p:nvPr/>
            </p:nvSpPr>
            <p:spPr>
              <a:xfrm>
                <a:off x="2000036" y="2889101"/>
                <a:ext cx="4012837" cy="461604"/>
              </a:xfrm>
              <a:prstGeom prst="rect">
                <a:avLst/>
              </a:prstGeom>
            </p:spPr>
            <p:txBody>
              <a:bodyPr wrap="none" lIns="91380" tIns="45690" rIns="91380" bIns="4569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sz="240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/>
                                  <a:ea typeface="Times New Roman" pitchFamily="18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/>
                                  <a:ea typeface="Times New Roman" pitchFamily="18" charset="0"/>
                                  <a:cs typeface="Times New Roman" pitchFamily="18" charset="0"/>
                                </a:rPr>
                                <m:t>𝑃𝑡</m:t>
                              </m:r>
                            </m:e>
                          </m:d>
                          <m:r>
                            <a:rPr lang="en-US" sz="240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⇔−</m:t>
                          </m:r>
                          <m:r>
                            <a:rPr lang="en-US" sz="240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  <m:t>4</m:t>
                          </m:r>
                        </m:sup>
                      </m:sSup>
                      <m:r>
                        <a:rPr lang="it-IT" sz="2400" i="1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4</m:t>
                      </m:r>
                      <m:sSup>
                        <m:sSupPr>
                          <m:ctrlPr>
                            <a:rPr lang="it-IT" sz="240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it-IT" sz="240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n-US" sz="2400" i="1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𝑚</m:t>
                      </m:r>
                      <m:r>
                        <a:rPr lang="en-US" sz="2400" i="1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−</m:t>
                      </m:r>
                      <m:r>
                        <a:rPr lang="en-US" sz="2400" i="1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2</m:t>
                      </m:r>
                      <m:r>
                        <a:rPr lang="en-US" sz="2400" i="1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 </m:t>
                      </m:r>
                    </m:oMath>
                  </m:oMathPara>
                </a14:m>
                <a:endParaRPr lang="en-US" sz="2400" dirty="0">
                  <a:solidFill>
                    <a:schemeClr val="tx2">
                      <a:lumMod val="7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0036" y="2889101"/>
                <a:ext cx="4012837" cy="461604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Rectangle 76"/>
              <p:cNvSpPr/>
              <p:nvPr/>
            </p:nvSpPr>
            <p:spPr>
              <a:xfrm>
                <a:off x="231782" y="3328760"/>
                <a:ext cx="6066638" cy="830936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PT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giao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của </a:t>
                </a:r>
                <a14:m>
                  <m:oMath xmlns:m="http://schemas.openxmlformats.org/officeDocument/2006/math">
                    <m:r>
                      <a:rPr lang="it-IT" sz="2400" i="1" dirty="0">
                        <a:latin typeface="Cambria Math"/>
                        <a:ea typeface="Times New Roman" pitchFamily="18" charset="0"/>
                        <a:cs typeface="Times New Roman" pitchFamily="18" charset="0"/>
                      </a:rPr>
                      <m:t>(</m:t>
                    </m:r>
                    <m:r>
                      <a:rPr lang="it-IT" sz="2400" i="1" dirty="0">
                        <a:latin typeface="Cambria Math"/>
                        <a:ea typeface="Times New Roman" pitchFamily="18" charset="0"/>
                        <a:cs typeface="Times New Roman" pitchFamily="18" charset="0"/>
                      </a:rPr>
                      <m:t>𝐶</m:t>
                    </m:r>
                    <m:r>
                      <a:rPr lang="it-IT" sz="2400" i="1" dirty="0">
                        <a:latin typeface="Cambria Math"/>
                        <a:ea typeface="Times New Roman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it-IT" sz="2400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400" i="1" dirty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400" i="1" dirty="0">
                        <a:latin typeface="Cambria Math"/>
                        <a:cs typeface="Times New Roman" pitchFamily="18" charset="0"/>
                      </a:rPr>
                      <m:t>𝑚</m:t>
                    </m:r>
                    <m:r>
                      <a:rPr lang="en-US" sz="2400" i="1" dirty="0"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a:rPr lang="en-US" sz="2400" i="1" dirty="0">
                        <a:latin typeface="Cambria Math"/>
                        <a:cs typeface="Times New Roman" pitchFamily="18" charset="0"/>
                      </a:rPr>
                      <m:t>2</m:t>
                    </m:r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77" name="Rectangle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782" y="3328760"/>
                <a:ext cx="6066638" cy="830936"/>
              </a:xfrm>
              <a:prstGeom prst="rect">
                <a:avLst/>
              </a:prstGeom>
              <a:blipFill rotWithShape="1">
                <a:blip r:embed="rId17"/>
                <a:stretch>
                  <a:fillRect l="-1508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Rectangle 77"/>
          <p:cNvSpPr/>
          <p:nvPr/>
        </p:nvSpPr>
        <p:spPr>
          <a:xfrm>
            <a:off x="270730" y="4224382"/>
            <a:ext cx="1990360" cy="461604"/>
          </a:xfrm>
          <a:prstGeom prst="rect">
            <a:avLst/>
          </a:prstGeom>
        </p:spPr>
        <p:txBody>
          <a:bodyPr wrap="none" lIns="91380" tIns="45690" rIns="91380" bIns="4569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PT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b</a:t>
            </a:r>
            <a:endParaRPr lang="en-US" sz="2400" dirty="0">
              <a:latin typeface="Times New Roman" pitchFamily="18" charset="0"/>
              <a:ea typeface="Cambria Math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9" name="Rectangle 78"/>
              <p:cNvSpPr/>
              <p:nvPr/>
            </p:nvSpPr>
            <p:spPr>
              <a:xfrm>
                <a:off x="4299120" y="4131922"/>
                <a:ext cx="1631415" cy="708147"/>
              </a:xfrm>
              <a:prstGeom prst="rect">
                <a:avLst/>
              </a:prstGeom>
            </p:spPr>
            <p:txBody>
              <a:bodyPr wrap="none" lIns="91380" tIns="45690" rIns="91380" bIns="4569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Times New Roman" pitchFamily="18" charset="0"/>
                                  <a:cs typeface="Times New Roman" pitchFamily="18" charset="0"/>
                                </a:rPr>
                                <m:t>𝑚</m:t>
                              </m:r>
                              <m:r>
                                <a:rPr lang="en-US" sz="24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Times New Roman" pitchFamily="18" charset="0"/>
                                  <a:cs typeface="Times New Roman" pitchFamily="18" charset="0"/>
                                </a:rPr>
                                <m:t>&lt;</m:t>
                              </m:r>
                              <m:r>
                                <a:rPr lang="en-US" sz="24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Times New Roman" pitchFamily="18" charset="0"/>
                                  <a:cs typeface="Times New Roman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4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Times New Roman" pitchFamily="18" charset="0"/>
                                  <a:cs typeface="Times New Roman" pitchFamily="18" charset="0"/>
                                </a:rPr>
                                <m:t>𝑚</m:t>
                              </m:r>
                              <m:r>
                                <a:rPr lang="en-US" sz="24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Times New Roman" pitchFamily="18" charset="0"/>
                                  <a:cs typeface="Times New Roman" pitchFamily="18" charset="0"/>
                                </a:rPr>
                                <m:t>=</m:t>
                              </m:r>
                              <m:r>
                                <a:rPr lang="en-US" sz="24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Times New Roman" pitchFamily="18" charset="0"/>
                                  <a:cs typeface="Times New Roman" pitchFamily="18" charset="0"/>
                                </a:rPr>
                                <m:t>6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79" name="Rectangle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9120" y="4131922"/>
                <a:ext cx="1631415" cy="708147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0" name="Rectangle 79"/>
              <p:cNvSpPr/>
              <p:nvPr/>
            </p:nvSpPr>
            <p:spPr>
              <a:xfrm>
                <a:off x="2131725" y="4106006"/>
                <a:ext cx="2167395" cy="708147"/>
              </a:xfrm>
              <a:prstGeom prst="rect">
                <a:avLst/>
              </a:prstGeom>
            </p:spPr>
            <p:txBody>
              <a:bodyPr wrap="none" lIns="91380" tIns="45690" rIns="91380" bIns="4569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Times New Roman" pitchFamily="18" charset="0"/>
                                  <a:cs typeface="Times New Roman" pitchFamily="18" charset="0"/>
                                </a:rPr>
                                <m:t>𝑚</m:t>
                              </m:r>
                              <m:r>
                                <a:rPr lang="en-US" sz="24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Times New Roman" pitchFamily="18" charset="0"/>
                                  <a:cs typeface="Times New Roman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Times New Roman" pitchFamily="18" charset="0"/>
                                  <a:cs typeface="Times New Roman" pitchFamily="18" charset="0"/>
                                </a:rPr>
                                <m:t>2</m:t>
                              </m:r>
                              <m:r>
                                <a:rPr lang="en-US" sz="24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Times New Roman" pitchFamily="18" charset="0"/>
                                  <a:cs typeface="Times New Roman" pitchFamily="18" charset="0"/>
                                </a:rPr>
                                <m:t>&lt;</m:t>
                              </m:r>
                              <m:r>
                                <a:rPr lang="en-US" sz="24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Times New Roman" pitchFamily="18" charset="0"/>
                                  <a:cs typeface="Times New Roman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Times New Roman" pitchFamily="18" charset="0"/>
                                  <a:cs typeface="Times New Roman" pitchFamily="18" charset="0"/>
                                </a:rPr>
                                <m:t>𝑚</m:t>
                              </m:r>
                              <m:r>
                                <a:rPr lang="en-US" sz="24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Times New Roman" pitchFamily="18" charset="0"/>
                                  <a:cs typeface="Times New Roman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Times New Roman" pitchFamily="18" charset="0"/>
                                  <a:cs typeface="Times New Roman" pitchFamily="18" charset="0"/>
                                </a:rPr>
                                <m:t>2</m:t>
                              </m:r>
                              <m:r>
                                <a:rPr lang="en-US" sz="24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Times New Roman" pitchFamily="18" charset="0"/>
                                  <a:cs typeface="Times New Roman" pitchFamily="18" charset="0"/>
                                </a:rPr>
                                <m:t>=</m:t>
                              </m:r>
                              <m:r>
                                <a:rPr lang="en-US" sz="24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Times New Roman" pitchFamily="18" charset="0"/>
                                  <a:cs typeface="Times New Roman" pitchFamily="18" charset="0"/>
                                </a:rPr>
                                <m:t>4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>
                  <a:solidFill>
                    <a:srgbClr val="2A4F86"/>
                  </a:solidFill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0" name="Rectangle 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1725" y="4106006"/>
                <a:ext cx="2167395" cy="708147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2890139"/>
      </p:ext>
    </p:extLst>
  </p:cSld>
  <p:clrMapOvr>
    <a:masterClrMapping/>
  </p:clrMapOvr>
  <p:transition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76" grpId="0"/>
      <p:bldP spid="77" grpId="0"/>
      <p:bldP spid="78" grpId="0"/>
      <p:bldP spid="79" grpId="0"/>
      <p:bldP spid="8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9488" y="1216650"/>
            <a:ext cx="2765778" cy="2058585"/>
          </a:xfrm>
          <a:prstGeom prst="rect">
            <a:avLst/>
          </a:prstGeom>
        </p:spPr>
      </p:pic>
      <p:sp>
        <p:nvSpPr>
          <p:cNvPr id="18" name="Action Button: Forward or Next 17">
            <a:hlinkClick r:id="rId3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9" name="Action Button: Back or Previous 18">
            <a:hlinkClick r:id="rId4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114218" y="36819"/>
            <a:ext cx="8954293" cy="1053711"/>
            <a:chOff x="534987" y="1869705"/>
            <a:chExt cx="23404876" cy="235635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23" name="Rounded Rectangle 22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631543">
                  <a:defRPr/>
                </a:pPr>
                <a:endParaRPr lang="en-US" sz="2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534987" y="1647866"/>
                <a:ext cx="3517349" cy="1176337"/>
                <a:chOff x="534987" y="1647866"/>
                <a:chExt cx="3517349" cy="1176337"/>
              </a:xfrm>
            </p:grpSpPr>
            <p:sp>
              <p:nvSpPr>
                <p:cNvPr id="25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6" name="Pentagon 25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7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0" name="Freeform 29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1" name="Freeform 3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2" name="Freeform 31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3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4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28" name="Chevron 27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9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294507" y="1653394"/>
                  <a:ext cx="2757829" cy="9635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5731" eaLnBrk="1" hangingPunct="1"/>
                  <a:r>
                    <a:rPr lang="en-US" sz="220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10</a:t>
                  </a:r>
                  <a:endParaRPr lang="en-US" sz="22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/>
                <p:cNvSpPr/>
                <p:nvPr/>
              </p:nvSpPr>
              <p:spPr>
                <a:xfrm>
                  <a:off x="755653" y="1936625"/>
                  <a:ext cx="23184210" cy="20648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defTabSz="913806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40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               Xác </a:t>
                  </a:r>
                  <a:r>
                    <a:rPr lang="nl-NL" sz="2400" dirty="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định</a:t>
                  </a:r>
                  <a:r>
                    <a:rPr lang="en-US" sz="2400" dirty="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các</a:t>
                  </a:r>
                  <a:r>
                    <a:rPr lang="en-US" sz="2400" dirty="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hệ</a:t>
                  </a:r>
                  <a:r>
                    <a:rPr lang="en-US" sz="2400" dirty="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số</a:t>
                  </a:r>
                  <a:r>
                    <a:rPr lang="en-US" sz="2400" dirty="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 dirty="0"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𝑎</m:t>
                      </m:r>
                      <m:r>
                        <a:rPr lang="en-US" sz="2400" i="1" dirty="0"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, </m:t>
                      </m:r>
                      <m:r>
                        <a:rPr lang="en-US" sz="2400" i="1" dirty="0"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𝑏</m:t>
                      </m:r>
                      <m:r>
                        <a:rPr lang="en-US" sz="2400" i="1" dirty="0"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, </m:t>
                      </m:r>
                      <m:r>
                        <a:rPr lang="en-US" sz="2400" i="1" dirty="0"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𝑐</m:t>
                      </m:r>
                      <m:r>
                        <a:rPr lang="en-US" sz="2400" i="1" dirty="0"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 </m:t>
                      </m:r>
                    </m:oMath>
                  </a14:m>
                  <a:r>
                    <a:rPr lang="en-US" sz="2400" dirty="0" err="1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để</a:t>
                  </a:r>
                  <a:r>
                    <a:rPr lang="en-US" sz="2400" dirty="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err="1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hàm</a:t>
                  </a:r>
                  <a:r>
                    <a:rPr lang="en-US" sz="240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số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  <m:t>𝑦</m:t>
                          </m:r>
                          <m:r>
                            <a:rPr lang="en-US" sz="2400" i="1"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  <m:t>=</m:t>
                          </m:r>
                          <m:r>
                            <a:rPr lang="en-US" sz="2400" i="1"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  <m:t>𝑎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400" i="1"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  <m:t>𝑏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+</m:t>
                      </m:r>
                      <m:r>
                        <a:rPr lang="en-US" sz="2400" i="1"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𝑐</m:t>
                      </m:r>
                    </m:oMath>
                  </a14:m>
                  <a:r>
                    <a:rPr lang="en-US" sz="2400" dirty="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có</a:t>
                  </a:r>
                  <a:r>
                    <a:rPr lang="en-US" sz="2400" dirty="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đồ</a:t>
                  </a:r>
                  <a:r>
                    <a:rPr lang="en-US" sz="2400" dirty="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thị</a:t>
                  </a:r>
                  <a:r>
                    <a:rPr lang="en-US" sz="2400" dirty="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như</a:t>
                  </a:r>
                  <a:r>
                    <a:rPr lang="en-US" sz="2400" dirty="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hình</a:t>
                  </a:r>
                  <a:r>
                    <a:rPr lang="en-US" sz="2400" dirty="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vẽ</a:t>
                  </a:r>
                  <a:r>
                    <a:rPr lang="en-US" sz="2400" dirty="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.</a:t>
                  </a:r>
                  <a:endParaRPr lang="en-US" sz="24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22" name="Rectangle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5653" y="1936625"/>
                  <a:ext cx="23184210" cy="2135507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69" t="-637" b="-509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Group 36"/>
          <p:cNvGrpSpPr/>
          <p:nvPr/>
        </p:nvGrpSpPr>
        <p:grpSpPr>
          <a:xfrm>
            <a:off x="294968" y="1180474"/>
            <a:ext cx="4785963" cy="2169022"/>
            <a:chOff x="476145" y="860278"/>
            <a:chExt cx="3348640" cy="2169021"/>
          </a:xfrm>
        </p:grpSpPr>
        <p:grpSp>
          <p:nvGrpSpPr>
            <p:cNvPr id="38" name="Group 37">
              <a:extLst>
                <a:ext uri="{FF2B5EF4-FFF2-40B4-BE49-F238E27FC236}">
                  <a16:creationId xmlns=""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476145" y="860278"/>
              <a:ext cx="3345614" cy="658961"/>
              <a:chOff x="1598994" y="5853595"/>
              <a:chExt cx="13630392" cy="1757226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9" name="Rectangle 58">
                    <a:extLst>
                      <a:ext uri="{FF2B5EF4-FFF2-40B4-BE49-F238E27FC236}">
                        <a16:creationId xmlns=""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28187" y="5853595"/>
                    <a:ext cx="13101199" cy="175722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:r>
                      <a:rPr lang="en-US" sz="2400" b="1" smtClean="0">
                        <a:solidFill>
                          <a:schemeClr val="bg1"/>
                        </a:solidFill>
                        <a:ea typeface="Times New Roman" pitchFamily="18" charset="0"/>
                        <a:cs typeface="Times New Roman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2400" b="1" i="0" dirty="0" smtClean="0">
                            <a:solidFill>
                              <a:schemeClr val="bg1"/>
                            </a:solidFill>
                            <a:latin typeface="Cambria Math"/>
                            <a:ea typeface="Times New Roman" pitchFamily="18" charset="0"/>
                            <a:cs typeface="Times New Roman" pitchFamily="18" charset="0"/>
                          </a:rPr>
                          <m:t>            </m:t>
                        </m:r>
                        <m:r>
                          <a:rPr lang="en-US" sz="2400" b="1" i="1" dirty="0" smtClean="0">
                            <a:solidFill>
                              <a:schemeClr val="bg1"/>
                            </a:solidFill>
                            <a:latin typeface="Cambria Math"/>
                            <a:ea typeface="Times New Roman" pitchFamily="18" charset="0"/>
                            <a:cs typeface="Times New Roman" pitchFamily="18" charset="0"/>
                          </a:rPr>
                          <m:t>𝒂</m:t>
                        </m:r>
                        <m:r>
                          <a:rPr lang="en-US" sz="2400" b="1" i="1" dirty="0">
                            <a:solidFill>
                              <a:schemeClr val="bg1"/>
                            </a:solidFill>
                            <a:latin typeface="Cambria Math"/>
                            <a:ea typeface="Times New Roman" pitchFamily="18" charset="0"/>
                            <a:cs typeface="Times New Roman" pitchFamily="18" charset="0"/>
                          </a:rPr>
                          <m:t>= </m:t>
                        </m:r>
                        <m:f>
                          <m:fPr>
                            <m:ctrlPr>
                              <a:rPr lang="el-GR" sz="2400" b="1" i="1" dirty="0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2400" b="1" i="1" dirty="0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itchFamily="18" charset="0"/>
                                <a:cs typeface="Times New Roman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400" b="1" i="1" dirty="0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itchFamily="18" charset="0"/>
                                <a:cs typeface="Times New Roman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sz="2400" b="1" i="1" dirty="0">
                            <a:solidFill>
                              <a:schemeClr val="bg1"/>
                            </a:solidFill>
                            <a:latin typeface="Cambria Math"/>
                            <a:ea typeface="Times New Roman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2400" b="1" i="1" dirty="0">
                            <a:solidFill>
                              <a:schemeClr val="bg1"/>
                            </a:solidFill>
                            <a:latin typeface="Cambria Math"/>
                            <a:ea typeface="Times New Roman" pitchFamily="18" charset="0"/>
                            <a:cs typeface="Times New Roman" pitchFamily="18" charset="0"/>
                          </a:rPr>
                          <m:t>𝒃</m:t>
                        </m:r>
                        <m:r>
                          <a:rPr lang="en-US" sz="2400" b="1" i="1" dirty="0">
                            <a:solidFill>
                              <a:schemeClr val="bg1"/>
                            </a:solidFill>
                            <a:latin typeface="Cambria Math"/>
                            <a:ea typeface="Times New Roman" pitchFamily="18" charset="0"/>
                            <a:cs typeface="Times New Roman" pitchFamily="18" charset="0"/>
                          </a:rPr>
                          <m:t>=</m:t>
                        </m:r>
                        <m:r>
                          <a:rPr lang="en-US" sz="2400" b="1" i="1" dirty="0">
                            <a:solidFill>
                              <a:schemeClr val="bg1"/>
                            </a:solidFill>
                            <a:latin typeface="Cambria Math"/>
                            <a:ea typeface="Times New Roman" pitchFamily="18" charset="0"/>
                            <a:cs typeface="Times New Roman" pitchFamily="18" charset="0"/>
                          </a:rPr>
                          <m:t>𝟑</m:t>
                        </m:r>
                        <m:r>
                          <a:rPr lang="en-US" sz="2400" b="1" i="1" dirty="0">
                            <a:solidFill>
                              <a:schemeClr val="bg1"/>
                            </a:solidFill>
                            <a:latin typeface="Cambria Math"/>
                            <a:ea typeface="Times New Roman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2400" b="1" i="1" dirty="0">
                            <a:solidFill>
                              <a:schemeClr val="bg1"/>
                            </a:solidFill>
                            <a:latin typeface="Cambria Math"/>
                            <a:ea typeface="Times New Roman" pitchFamily="18" charset="0"/>
                            <a:cs typeface="Times New Roman" pitchFamily="18" charset="0"/>
                          </a:rPr>
                          <m:t>𝒄</m:t>
                        </m:r>
                        <m:r>
                          <a:rPr lang="en-US" sz="2400" b="1" i="1" dirty="0">
                            <a:solidFill>
                              <a:schemeClr val="bg1"/>
                            </a:solidFill>
                            <a:latin typeface="Cambria Math"/>
                            <a:ea typeface="Times New Roman" pitchFamily="18" charset="0"/>
                            <a:cs typeface="Times New Roman" pitchFamily="18" charset="0"/>
                          </a:rPr>
                          <m:t>=−</m:t>
                        </m:r>
                        <m:r>
                          <a:rPr lang="en-US" sz="2400" b="1" i="1" dirty="0">
                            <a:solidFill>
                              <a:schemeClr val="bg1"/>
                            </a:solidFill>
                            <a:latin typeface="Cambria Math"/>
                            <a:ea typeface="Times New Roman" pitchFamily="18" charset="0"/>
                            <a:cs typeface="Times New Roman" pitchFamily="18" charset="0"/>
                          </a:rPr>
                          <m:t>𝟑</m:t>
                        </m:r>
                        <m:r>
                          <a:rPr lang="en-US" sz="2400" b="1" i="1" dirty="0">
                            <a:solidFill>
                              <a:schemeClr val="bg1"/>
                            </a:solidFill>
                            <a:latin typeface="Cambria Math"/>
                            <a:ea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b="1" dirty="0">
                            <a:solidFill>
                              <a:schemeClr val="bg1"/>
                            </a:solidFill>
                            <a:latin typeface="Times New Roman" pitchFamily="18" charset="0"/>
                            <a:ea typeface="Times New Roman" pitchFamily="18" charset="0"/>
                            <a:cs typeface="Times New Roman" pitchFamily="18" charset="0"/>
                          </a:rPr>
                          <m:t>.</m:t>
                        </m:r>
                      </m:oMath>
                    </a14:m>
                    <a:endParaRPr lang="en-US" sz="24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>
              <p:sp>
                <p:nvSpPr>
                  <p:cNvPr id="59" name="Rectangle 58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28187" y="5853595"/>
                    <a:ext cx="13101199" cy="1757226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0" name="Oval 59">
                <a:extLst>
                  <a:ext uri="{FF2B5EF4-FFF2-40B4-BE49-F238E27FC236}">
                    <a16:creationId xmlns=""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598994" y="6259616"/>
                <a:ext cx="1142819" cy="1000534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vi-VN" sz="2200" b="1" kern="0" dirty="0">
                    <a:solidFill>
                      <a:prstClr val="white"/>
                    </a:solidFill>
                    <a:latin typeface="Times New Roman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39" name="Group 38">
              <a:extLst>
                <a:ext uri="{FF2B5EF4-FFF2-40B4-BE49-F238E27FC236}">
                  <a16:creationId xmlns="" xmlns:a16="http://schemas.microsoft.com/office/drawing/2014/main" id="{A2194087-0D43-42CA-A1D2-4373C69CC457}"/>
                </a:ext>
              </a:extLst>
            </p:cNvPr>
            <p:cNvGrpSpPr/>
            <p:nvPr/>
          </p:nvGrpSpPr>
          <p:grpSpPr>
            <a:xfrm>
              <a:off x="498452" y="1519236"/>
              <a:ext cx="3326333" cy="462951"/>
              <a:chOff x="1689785" y="6334162"/>
              <a:chExt cx="13551802" cy="1234536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7" name="Rectangle 56">
                    <a:extLst>
                      <a:ext uri="{FF2B5EF4-FFF2-40B4-BE49-F238E27FC236}">
                        <a16:creationId xmlns="" xmlns:a16="http://schemas.microsoft.com/office/drawing/2014/main" id="{FB0B6341-256C-4170-AF4E-1216E5EDD04C}"/>
                      </a:ext>
                    </a:extLst>
                  </p:cNvPr>
                  <p:cNvSpPr/>
                  <p:nvPr/>
                </p:nvSpPr>
                <p:spPr>
                  <a:xfrm>
                    <a:off x="2140385" y="6334162"/>
                    <a:ext cx="13101202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marL="630145" algn="just">
                      <a:tabLst>
                        <a:tab pos="634586" algn="l"/>
                        <a:tab pos="3807524" algn="l"/>
                        <a:tab pos="5393992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𝒂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=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𝟏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; 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𝒃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=−; 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𝒄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=−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𝟑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.</m:t>
                          </m:r>
                        </m:oMath>
                      </m:oMathPara>
                    </a14:m>
                    <a:endParaRPr lang="en-US" sz="2400" b="1" dirty="0">
                      <a:solidFill>
                        <a:schemeClr val="bg1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endParaRPr>
                  </a:p>
                </p:txBody>
              </p:sp>
            </mc:Choice>
            <mc:Fallback>
              <p:sp>
                <p:nvSpPr>
                  <p:cNvPr id="57" name="Rectangle 56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FB0B6341-256C-4170-AF4E-1216E5EDD04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5" y="6334162"/>
                    <a:ext cx="13101202" cy="1234536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8" name="Oval 57">
                <a:extLst>
                  <a:ext uri="{FF2B5EF4-FFF2-40B4-BE49-F238E27FC236}">
                    <a16:creationId xmlns="" xmlns:a16="http://schemas.microsoft.com/office/drawing/2014/main" id="{13A7BA64-0BA1-4ADF-A17E-617425026AFB}"/>
                  </a:ext>
                </a:extLst>
              </p:cNvPr>
              <p:cNvSpPr/>
              <p:nvPr/>
            </p:nvSpPr>
            <p:spPr>
              <a:xfrm>
                <a:off x="1689785" y="6481813"/>
                <a:ext cx="1051954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51" name="Group 50">
              <a:extLst>
                <a:ext uri="{FF2B5EF4-FFF2-40B4-BE49-F238E27FC236}">
                  <a16:creationId xmlns="" xmlns:a16="http://schemas.microsoft.com/office/drawing/2014/main" id="{4D274B26-9415-432A-9282-BDEF246F0009}"/>
                </a:ext>
              </a:extLst>
            </p:cNvPr>
            <p:cNvGrpSpPr/>
            <p:nvPr/>
          </p:nvGrpSpPr>
          <p:grpSpPr>
            <a:xfrm>
              <a:off x="512110" y="2015247"/>
              <a:ext cx="3312671" cy="551101"/>
              <a:chOff x="1853432" y="6405754"/>
              <a:chExt cx="13388155" cy="1469603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5" name="Rectangle 54">
                    <a:extLst>
                      <a:ext uri="{FF2B5EF4-FFF2-40B4-BE49-F238E27FC236}">
                        <a16:creationId xmlns="" xmlns:a16="http://schemas.microsoft.com/office/drawing/2014/main" id="{6E15A8FC-94CE-45FB-8D02-B33F2327F992}"/>
                      </a:ext>
                    </a:extLst>
                  </p:cNvPr>
                  <p:cNvSpPr/>
                  <p:nvPr/>
                </p:nvSpPr>
                <p:spPr>
                  <a:xfrm>
                    <a:off x="2245200" y="6405754"/>
                    <a:ext cx="12996387" cy="1469603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algn="ctr" defTabSz="815908">
                      <a:spcBef>
                        <a:spcPts val="675"/>
                      </a:spcBef>
                    </a:pPr>
                    <a14:m>
                      <m:oMath xmlns:m="http://schemas.openxmlformats.org/officeDocument/2006/math"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/>
                          </a:rPr>
                          <m:t>𝒂</m:t>
                        </m:r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/>
                          </a:rPr>
                          <m:t>=</m:t>
                        </m:r>
                        <m:r>
                          <a:rPr lang="en-US" sz="2400" b="1" i="1" dirty="0">
                            <a:solidFill>
                              <a:schemeClr val="bg1"/>
                            </a:solidFill>
                            <a:latin typeface="Cambria Math"/>
                            <a:ea typeface="Times New Roman" pitchFamily="18" charset="0"/>
                            <a:cs typeface="Times New Roman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b="1" i="1" dirty="0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2400" b="1" i="1" dirty="0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400" b="1" i="1" dirty="0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/>
                          </a:rPr>
                          <m:t>; </m:t>
                        </m:r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/>
                          </a:rPr>
                          <m:t>𝒃</m:t>
                        </m:r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/>
                          </a:rPr>
                          <m:t>=</m:t>
                        </m:r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/>
                          </a:rPr>
                          <m:t>𝟑</m:t>
                        </m:r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/>
                          </a:rPr>
                          <m:t>; </m:t>
                        </m:r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/>
                          </a:rPr>
                          <m:t>𝒄</m:t>
                        </m:r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/>
                          </a:rPr>
                          <m:t>=−</m:t>
                        </m:r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/>
                          </a:rPr>
                          <m:t>𝟑</m:t>
                        </m:r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/>
                          </a:rPr>
                          <m:t>.</m:t>
                        </m:r>
                      </m:oMath>
                    </a14:m>
                    <a:r>
                      <a:rPr lang="en-US" sz="2400" b="1" kern="0" dirty="0" smtClean="0">
                        <a:solidFill>
                          <a:schemeClr val="bg1"/>
                        </a:solidFill>
                        <a:latin typeface="Times New Roman"/>
                      </a:rPr>
                      <a:t> </a:t>
                    </a:r>
                    <a:endParaRPr lang="vi-VN" sz="2400" b="1" kern="0" dirty="0">
                      <a:solidFill>
                        <a:schemeClr val="bg1"/>
                      </a:solidFill>
                      <a:latin typeface="Times New Roman"/>
                    </a:endParaRPr>
                  </a:p>
                </p:txBody>
              </p:sp>
            </mc:Choice>
            <mc:Fallback>
              <p:sp>
                <p:nvSpPr>
                  <p:cNvPr id="55" name="Rectangle 54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6E15A8FC-94CE-45FB-8D02-B33F2327F99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45200" y="6405754"/>
                    <a:ext cx="12996387" cy="1469603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6" name="Oval 55">
                <a:extLst>
                  <a:ext uri="{FF2B5EF4-FFF2-40B4-BE49-F238E27FC236}">
                    <a16:creationId xmlns="" xmlns:a16="http://schemas.microsoft.com/office/drawing/2014/main" id="{0D6B711C-CC2A-45AE-A2BD-46B4ECA3D81C}"/>
                  </a:ext>
                </a:extLst>
              </p:cNvPr>
              <p:cNvSpPr/>
              <p:nvPr/>
            </p:nvSpPr>
            <p:spPr>
              <a:xfrm>
                <a:off x="1853432" y="6675813"/>
                <a:ext cx="1047742" cy="918638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52" name="Group 51">
              <a:extLst>
                <a:ext uri="{FF2B5EF4-FFF2-40B4-BE49-F238E27FC236}">
                  <a16:creationId xmlns="" xmlns:a16="http://schemas.microsoft.com/office/drawing/2014/main" id="{E278C7C5-EAEF-4F1A-B3FB-29FCE054F0E0}"/>
                </a:ext>
              </a:extLst>
            </p:cNvPr>
            <p:cNvGrpSpPr/>
            <p:nvPr/>
          </p:nvGrpSpPr>
          <p:grpSpPr>
            <a:xfrm>
              <a:off x="537999" y="2566348"/>
              <a:ext cx="3286782" cy="462951"/>
              <a:chOff x="1958052" y="6640818"/>
              <a:chExt cx="13283560" cy="1234536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3" name="Rectangle 52">
                    <a:extLst>
                      <a:ext uri="{FF2B5EF4-FFF2-40B4-BE49-F238E27FC236}">
                        <a16:creationId xmlns="" xmlns:a16="http://schemas.microsoft.com/office/drawing/2014/main" id="{C4F0F9CE-3F15-4D47-A2C9-5C6F65E0E3FB}"/>
                      </a:ext>
                    </a:extLst>
                  </p:cNvPr>
                  <p:cNvSpPr/>
                  <p:nvPr/>
                </p:nvSpPr>
                <p:spPr>
                  <a:xfrm>
                    <a:off x="2245220" y="6640818"/>
                    <a:ext cx="12996392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marL="630145" algn="just">
                      <a:tabLst>
                        <a:tab pos="634586" algn="l"/>
                        <a:tab pos="3807524" algn="l"/>
                        <a:tab pos="5393992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𝒂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=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𝟏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; 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𝒃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=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𝟑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;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𝒄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=−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𝟑</m:t>
                          </m:r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.</m:t>
                          </m:r>
                        </m:oMath>
                      </m:oMathPara>
                    </a14:m>
                    <a:endParaRPr lang="en-US" sz="2400" b="1" dirty="0">
                      <a:solidFill>
                        <a:schemeClr val="bg1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endParaRPr>
                  </a:p>
                </p:txBody>
              </p:sp>
            </mc:Choice>
            <mc:Fallback>
              <p:sp>
                <p:nvSpPr>
                  <p:cNvPr id="53" name="Rectangle 52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C4F0F9CE-3F15-4D47-A2C9-5C6F65E0E3F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45220" y="6640818"/>
                    <a:ext cx="12996392" cy="1234536"/>
                  </a:xfrm>
                  <a:prstGeom prst="rect">
                    <a:avLst/>
                  </a:prstGeom>
                  <a:blipFill rotWithShape="1">
                    <a:blip r:embed="rId12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4" name="Oval 53">
                <a:extLst>
                  <a:ext uri="{FF2B5EF4-FFF2-40B4-BE49-F238E27FC236}">
                    <a16:creationId xmlns="" xmlns:a16="http://schemas.microsoft.com/office/drawing/2014/main" id="{17C2C013-2C1D-4DEE-A68B-FF23256FE92A}"/>
                  </a:ext>
                </a:extLst>
              </p:cNvPr>
              <p:cNvSpPr/>
              <p:nvPr/>
            </p:nvSpPr>
            <p:spPr>
              <a:xfrm>
                <a:off x="1958052" y="6752925"/>
                <a:ext cx="1047745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sp>
        <p:nvSpPr>
          <p:cNvPr id="64" name="Oval 63">
            <a:extLst>
              <a:ext uri="{FF2B5EF4-FFF2-40B4-BE49-F238E27FC236}">
                <a16:creationId xmlns=""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321909" y="1880996"/>
            <a:ext cx="384485" cy="375200"/>
          </a:xfrm>
          <a:prstGeom prst="ellipse">
            <a:avLst/>
          </a:prstGeom>
          <a:solidFill>
            <a:srgbClr val="C0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2200" b="1" kern="0" dirty="0">
                <a:solidFill>
                  <a:prstClr val="white"/>
                </a:solidFill>
                <a:latin typeface="Calibri"/>
                <a:ea typeface="Tahoma" pitchFamily="34" charset="0"/>
                <a:cs typeface="Tahoma" pitchFamily="34" charset="0"/>
              </a:rPr>
              <a:t>B</a:t>
            </a:r>
            <a:endParaRPr lang="en-US" sz="2200" kern="0" dirty="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148714" y="3251294"/>
            <a:ext cx="8787206" cy="1867247"/>
            <a:chOff x="184495" y="3636276"/>
            <a:chExt cx="11834900" cy="2503590"/>
          </a:xfrm>
        </p:grpSpPr>
        <p:sp>
          <p:nvSpPr>
            <p:cNvPr id="66" name="Rounded Rectangle 65"/>
            <p:cNvSpPr/>
            <p:nvPr/>
          </p:nvSpPr>
          <p:spPr>
            <a:xfrm>
              <a:off x="184495" y="3865218"/>
              <a:ext cx="11834900" cy="227464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67" name="Group 66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68" name="Freeform 20"/>
              <p:cNvSpPr>
                <a:spLocks/>
              </p:cNvSpPr>
              <p:nvPr/>
            </p:nvSpPr>
            <p:spPr bwMode="auto">
              <a:xfrm rot="16200000" flipV="1">
                <a:off x="3351940" y="4767109"/>
                <a:ext cx="960521" cy="407189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187355" y="6239450"/>
                <a:ext cx="3132807" cy="112468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Round Diagonal Corner Rectangle 69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71" name="Freeform 70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2" name="Rectangle 71"/>
              <p:cNvSpPr/>
              <p:nvPr/>
            </p:nvSpPr>
            <p:spPr>
              <a:xfrm>
                <a:off x="217206" y="3755433"/>
                <a:ext cx="8663880" cy="985120"/>
              </a:xfrm>
              <a:prstGeom prst="rect">
                <a:avLst/>
              </a:prstGeom>
            </p:spPr>
            <p:txBody>
              <a:bodyPr wrap="square" lIns="91293" tIns="45646" rIns="91293" bIns="45646">
                <a:spAutoFit/>
              </a:bodyPr>
              <a:lstStyle/>
              <a:p>
                <a:pPr marL="456395" indent="-456395" eaLnBrk="0" fontAlgn="base" hangingPunct="0">
                  <a:lnSpc>
                    <a:spcPct val="107000"/>
                  </a:lnSpc>
                  <a:spcBef>
                    <a:spcPct val="0"/>
                  </a:spcBef>
                  <a:spcAft>
                    <a:spcPts val="800"/>
                  </a:spcAft>
                  <a:buFont typeface="Arial" pitchFamily="34" charset="0"/>
                  <a:buChar char="•"/>
                  <a:tabLst>
                    <a:tab pos="2067203" algn="l"/>
                    <a:tab pos="3504905" algn="l"/>
                    <a:tab pos="5031966" algn="l"/>
                  </a:tabLst>
                </a:pP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Đồ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chiều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quay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lên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endParaRPr lang="en-US" sz="2400" dirty="0">
                  <a:solidFill>
                    <a:srgbClr val="2A4F86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456395" indent="-456395" eaLnBrk="0" fontAlgn="base" hangingPunct="0">
                  <a:lnSpc>
                    <a:spcPct val="107000"/>
                  </a:lnSpc>
                  <a:spcBef>
                    <a:spcPct val="0"/>
                  </a:spcBef>
                  <a:spcAft>
                    <a:spcPts val="800"/>
                  </a:spcAft>
                  <a:buFont typeface="Arial" pitchFamily="34" charset="0"/>
                  <a:buChar char="•"/>
                  <a:tabLst>
                    <a:tab pos="2067203" algn="l"/>
                    <a:tab pos="3504905" algn="l"/>
                    <a:tab pos="5031966" algn="l"/>
                  </a:tabLst>
                </a:pP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có 3 cực trị nên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2A4F86"/>
                        </a:solidFill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en-US" sz="2400" i="1" dirty="0">
                        <a:solidFill>
                          <a:srgbClr val="2A4F86"/>
                        </a:solidFill>
                        <a:latin typeface="Cambria Math"/>
                        <a:cs typeface="Times New Roman" pitchFamily="18" charset="0"/>
                      </a:rPr>
                      <m:t>,</m:t>
                    </m:r>
                    <m:r>
                      <a:rPr lang="en-US" sz="2400" i="1" dirty="0">
                        <a:solidFill>
                          <a:srgbClr val="2A4F86"/>
                        </a:solidFill>
                        <a:latin typeface="Cambria Math"/>
                        <a:cs typeface="Times New Roman" pitchFamily="18" charset="0"/>
                      </a:rPr>
                      <m:t>𝑏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rái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dấu</a:t>
                </a:r>
                <a:endParaRPr lang="en-US" sz="2400" dirty="0">
                  <a:solidFill>
                    <a:srgbClr val="2A4F86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206" y="3755433"/>
                <a:ext cx="8663880" cy="985120"/>
              </a:xfrm>
              <a:prstGeom prst="rect">
                <a:avLst/>
              </a:prstGeom>
              <a:blipFill rotWithShape="1">
                <a:blip r:embed="rId13"/>
                <a:stretch>
                  <a:fillRect l="-985" t="-4938" b="-10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Right Arrow 72"/>
          <p:cNvSpPr/>
          <p:nvPr/>
        </p:nvSpPr>
        <p:spPr>
          <a:xfrm>
            <a:off x="5769979" y="3881367"/>
            <a:ext cx="685806" cy="26659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3" tIns="45646" rIns="91293" bIns="45646"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6470174" y="3775968"/>
            <a:ext cx="1667524" cy="461515"/>
          </a:xfrm>
          <a:prstGeom prst="rect">
            <a:avLst/>
          </a:prstGeom>
        </p:spPr>
        <p:txBody>
          <a:bodyPr wrap="square" lIns="91293" tIns="45646" rIns="91293" bIns="45646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2A4F86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oại 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Right Arrow 74"/>
          <p:cNvSpPr/>
          <p:nvPr/>
        </p:nvSpPr>
        <p:spPr>
          <a:xfrm>
            <a:off x="3994342" y="3907857"/>
            <a:ext cx="626985" cy="22107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3" tIns="45646" rIns="91293" bIns="45646"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6" name="Rectangle 75"/>
              <p:cNvSpPr/>
              <p:nvPr/>
            </p:nvSpPr>
            <p:spPr>
              <a:xfrm>
                <a:off x="4752675" y="3766158"/>
                <a:ext cx="1280565" cy="461515"/>
              </a:xfrm>
              <a:prstGeom prst="rect">
                <a:avLst/>
              </a:prstGeom>
            </p:spPr>
            <p:txBody>
              <a:bodyPr wrap="square" lIns="91293" tIns="45646" rIns="91293" bIns="45646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𝒂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&gt;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𝟎</m:t>
                    </m:r>
                  </m:oMath>
                </a14:m>
                <a:endParaRPr lang="en-US" sz="2400" b="1" dirty="0">
                  <a:solidFill>
                    <a:srgbClr val="2A4F86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675" y="3766158"/>
                <a:ext cx="1280565" cy="461515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Right Arrow 76"/>
          <p:cNvSpPr/>
          <p:nvPr/>
        </p:nvSpPr>
        <p:spPr>
          <a:xfrm>
            <a:off x="5070716" y="4368499"/>
            <a:ext cx="685806" cy="26659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3" tIns="45646" rIns="91293" bIns="45646"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5675389" y="4258018"/>
            <a:ext cx="1667524" cy="461515"/>
          </a:xfrm>
          <a:prstGeom prst="rect">
            <a:avLst/>
          </a:prstGeom>
        </p:spPr>
        <p:txBody>
          <a:bodyPr wrap="square" lIns="91293" tIns="45646" rIns="91293" bIns="45646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2A4F86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oại 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A, D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Right Arrow 78"/>
          <p:cNvSpPr/>
          <p:nvPr/>
        </p:nvSpPr>
        <p:spPr>
          <a:xfrm>
            <a:off x="2291615" y="4765840"/>
            <a:ext cx="685806" cy="26659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3" tIns="45646" rIns="91293" bIns="45646"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2881622" y="4657025"/>
            <a:ext cx="1667524" cy="461515"/>
          </a:xfrm>
          <a:prstGeom prst="rect">
            <a:avLst/>
          </a:prstGeom>
        </p:spPr>
        <p:txBody>
          <a:bodyPr wrap="square" lIns="91293" tIns="45646" rIns="91293" bIns="45646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2A4F86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họ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B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7879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73" grpId="0" animBg="1"/>
      <p:bldP spid="74" grpId="0"/>
      <p:bldP spid="75" grpId="0" animBg="1"/>
      <p:bldP spid="76" grpId="0"/>
      <p:bldP spid="77" grpId="0" animBg="1"/>
      <p:bldP spid="78" grpId="0"/>
      <p:bldP spid="79" grpId="0" animBg="1"/>
      <p:bldP spid="8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0766" y="1128892"/>
            <a:ext cx="4481689" cy="1767731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Action Button: Forward or Next 12">
            <a:hlinkClick r:id="rId3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4" name="Action Button: Back or Previous 13">
            <a:hlinkClick r:id="rId4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83565" y="0"/>
            <a:ext cx="8954293" cy="1064064"/>
            <a:chOff x="534987" y="1869705"/>
            <a:chExt cx="23404876" cy="2379508"/>
          </a:xfrm>
        </p:grpSpPr>
        <p:grpSp>
          <p:nvGrpSpPr>
            <p:cNvPr id="15" name="Group 14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17" name="Rounded Rectangle 16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631543">
                  <a:defRPr/>
                </a:pPr>
                <a:endParaRPr lang="en-US" sz="2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8" name="Group 17"/>
              <p:cNvGrpSpPr/>
              <p:nvPr/>
            </p:nvGrpSpPr>
            <p:grpSpPr>
              <a:xfrm>
                <a:off x="534987" y="1647866"/>
                <a:ext cx="3517349" cy="1176337"/>
                <a:chOff x="534987" y="1647866"/>
                <a:chExt cx="3517349" cy="1176337"/>
              </a:xfrm>
            </p:grpSpPr>
            <p:sp>
              <p:nvSpPr>
                <p:cNvPr id="1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2" name="Pentagon 21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3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6" name="Freeform 25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7" name="Freeform 26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8" name="Freeform 27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9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1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2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3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24" name="Chevron 23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5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294507" y="1653394"/>
                  <a:ext cx="2757829" cy="9635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5731" eaLnBrk="1" hangingPunct="1"/>
                  <a:r>
                    <a:rPr lang="en-US" sz="220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11</a:t>
                  </a:r>
                  <a:endParaRPr lang="en-US" sz="22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15"/>
                <p:cNvSpPr/>
                <p:nvPr/>
              </p:nvSpPr>
              <p:spPr>
                <a:xfrm>
                  <a:off x="755653" y="1936625"/>
                  <a:ext cx="23184210" cy="23125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tabLst>
                      <a:tab pos="228451" algn="l"/>
                      <a:tab pos="1259656" algn="l"/>
                      <a:tab pos="3778333" algn="l"/>
                    </a:tabLst>
                  </a:pPr>
                  <a:r>
                    <a:rPr lang="en-US" sz="240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               Cho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hàm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số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/>
                          <a:ea typeface="Times New Roman"/>
                        </a:rPr>
                        <m:t>𝑦</m:t>
                      </m:r>
                      <m:r>
                        <a:rPr lang="en-US" sz="2400" i="1">
                          <a:latin typeface="Cambria Math"/>
                          <a:ea typeface="Times New Roman"/>
                        </a:rPr>
                        <m:t>=</m:t>
                      </m:r>
                      <m:r>
                        <a:rPr lang="en-US" sz="2400" i="1">
                          <a:latin typeface="Cambria Math"/>
                          <a:ea typeface="Times New Roman"/>
                        </a:rPr>
                        <m:t>𝑎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4</m:t>
                          </m:r>
                        </m:sup>
                      </m:sSup>
                      <m:r>
                        <a:rPr lang="en-US" sz="2400" i="1">
                          <a:latin typeface="Cambria Math"/>
                          <a:ea typeface="Times New Roman"/>
                        </a:rPr>
                        <m:t>+</m:t>
                      </m:r>
                      <m:r>
                        <a:rPr lang="en-US" sz="2400" i="1">
                          <a:latin typeface="Cambria Math"/>
                          <a:ea typeface="Times New Roman"/>
                        </a:rPr>
                        <m:t>𝑏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/>
                          <a:ea typeface="Times New Roman"/>
                        </a:rPr>
                        <m:t> 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  <a:ea typeface="Times New Roman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𝑎</m:t>
                          </m:r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≠0</m:t>
                          </m:r>
                        </m:e>
                      </m:d>
                    </m:oMath>
                  </a14:m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ó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bảng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biến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hiên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dưới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đây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. </a:t>
                  </a:r>
                  <a:r>
                    <a:rPr lang="en-US" sz="2400" dirty="0" err="1">
                      <a:solidFill>
                        <a:srgbClr val="2A4F86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ính</a:t>
                  </a:r>
                  <a:r>
                    <a:rPr lang="en-US" sz="2400" dirty="0">
                      <a:solidFill>
                        <a:srgbClr val="2A4F86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𝑃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=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𝑎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−2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𝑏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.</m:t>
                      </m:r>
                    </m:oMath>
                  </a14:m>
                  <a:endPara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6" name="Rectangle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5653" y="1936625"/>
                  <a:ext cx="23184210" cy="2312588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69" b="-470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4" name="Group 33"/>
          <p:cNvGrpSpPr/>
          <p:nvPr/>
        </p:nvGrpSpPr>
        <p:grpSpPr>
          <a:xfrm>
            <a:off x="203285" y="1358448"/>
            <a:ext cx="4012356" cy="1045324"/>
            <a:chOff x="441734" y="1040485"/>
            <a:chExt cx="5767605" cy="1045324"/>
          </a:xfrm>
        </p:grpSpPr>
        <p:grpSp>
          <p:nvGrpSpPr>
            <p:cNvPr id="35" name="Group 34">
              <a:extLst>
                <a:ext uri="{FF2B5EF4-FFF2-40B4-BE49-F238E27FC236}">
                  <a16:creationId xmlns=""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441734" y="1040485"/>
              <a:ext cx="2688073" cy="462951"/>
              <a:chOff x="1458727" y="6334162"/>
              <a:chExt cx="10951490" cy="1234536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5" name="Rectangle 44">
                    <a:extLst>
                      <a:ext uri="{FF2B5EF4-FFF2-40B4-BE49-F238E27FC236}">
                        <a16:creationId xmlns=""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2" y="6334162"/>
                    <a:ext cx="10269835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𝑷</m:t>
                          </m:r>
                          <m:r>
                            <a:rPr lang="en-US" sz="24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=</m:t>
                          </m:r>
                          <m:r>
                            <a:rPr lang="en-US" sz="24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𝟑</m:t>
                          </m:r>
                          <m:r>
                            <a:rPr lang="it-IT" sz="24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0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>
              <p:sp>
                <p:nvSpPr>
                  <p:cNvPr id="45" name="Rectangle 44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2" y="6334162"/>
                    <a:ext cx="10269835" cy="1234536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6" name="Oval 45">
                <a:extLst>
                  <a:ext uri="{FF2B5EF4-FFF2-40B4-BE49-F238E27FC236}">
                    <a16:creationId xmlns=""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458727" y="6481813"/>
                <a:ext cx="2265910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vi-VN" sz="2200" b="1" kern="0" dirty="0">
                    <a:solidFill>
                      <a:prstClr val="white"/>
                    </a:solidFill>
                    <a:latin typeface="Times New Roman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36" name="Group 35">
              <a:extLst>
                <a:ext uri="{FF2B5EF4-FFF2-40B4-BE49-F238E27FC236}">
                  <a16:creationId xmlns="" xmlns:a16="http://schemas.microsoft.com/office/drawing/2014/main" id="{A2194087-0D43-42CA-A1D2-4373C69CC457}"/>
                </a:ext>
              </a:extLst>
            </p:cNvPr>
            <p:cNvGrpSpPr/>
            <p:nvPr/>
          </p:nvGrpSpPr>
          <p:grpSpPr>
            <a:xfrm>
              <a:off x="3370247" y="1054799"/>
              <a:ext cx="2839092" cy="468760"/>
              <a:chOff x="13389790" y="5095670"/>
              <a:chExt cx="11566749" cy="1250028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3" name="Rectangle 42">
                    <a:extLst>
                      <a:ext uri="{FF2B5EF4-FFF2-40B4-BE49-F238E27FC236}">
                        <a16:creationId xmlns="" xmlns:a16="http://schemas.microsoft.com/office/drawing/2014/main" id="{FB0B6341-256C-4170-AF4E-1216E5EDD04C}"/>
                      </a:ext>
                    </a:extLst>
                  </p:cNvPr>
                  <p:cNvSpPr/>
                  <p:nvPr/>
                </p:nvSpPr>
                <p:spPr>
                  <a:xfrm>
                    <a:off x="14164130" y="5095670"/>
                    <a:ext cx="10792409" cy="1234537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lv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𝑷</m:t>
                          </m:r>
                          <m:r>
                            <a:rPr lang="en-US" sz="20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=</m:t>
                          </m:r>
                          <m:r>
                            <a:rPr lang="en-US" sz="20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𝟓</m:t>
                          </m:r>
                          <m:r>
                            <a:rPr lang="en-US" sz="20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000" b="1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43" name="Rectangle 42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FB0B6341-256C-4170-AF4E-1216E5EDD04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164130" y="5095670"/>
                    <a:ext cx="10792409" cy="1234537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4" name="Oval 43">
                <a:extLst>
                  <a:ext uri="{FF2B5EF4-FFF2-40B4-BE49-F238E27FC236}">
                    <a16:creationId xmlns="" xmlns:a16="http://schemas.microsoft.com/office/drawing/2014/main" id="{13A7BA64-0BA1-4ADF-A17E-617425026AFB}"/>
                  </a:ext>
                </a:extLst>
              </p:cNvPr>
              <p:cNvSpPr/>
              <p:nvPr/>
            </p:nvSpPr>
            <p:spPr>
              <a:xfrm>
                <a:off x="13389790" y="5345164"/>
                <a:ext cx="2091354" cy="1000534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37" name="Group 36">
              <a:extLst>
                <a:ext uri="{FF2B5EF4-FFF2-40B4-BE49-F238E27FC236}">
                  <a16:creationId xmlns="" xmlns:a16="http://schemas.microsoft.com/office/drawing/2014/main" id="{4D274B26-9415-432A-9282-BDEF246F0009}"/>
                </a:ext>
              </a:extLst>
            </p:cNvPr>
            <p:cNvGrpSpPr/>
            <p:nvPr/>
          </p:nvGrpSpPr>
          <p:grpSpPr>
            <a:xfrm>
              <a:off x="441734" y="1580819"/>
              <a:ext cx="2688073" cy="462951"/>
              <a:chOff x="1569000" y="5247277"/>
              <a:chExt cx="10863868" cy="1234536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1" name="Rectangle 40">
                    <a:extLst>
                      <a:ext uri="{FF2B5EF4-FFF2-40B4-BE49-F238E27FC236}">
                        <a16:creationId xmlns="" xmlns:a16="http://schemas.microsoft.com/office/drawing/2014/main" id="{6E15A8FC-94CE-45FB-8D02-B33F2327F992}"/>
                      </a:ext>
                    </a:extLst>
                  </p:cNvPr>
                  <p:cNvSpPr/>
                  <p:nvPr/>
                </p:nvSpPr>
                <p:spPr>
                  <a:xfrm>
                    <a:off x="2245205" y="5247277"/>
                    <a:ext cx="10187663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algn="ctr" defTabSz="815908">
                      <a:spcBef>
                        <a:spcPts val="675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𝑷</m:t>
                          </m:r>
                          <m:r>
                            <a:rPr lang="en-US" sz="20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=−</m:t>
                          </m:r>
                          <m:r>
                            <a:rPr lang="en-US" sz="20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𝟐</m:t>
                          </m:r>
                          <m:r>
                            <a:rPr lang="en-US" sz="20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vi-VN" sz="2200" b="1" kern="0" dirty="0">
                      <a:solidFill>
                        <a:schemeClr val="bg1"/>
                      </a:solidFill>
                      <a:latin typeface="Times New Roman"/>
                    </a:endParaRPr>
                  </a:p>
                </p:txBody>
              </p:sp>
            </mc:Choice>
            <mc:Fallback>
              <p:sp>
                <p:nvSpPr>
                  <p:cNvPr id="41" name="Rectangle 40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6E15A8FC-94CE-45FB-8D02-B33F2327F99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45205" y="5247277"/>
                    <a:ext cx="10187663" cy="1234536"/>
                  </a:xfrm>
                  <a:prstGeom prst="rect">
                    <a:avLst/>
                  </a:prstGeom>
                  <a:blipFill rotWithShape="1">
                    <a:blip r:embed="rId12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2" name="Oval 41">
                <a:extLst>
                  <a:ext uri="{FF2B5EF4-FFF2-40B4-BE49-F238E27FC236}">
                    <a16:creationId xmlns="" xmlns:a16="http://schemas.microsoft.com/office/drawing/2014/main" id="{0D6B711C-CC2A-45AE-A2BD-46B4ECA3D81C}"/>
                  </a:ext>
                </a:extLst>
              </p:cNvPr>
              <p:cNvSpPr/>
              <p:nvPr/>
            </p:nvSpPr>
            <p:spPr>
              <a:xfrm>
                <a:off x="1569000" y="5449109"/>
                <a:ext cx="2247780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38" name="Group 37">
              <a:extLst>
                <a:ext uri="{FF2B5EF4-FFF2-40B4-BE49-F238E27FC236}">
                  <a16:creationId xmlns="" xmlns:a16="http://schemas.microsoft.com/office/drawing/2014/main" id="{E278C7C5-EAEF-4F1A-B3FB-29FCE054F0E0}"/>
                </a:ext>
              </a:extLst>
            </p:cNvPr>
            <p:cNvGrpSpPr/>
            <p:nvPr/>
          </p:nvGrpSpPr>
          <p:grpSpPr>
            <a:xfrm>
              <a:off x="3387643" y="1622858"/>
              <a:ext cx="2821696" cy="462951"/>
              <a:chOff x="13474913" y="4124845"/>
              <a:chExt cx="11403912" cy="1234537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9" name="Rectangle 38">
                    <a:extLst>
                      <a:ext uri="{FF2B5EF4-FFF2-40B4-BE49-F238E27FC236}">
                        <a16:creationId xmlns="" xmlns:a16="http://schemas.microsoft.com/office/drawing/2014/main" id="{C4F0F9CE-3F15-4D47-A2C9-5C6F65E0E3FB}"/>
                      </a:ext>
                    </a:extLst>
                  </p:cNvPr>
                  <p:cNvSpPr/>
                  <p:nvPr/>
                </p:nvSpPr>
                <p:spPr>
                  <a:xfrm>
                    <a:off x="14215229" y="4124845"/>
                    <a:ext cx="10663596" cy="1234537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algn="just" defTabSz="913806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𝑷</m:t>
                          </m:r>
                          <m:r>
                            <a:rPr lang="en-US" sz="20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=</m:t>
                          </m:r>
                          <m:r>
                            <a:rPr lang="en-US" sz="20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𝟐</m:t>
                          </m:r>
                          <m:r>
                            <a:rPr lang="en-US" sz="20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it-IT" sz="20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>
              <p:sp>
                <p:nvSpPr>
                  <p:cNvPr id="39" name="Rectangle 38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C4F0F9CE-3F15-4D47-A2C9-5C6F65E0E3F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215229" y="4124845"/>
                    <a:ext cx="10663596" cy="1234537"/>
                  </a:xfrm>
                  <a:prstGeom prst="rect">
                    <a:avLst/>
                  </a:prstGeom>
                  <a:blipFill rotWithShape="1">
                    <a:blip r:embed="rId13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0" name="Oval 39">
                <a:extLst>
                  <a:ext uri="{FF2B5EF4-FFF2-40B4-BE49-F238E27FC236}">
                    <a16:creationId xmlns="" xmlns:a16="http://schemas.microsoft.com/office/drawing/2014/main" id="{17C2C013-2C1D-4DEE-A68B-FF23256FE92A}"/>
                  </a:ext>
                </a:extLst>
              </p:cNvPr>
              <p:cNvSpPr/>
              <p:nvPr/>
            </p:nvSpPr>
            <p:spPr>
              <a:xfrm>
                <a:off x="13474913" y="4294848"/>
                <a:ext cx="2004317" cy="1000534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sp>
        <p:nvSpPr>
          <p:cNvPr id="47" name="Oval 46">
            <a:extLst>
              <a:ext uri="{FF2B5EF4-FFF2-40B4-BE49-F238E27FC236}">
                <a16:creationId xmlns=""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2223700" y="1441710"/>
            <a:ext cx="384485" cy="375200"/>
          </a:xfrm>
          <a:prstGeom prst="ellipse">
            <a:avLst/>
          </a:prstGeom>
          <a:solidFill>
            <a:srgbClr val="C0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2200" b="1" kern="0" dirty="0">
                <a:solidFill>
                  <a:prstClr val="white"/>
                </a:solidFill>
                <a:latin typeface="Calibri"/>
                <a:ea typeface="Tahoma" pitchFamily="34" charset="0"/>
                <a:cs typeface="Tahoma" pitchFamily="34" charset="0"/>
              </a:rPr>
              <a:t>B</a:t>
            </a:r>
            <a:endParaRPr lang="en-US" sz="2200" kern="0" dirty="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156770" y="3155177"/>
            <a:ext cx="8787206" cy="1602474"/>
            <a:chOff x="184495" y="3636276"/>
            <a:chExt cx="11834900" cy="2148584"/>
          </a:xfrm>
        </p:grpSpPr>
        <p:sp>
          <p:nvSpPr>
            <p:cNvPr id="49" name="Rounded Rectangle 48"/>
            <p:cNvSpPr/>
            <p:nvPr/>
          </p:nvSpPr>
          <p:spPr>
            <a:xfrm>
              <a:off x="184495" y="3865218"/>
              <a:ext cx="11834900" cy="191964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50" name="Group 49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51" name="Freeform 20"/>
              <p:cNvSpPr>
                <a:spLocks/>
              </p:cNvSpPr>
              <p:nvPr/>
            </p:nvSpPr>
            <p:spPr bwMode="auto">
              <a:xfrm rot="16200000" flipV="1">
                <a:off x="3351940" y="4767109"/>
                <a:ext cx="960521" cy="407189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2187355" y="6239450"/>
                <a:ext cx="3132807" cy="112468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Round Diagonal Corner Rectangle 52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54" name="Freeform 53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55" name="Rectangle 54"/>
          <p:cNvSpPr/>
          <p:nvPr/>
        </p:nvSpPr>
        <p:spPr>
          <a:xfrm>
            <a:off x="453931" y="3875740"/>
            <a:ext cx="2528135" cy="461604"/>
          </a:xfrm>
          <a:prstGeom prst="rect">
            <a:avLst/>
          </a:prstGeom>
        </p:spPr>
        <p:txBody>
          <a:bodyPr wrap="none" lIns="91380" tIns="45690" rIns="91380" bIns="45690">
            <a:spAutoFit/>
          </a:bodyPr>
          <a:lstStyle/>
          <a:p>
            <a:r>
              <a:rPr lang="en-US" sz="2400" dirty="0" err="1">
                <a:solidFill>
                  <a:srgbClr val="2A4F86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Dựa</a:t>
            </a:r>
            <a:r>
              <a:rPr lang="en-US" sz="2400" dirty="0">
                <a:solidFill>
                  <a:srgbClr val="2A4F86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A4F86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vào</a:t>
            </a:r>
            <a:r>
              <a:rPr lang="en-US" sz="2400" dirty="0">
                <a:solidFill>
                  <a:srgbClr val="2A4F86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A4F86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bbt</a:t>
            </a:r>
            <a:r>
              <a:rPr lang="en-US" sz="2400" dirty="0">
                <a:solidFill>
                  <a:srgbClr val="2A4F86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ta </a:t>
            </a:r>
            <a:r>
              <a:rPr lang="en-US" sz="2400" dirty="0" err="1">
                <a:solidFill>
                  <a:srgbClr val="2A4F86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2A4F86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: </a:t>
            </a:r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6" name="TextBox 55"/>
              <p:cNvSpPr txBox="1"/>
              <p:nvPr/>
            </p:nvSpPr>
            <p:spPr>
              <a:xfrm>
                <a:off x="3135836" y="3520663"/>
                <a:ext cx="1901361" cy="1115181"/>
              </a:xfrm>
              <a:prstGeom prst="rect">
                <a:avLst/>
              </a:prstGeom>
              <a:noFill/>
            </p:spPr>
            <p:txBody>
              <a:bodyPr wrap="none" lIns="91380" tIns="45690" rIns="91380" bIns="4569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=−1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𝑏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𝑎</m:t>
                                  </m:r>
                                </m:den>
                              </m:f>
                              <m:r>
                                <a:rPr lang="en-US" sz="2400" i="1">
                                  <a:latin typeface="Cambria Math"/>
                                </a:rPr>
                                <m:t>=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5836" y="3520663"/>
                <a:ext cx="1901361" cy="1115181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TextBox 56"/>
              <p:cNvSpPr txBox="1"/>
              <p:nvPr/>
            </p:nvSpPr>
            <p:spPr>
              <a:xfrm>
                <a:off x="4991662" y="3778114"/>
                <a:ext cx="1724262" cy="708082"/>
              </a:xfrm>
              <a:prstGeom prst="rect">
                <a:avLst/>
              </a:prstGeom>
              <a:noFill/>
            </p:spPr>
            <p:txBody>
              <a:bodyPr wrap="none" lIns="91380" tIns="45690" rIns="91380" bIns="4569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  <a:ea typeface="Cambria Math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=−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1662" y="3778114"/>
                <a:ext cx="1724262" cy="708082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TextBox 57"/>
              <p:cNvSpPr txBox="1"/>
              <p:nvPr/>
            </p:nvSpPr>
            <p:spPr>
              <a:xfrm>
                <a:off x="6747858" y="3895265"/>
                <a:ext cx="1389426" cy="461604"/>
              </a:xfrm>
              <a:prstGeom prst="rect">
                <a:avLst/>
              </a:prstGeom>
              <a:noFill/>
            </p:spPr>
            <p:txBody>
              <a:bodyPr wrap="none" lIns="91380" tIns="45690" rIns="91380" bIns="4569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  <a:ea typeface="Cambria Math"/>
                        </a:rPr>
                        <m:t>⇒</m:t>
                      </m:r>
                      <m:r>
                        <a:rPr lang="en-US" sz="2400" i="1">
                          <a:latin typeface="Cambria Math"/>
                          <a:ea typeface="Cambria Math"/>
                        </a:rPr>
                        <m:t>𝑃</m:t>
                      </m:r>
                      <m:r>
                        <a:rPr lang="en-US" sz="2400" i="1">
                          <a:latin typeface="Cambria Math"/>
                          <a:ea typeface="Cambria Math"/>
                        </a:rPr>
                        <m:t>=5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7858" y="3895265"/>
                <a:ext cx="1389426" cy="461604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4106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55" grpId="0"/>
      <p:bldP spid="56" grpId="0"/>
      <p:bldP spid="57" grpId="0"/>
      <p:bldP spid="5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8800" y="1185333"/>
            <a:ext cx="4775200" cy="1885652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Action Button: Forward or Next 11">
            <a:hlinkClick r:id="rId3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3" name="Action Button: Back or Previous 12">
            <a:hlinkClick r:id="rId4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97278" y="0"/>
            <a:ext cx="8954293" cy="1064064"/>
            <a:chOff x="534987" y="1869705"/>
            <a:chExt cx="23404876" cy="2379508"/>
          </a:xfrm>
        </p:grpSpPr>
        <p:grpSp>
          <p:nvGrpSpPr>
            <p:cNvPr id="15" name="Group 14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17" name="Rounded Rectangle 16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631543">
                  <a:defRPr/>
                </a:pPr>
                <a:endParaRPr lang="en-US" sz="2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8" name="Group 17"/>
              <p:cNvGrpSpPr/>
              <p:nvPr/>
            </p:nvGrpSpPr>
            <p:grpSpPr>
              <a:xfrm>
                <a:off x="534987" y="1647866"/>
                <a:ext cx="3517349" cy="1176337"/>
                <a:chOff x="534987" y="1647866"/>
                <a:chExt cx="3517349" cy="1176337"/>
              </a:xfrm>
            </p:grpSpPr>
            <p:sp>
              <p:nvSpPr>
                <p:cNvPr id="22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3" name="Pentagon 22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4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7" name="Freeform 26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8" name="Freeform 27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9" name="Freeform 28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1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2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3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4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25" name="Chevron 24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294507" y="1653394"/>
                  <a:ext cx="2757829" cy="9635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5731" eaLnBrk="1" hangingPunct="1"/>
                  <a:r>
                    <a:rPr lang="en-US" sz="220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12</a:t>
                  </a:r>
                  <a:endParaRPr lang="en-US" sz="22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15"/>
                <p:cNvSpPr/>
                <p:nvPr/>
              </p:nvSpPr>
              <p:spPr>
                <a:xfrm>
                  <a:off x="816205" y="1936625"/>
                  <a:ext cx="23123658" cy="23125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tabLst>
                      <a:tab pos="228451" algn="l"/>
                      <a:tab pos="1259656" algn="l"/>
                      <a:tab pos="3778333" algn="l"/>
                    </a:tabLst>
                  </a:pPr>
                  <a:r>
                    <a:rPr lang="en-US" sz="240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               Cho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hàm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số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/>
                          <a:ea typeface="Times New Roman"/>
                        </a:rPr>
                        <m:t>𝑦</m:t>
                      </m:r>
                      <m:r>
                        <a:rPr lang="en-US" sz="2400" i="1">
                          <a:latin typeface="Cambria Math"/>
                          <a:ea typeface="Times New Roman"/>
                        </a:rPr>
                        <m:t>=</m:t>
                      </m:r>
                      <m:r>
                        <a:rPr lang="en-US" sz="2400" i="1">
                          <a:latin typeface="Cambria Math"/>
                          <a:ea typeface="Times New Roman"/>
                        </a:rPr>
                        <m:t>𝑎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4</m:t>
                          </m:r>
                        </m:sup>
                      </m:sSup>
                      <m:r>
                        <a:rPr lang="en-US" sz="2400" i="1">
                          <a:latin typeface="Cambria Math"/>
                          <a:ea typeface="Times New Roman"/>
                        </a:rPr>
                        <m:t>+</m:t>
                      </m:r>
                      <m:r>
                        <a:rPr lang="en-US" sz="2400" i="1">
                          <a:latin typeface="Cambria Math"/>
                          <a:ea typeface="Times New Roman"/>
                        </a:rPr>
                        <m:t>𝑏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/>
                          <a:ea typeface="Times New Roman"/>
                        </a:rPr>
                        <m:t>+</m:t>
                      </m:r>
                      <m:r>
                        <a:rPr lang="en-US" sz="2400" i="1">
                          <a:latin typeface="Cambria Math"/>
                          <a:ea typeface="Times New Roman"/>
                        </a:rPr>
                        <m:t>𝑐</m:t>
                      </m:r>
                      <m:r>
                        <a:rPr lang="en-US" sz="2400" i="1">
                          <a:latin typeface="Cambria Math"/>
                          <a:ea typeface="Times New Roman"/>
                        </a:rPr>
                        <m:t> 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  <a:ea typeface="Times New Roman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𝑎</m:t>
                          </m:r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≠</m:t>
                          </m:r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0</m:t>
                          </m:r>
                        </m:e>
                      </m:d>
                    </m:oMath>
                  </a14:m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ó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bảng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biến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hiên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dưới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đây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. </a:t>
                  </a:r>
                  <a:r>
                    <a:rPr lang="en-US" sz="2400" dirty="0" err="1">
                      <a:solidFill>
                        <a:srgbClr val="2A4F86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ính</a:t>
                  </a:r>
                  <a:r>
                    <a:rPr lang="en-US" sz="2400" dirty="0">
                      <a:solidFill>
                        <a:srgbClr val="2A4F86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𝑃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=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𝑎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−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2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𝑏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+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3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𝑐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.</m:t>
                      </m:r>
                    </m:oMath>
                  </a14:m>
                  <a:endPara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6" name="Rectangle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6205" y="1936625"/>
                  <a:ext cx="23123658" cy="2312588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69" b="-470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2" name="Group 51"/>
          <p:cNvGrpSpPr/>
          <p:nvPr/>
        </p:nvGrpSpPr>
        <p:grpSpPr>
          <a:xfrm>
            <a:off x="433885" y="1269050"/>
            <a:ext cx="3790646" cy="1045324"/>
            <a:chOff x="441734" y="1040485"/>
            <a:chExt cx="5767605" cy="1045324"/>
          </a:xfrm>
        </p:grpSpPr>
        <p:grpSp>
          <p:nvGrpSpPr>
            <p:cNvPr id="53" name="Group 52">
              <a:extLst>
                <a:ext uri="{FF2B5EF4-FFF2-40B4-BE49-F238E27FC236}">
                  <a16:creationId xmlns=""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441734" y="1040485"/>
              <a:ext cx="2688073" cy="462951"/>
              <a:chOff x="1458727" y="6334162"/>
              <a:chExt cx="10951490" cy="1234536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3" name="Rectangle 62">
                    <a:extLst>
                      <a:ext uri="{FF2B5EF4-FFF2-40B4-BE49-F238E27FC236}">
                        <a16:creationId xmlns=""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2" y="6334162"/>
                    <a:ext cx="10269835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𝑷</m:t>
                          </m:r>
                          <m:r>
                            <a:rPr lang="en-US" sz="24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=</m:t>
                          </m:r>
                          <m:r>
                            <a:rPr lang="en-US" sz="24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𝟑</m:t>
                          </m:r>
                          <m:r>
                            <a:rPr lang="it-IT" sz="24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0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>
              <p:sp>
                <p:nvSpPr>
                  <p:cNvPr id="63" name="Rectangle 62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2" y="6334162"/>
                    <a:ext cx="10269835" cy="1234536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4" name="Oval 63">
                <a:extLst>
                  <a:ext uri="{FF2B5EF4-FFF2-40B4-BE49-F238E27FC236}">
                    <a16:creationId xmlns=""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458727" y="6481813"/>
                <a:ext cx="2265910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vi-VN" sz="2200" b="1" kern="0" dirty="0">
                    <a:solidFill>
                      <a:prstClr val="white"/>
                    </a:solidFill>
                    <a:latin typeface="Times New Roman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54" name="Group 53">
              <a:extLst>
                <a:ext uri="{FF2B5EF4-FFF2-40B4-BE49-F238E27FC236}">
                  <a16:creationId xmlns="" xmlns:a16="http://schemas.microsoft.com/office/drawing/2014/main" id="{A2194087-0D43-42CA-A1D2-4373C69CC457}"/>
                </a:ext>
              </a:extLst>
            </p:cNvPr>
            <p:cNvGrpSpPr/>
            <p:nvPr/>
          </p:nvGrpSpPr>
          <p:grpSpPr>
            <a:xfrm>
              <a:off x="3370247" y="1054799"/>
              <a:ext cx="2839092" cy="468760"/>
              <a:chOff x="13389790" y="5095670"/>
              <a:chExt cx="11566749" cy="1250028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1" name="Rectangle 60">
                    <a:extLst>
                      <a:ext uri="{FF2B5EF4-FFF2-40B4-BE49-F238E27FC236}">
                        <a16:creationId xmlns="" xmlns:a16="http://schemas.microsoft.com/office/drawing/2014/main" id="{FB0B6341-256C-4170-AF4E-1216E5EDD04C}"/>
                      </a:ext>
                    </a:extLst>
                  </p:cNvPr>
                  <p:cNvSpPr/>
                  <p:nvPr/>
                </p:nvSpPr>
                <p:spPr>
                  <a:xfrm>
                    <a:off x="14164130" y="5095670"/>
                    <a:ext cx="10792409" cy="1234537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lv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𝑷</m:t>
                          </m:r>
                          <m:r>
                            <a:rPr lang="en-US" sz="20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=</m:t>
                          </m:r>
                          <m:r>
                            <a:rPr lang="en-US" sz="20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𝟔</m:t>
                          </m:r>
                          <m:r>
                            <a:rPr lang="en-US" sz="20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000" b="1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61" name="Rectangle 60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FB0B6341-256C-4170-AF4E-1216E5EDD04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164130" y="5095670"/>
                    <a:ext cx="10792409" cy="1234537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2" name="Oval 61">
                <a:extLst>
                  <a:ext uri="{FF2B5EF4-FFF2-40B4-BE49-F238E27FC236}">
                    <a16:creationId xmlns="" xmlns:a16="http://schemas.microsoft.com/office/drawing/2014/main" id="{13A7BA64-0BA1-4ADF-A17E-617425026AFB}"/>
                  </a:ext>
                </a:extLst>
              </p:cNvPr>
              <p:cNvSpPr/>
              <p:nvPr/>
            </p:nvSpPr>
            <p:spPr>
              <a:xfrm>
                <a:off x="13389790" y="5345164"/>
                <a:ext cx="2091354" cy="1000534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55" name="Group 54">
              <a:extLst>
                <a:ext uri="{FF2B5EF4-FFF2-40B4-BE49-F238E27FC236}">
                  <a16:creationId xmlns="" xmlns:a16="http://schemas.microsoft.com/office/drawing/2014/main" id="{4D274B26-9415-432A-9282-BDEF246F0009}"/>
                </a:ext>
              </a:extLst>
            </p:cNvPr>
            <p:cNvGrpSpPr/>
            <p:nvPr/>
          </p:nvGrpSpPr>
          <p:grpSpPr>
            <a:xfrm>
              <a:off x="441734" y="1580819"/>
              <a:ext cx="2688073" cy="462951"/>
              <a:chOff x="1569000" y="5247277"/>
              <a:chExt cx="10863868" cy="1234536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9" name="Rectangle 58">
                    <a:extLst>
                      <a:ext uri="{FF2B5EF4-FFF2-40B4-BE49-F238E27FC236}">
                        <a16:creationId xmlns="" xmlns:a16="http://schemas.microsoft.com/office/drawing/2014/main" id="{6E15A8FC-94CE-45FB-8D02-B33F2327F992}"/>
                      </a:ext>
                    </a:extLst>
                  </p:cNvPr>
                  <p:cNvSpPr/>
                  <p:nvPr/>
                </p:nvSpPr>
                <p:spPr>
                  <a:xfrm>
                    <a:off x="2245205" y="5247277"/>
                    <a:ext cx="10187663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algn="ctr" defTabSz="815908">
                      <a:spcBef>
                        <a:spcPts val="675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𝑷</m:t>
                          </m:r>
                          <m:r>
                            <a:rPr lang="en-US" sz="20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=−</m:t>
                          </m:r>
                          <m:r>
                            <a:rPr lang="en-US" sz="20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𝟐</m:t>
                          </m:r>
                          <m:r>
                            <a:rPr lang="en-US" sz="20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vi-VN" sz="2200" b="1" kern="0" dirty="0">
                      <a:solidFill>
                        <a:schemeClr val="bg1"/>
                      </a:solidFill>
                      <a:latin typeface="Times New Roman"/>
                    </a:endParaRPr>
                  </a:p>
                </p:txBody>
              </p:sp>
            </mc:Choice>
            <mc:Fallback>
              <p:sp>
                <p:nvSpPr>
                  <p:cNvPr id="59" name="Rectangle 58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6E15A8FC-94CE-45FB-8D02-B33F2327F99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45205" y="5247277"/>
                    <a:ext cx="10187663" cy="1234536"/>
                  </a:xfrm>
                  <a:prstGeom prst="rect">
                    <a:avLst/>
                  </a:prstGeom>
                  <a:blipFill rotWithShape="1">
                    <a:blip r:embed="rId12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0" name="Oval 59">
                <a:extLst>
                  <a:ext uri="{FF2B5EF4-FFF2-40B4-BE49-F238E27FC236}">
                    <a16:creationId xmlns="" xmlns:a16="http://schemas.microsoft.com/office/drawing/2014/main" id="{0D6B711C-CC2A-45AE-A2BD-46B4ECA3D81C}"/>
                  </a:ext>
                </a:extLst>
              </p:cNvPr>
              <p:cNvSpPr/>
              <p:nvPr/>
            </p:nvSpPr>
            <p:spPr>
              <a:xfrm>
                <a:off x="1569000" y="5449109"/>
                <a:ext cx="2247780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56" name="Group 55">
              <a:extLst>
                <a:ext uri="{FF2B5EF4-FFF2-40B4-BE49-F238E27FC236}">
                  <a16:creationId xmlns="" xmlns:a16="http://schemas.microsoft.com/office/drawing/2014/main" id="{E278C7C5-EAEF-4F1A-B3FB-29FCE054F0E0}"/>
                </a:ext>
              </a:extLst>
            </p:cNvPr>
            <p:cNvGrpSpPr/>
            <p:nvPr/>
          </p:nvGrpSpPr>
          <p:grpSpPr>
            <a:xfrm>
              <a:off x="3387643" y="1622858"/>
              <a:ext cx="2821696" cy="462951"/>
              <a:chOff x="13474913" y="4124845"/>
              <a:chExt cx="11403912" cy="1234537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7" name="Rectangle 56">
                    <a:extLst>
                      <a:ext uri="{FF2B5EF4-FFF2-40B4-BE49-F238E27FC236}">
                        <a16:creationId xmlns="" xmlns:a16="http://schemas.microsoft.com/office/drawing/2014/main" id="{C4F0F9CE-3F15-4D47-A2C9-5C6F65E0E3FB}"/>
                      </a:ext>
                    </a:extLst>
                  </p:cNvPr>
                  <p:cNvSpPr/>
                  <p:nvPr/>
                </p:nvSpPr>
                <p:spPr>
                  <a:xfrm>
                    <a:off x="14215229" y="4124845"/>
                    <a:ext cx="10663596" cy="1234537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algn="just" defTabSz="913806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𝑷</m:t>
                          </m:r>
                          <m:r>
                            <a:rPr lang="en-US" sz="20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=</m:t>
                          </m:r>
                          <m:r>
                            <a:rPr lang="en-US" sz="20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𝟐</m:t>
                          </m:r>
                          <m:r>
                            <a:rPr lang="en-US" sz="20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it-IT" sz="20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>
              <p:sp>
                <p:nvSpPr>
                  <p:cNvPr id="57" name="Rectangle 56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C4F0F9CE-3F15-4D47-A2C9-5C6F65E0E3F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215229" y="4124845"/>
                    <a:ext cx="10663596" cy="1234537"/>
                  </a:xfrm>
                  <a:prstGeom prst="rect">
                    <a:avLst/>
                  </a:prstGeom>
                  <a:blipFill rotWithShape="1">
                    <a:blip r:embed="rId13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8" name="Oval 57">
                <a:extLst>
                  <a:ext uri="{FF2B5EF4-FFF2-40B4-BE49-F238E27FC236}">
                    <a16:creationId xmlns="" xmlns:a16="http://schemas.microsoft.com/office/drawing/2014/main" id="{17C2C013-2C1D-4DEE-A68B-FF23256FE92A}"/>
                  </a:ext>
                </a:extLst>
              </p:cNvPr>
              <p:cNvSpPr/>
              <p:nvPr/>
            </p:nvSpPr>
            <p:spPr>
              <a:xfrm>
                <a:off x="13474913" y="4294848"/>
                <a:ext cx="2004317" cy="1000534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sp>
        <p:nvSpPr>
          <p:cNvPr id="65" name="Oval 64">
            <a:extLst>
              <a:ext uri="{FF2B5EF4-FFF2-40B4-BE49-F238E27FC236}">
                <a16:creationId xmlns=""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434919" y="1863769"/>
            <a:ext cx="384485" cy="375200"/>
          </a:xfrm>
          <a:prstGeom prst="ellipse">
            <a:avLst/>
          </a:prstGeom>
          <a:solidFill>
            <a:srgbClr val="C0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2200" b="1" kern="0" dirty="0">
                <a:solidFill>
                  <a:prstClr val="white"/>
                </a:solidFill>
                <a:latin typeface="Calibri"/>
                <a:ea typeface="Tahoma" pitchFamily="34" charset="0"/>
                <a:cs typeface="Tahoma" pitchFamily="34" charset="0"/>
              </a:rPr>
              <a:t>C</a:t>
            </a:r>
            <a:endParaRPr lang="en-US" sz="2200" kern="0" dirty="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173814" y="3078436"/>
            <a:ext cx="8787206" cy="1602474"/>
            <a:chOff x="184495" y="3636276"/>
            <a:chExt cx="11834900" cy="2148584"/>
          </a:xfrm>
        </p:grpSpPr>
        <p:sp>
          <p:nvSpPr>
            <p:cNvPr id="67" name="Rounded Rectangle 66"/>
            <p:cNvSpPr/>
            <p:nvPr/>
          </p:nvSpPr>
          <p:spPr>
            <a:xfrm>
              <a:off x="184495" y="3865218"/>
              <a:ext cx="11834900" cy="191964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68" name="Group 67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69" name="Freeform 20"/>
              <p:cNvSpPr>
                <a:spLocks/>
              </p:cNvSpPr>
              <p:nvPr/>
            </p:nvSpPr>
            <p:spPr bwMode="auto">
              <a:xfrm rot="16200000" flipV="1">
                <a:off x="3351940" y="4767109"/>
                <a:ext cx="960521" cy="407189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2187355" y="6239450"/>
                <a:ext cx="3132807" cy="112468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1" name="Round Diagonal Corner Rectangle 70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72" name="Freeform 71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73" name="Rectangle 72"/>
          <p:cNvSpPr/>
          <p:nvPr/>
        </p:nvSpPr>
        <p:spPr>
          <a:xfrm>
            <a:off x="349133" y="3640285"/>
            <a:ext cx="2528135" cy="461604"/>
          </a:xfrm>
          <a:prstGeom prst="rect">
            <a:avLst/>
          </a:prstGeom>
        </p:spPr>
        <p:txBody>
          <a:bodyPr wrap="none" lIns="91380" tIns="45690" rIns="91380" bIns="45690">
            <a:spAutoFit/>
          </a:bodyPr>
          <a:lstStyle/>
          <a:p>
            <a:r>
              <a:rPr lang="en-US" sz="2400" dirty="0" err="1">
                <a:solidFill>
                  <a:srgbClr val="2A4F86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Dựa</a:t>
            </a:r>
            <a:r>
              <a:rPr lang="en-US" sz="2400" dirty="0">
                <a:solidFill>
                  <a:srgbClr val="2A4F86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A4F86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vào</a:t>
            </a:r>
            <a:r>
              <a:rPr lang="en-US" sz="2400" dirty="0">
                <a:solidFill>
                  <a:srgbClr val="2A4F86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A4F86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bbt</a:t>
            </a:r>
            <a:r>
              <a:rPr lang="en-US" sz="2400" dirty="0">
                <a:solidFill>
                  <a:srgbClr val="2A4F86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ta </a:t>
            </a:r>
            <a:r>
              <a:rPr lang="en-US" sz="2400" dirty="0" err="1">
                <a:solidFill>
                  <a:srgbClr val="2A4F86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2A4F86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: </a:t>
            </a:r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4" name="TextBox 73"/>
              <p:cNvSpPr txBox="1"/>
              <p:nvPr/>
            </p:nvSpPr>
            <p:spPr>
              <a:xfrm>
                <a:off x="2985778" y="3214678"/>
                <a:ext cx="2273764" cy="1468672"/>
              </a:xfrm>
              <a:prstGeom prst="rect">
                <a:avLst/>
              </a:prstGeom>
              <a:noFill/>
            </p:spPr>
            <p:txBody>
              <a:bodyPr wrap="none" lIns="91380" tIns="45690" rIns="91380" bIns="4569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𝑐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𝑐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𝑏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𝑎</m:t>
                                  </m:r>
                                </m:den>
                              </m:f>
                              <m:r>
                                <a:rPr lang="en-US" sz="24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5778" y="3214678"/>
                <a:ext cx="2273764" cy="1468672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5" name="TextBox 74"/>
              <p:cNvSpPr txBox="1"/>
              <p:nvPr/>
            </p:nvSpPr>
            <p:spPr>
              <a:xfrm>
                <a:off x="5060379" y="3383758"/>
                <a:ext cx="1721440" cy="1068886"/>
              </a:xfrm>
              <a:prstGeom prst="rect">
                <a:avLst/>
              </a:prstGeom>
              <a:noFill/>
            </p:spPr>
            <p:txBody>
              <a:bodyPr wrap="none" lIns="91380" tIns="45690" rIns="91380" bIns="4569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  <a:ea typeface="Cambria Math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𝑐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=−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0379" y="3383758"/>
                <a:ext cx="1721440" cy="1068886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6" name="TextBox 75"/>
              <p:cNvSpPr txBox="1"/>
              <p:nvPr/>
            </p:nvSpPr>
            <p:spPr>
              <a:xfrm>
                <a:off x="6822014" y="3737978"/>
                <a:ext cx="1618655" cy="461604"/>
              </a:xfrm>
              <a:prstGeom prst="rect">
                <a:avLst/>
              </a:prstGeom>
              <a:noFill/>
            </p:spPr>
            <p:txBody>
              <a:bodyPr wrap="none" lIns="91380" tIns="45690" rIns="91380" bIns="4569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  <a:ea typeface="Cambria Math"/>
                        </a:rPr>
                        <m:t>⇒</m:t>
                      </m:r>
                      <m:r>
                        <a:rPr lang="en-US" sz="2400" i="1">
                          <a:latin typeface="Cambria Math"/>
                          <a:ea typeface="Cambria Math"/>
                        </a:rPr>
                        <m:t>𝑃</m:t>
                      </m:r>
                      <m:r>
                        <a:rPr lang="en-US" sz="2400" i="1">
                          <a:latin typeface="Cambria Math"/>
                          <a:ea typeface="Cambria Math"/>
                        </a:rPr>
                        <m:t>=−</m:t>
                      </m:r>
                      <m:r>
                        <a:rPr lang="en-US" sz="2400" i="1">
                          <a:latin typeface="Cambria Math"/>
                          <a:ea typeface="Cambria Math"/>
                        </a:rPr>
                        <m:t>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2014" y="3737978"/>
                <a:ext cx="1618655" cy="461604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6713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73" grpId="0"/>
      <p:bldP spid="74" grpId="0"/>
      <p:bldP spid="75" grpId="0"/>
      <p:bldP spid="7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ction Button: Forward or Next 8">
            <a:hlinkClick r:id="rId2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0" name="Action Button: Back or Previous 9">
            <a:hlinkClick r:id="rId3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81360" y="0"/>
            <a:ext cx="8954293" cy="1539832"/>
            <a:chOff x="534987" y="1869705"/>
            <a:chExt cx="23404876" cy="2356356"/>
          </a:xfrm>
        </p:grpSpPr>
        <p:grpSp>
          <p:nvGrpSpPr>
            <p:cNvPr id="12" name="Group 11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14" name="Rounded Rectangle 13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631543">
                  <a:defRPr/>
                </a:pPr>
                <a:endParaRPr lang="en-US" sz="2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5" name="Group 14"/>
              <p:cNvGrpSpPr/>
              <p:nvPr/>
            </p:nvGrpSpPr>
            <p:grpSpPr>
              <a:xfrm>
                <a:off x="534987" y="1647866"/>
                <a:ext cx="3517349" cy="1176337"/>
                <a:chOff x="534987" y="1647866"/>
                <a:chExt cx="3517349" cy="1176337"/>
              </a:xfrm>
            </p:grpSpPr>
            <p:sp>
              <p:nvSpPr>
                <p:cNvPr id="16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" name="Pentagon 16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8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3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4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5" name="Freeform 24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6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7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8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9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9" name="Chevron 18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294507" y="1653393"/>
                  <a:ext cx="2757829" cy="6593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5731" eaLnBrk="1" hangingPunct="1"/>
                  <a:r>
                    <a:rPr lang="en-US" sz="220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13</a:t>
                  </a:r>
                  <a:endParaRPr lang="en-US" sz="22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" name="Rectangle 12"/>
                <p:cNvSpPr/>
                <p:nvPr/>
              </p:nvSpPr>
              <p:spPr>
                <a:xfrm>
                  <a:off x="816205" y="1936625"/>
                  <a:ext cx="23123658" cy="22324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tabLst>
                      <a:tab pos="228451" algn="l"/>
                      <a:tab pos="1259656" algn="l"/>
                      <a:tab pos="3778333" algn="l"/>
                    </a:tabLst>
                  </a:pPr>
                  <a:r>
                    <a:rPr lang="en-US" sz="2400" smtClean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              Gọi </a:t>
                  </a:r>
                  <a14:m>
                    <m:oMath xmlns:m="http://schemas.openxmlformats.org/officeDocument/2006/math">
                      <m:r>
                        <a:rPr lang="en-US" sz="2400" i="1" dirty="0">
                          <a:latin typeface="Cambria Math"/>
                          <a:ea typeface="Times New Roman"/>
                          <a:cs typeface="Times New Roman" pitchFamily="18" charset="0"/>
                        </a:rPr>
                        <m:t>𝑎</m:t>
                      </m:r>
                      <m:r>
                        <a:rPr lang="en-US" sz="2400" i="1" dirty="0">
                          <a:latin typeface="Cambria Math"/>
                          <a:ea typeface="Times New Roman"/>
                          <a:cs typeface="Times New Roman" pitchFamily="18" charset="0"/>
                        </a:rPr>
                        <m:t>,</m:t>
                      </m:r>
                      <m:r>
                        <a:rPr lang="en-US" sz="2400" i="1" dirty="0">
                          <a:latin typeface="Cambria Math"/>
                          <a:ea typeface="Times New Roman"/>
                          <a:cs typeface="Times New Roman" pitchFamily="18" charset="0"/>
                        </a:rPr>
                        <m:t>𝑏</m:t>
                      </m:r>
                      <m:r>
                        <a:rPr lang="en-US" sz="2400" i="1" dirty="0">
                          <a:latin typeface="Cambria Math"/>
                          <a:ea typeface="Times New Roman"/>
                          <a:cs typeface="Times New Roman" pitchFamily="18" charset="0"/>
                        </a:rPr>
                        <m:t>,</m:t>
                      </m:r>
                      <m:r>
                        <a:rPr lang="en-US" sz="2400" i="1" dirty="0">
                          <a:latin typeface="Cambria Math"/>
                          <a:ea typeface="Times New Roman"/>
                          <a:cs typeface="Times New Roman" pitchFamily="18" charset="0"/>
                        </a:rPr>
                        <m:t>𝑐</m:t>
                      </m:r>
                    </m:oMath>
                  </a14:m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là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ác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hệ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số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ủa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hàm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số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/>
                          <a:ea typeface="Times New Roman"/>
                        </a:rPr>
                        <m:t>𝑦</m:t>
                      </m:r>
                      <m:r>
                        <a:rPr lang="en-US" sz="2400" i="1">
                          <a:latin typeface="Cambria Math"/>
                          <a:ea typeface="Times New Roman"/>
                        </a:rPr>
                        <m:t>=</m:t>
                      </m:r>
                      <m:r>
                        <a:rPr lang="en-US" sz="2400" i="1">
                          <a:latin typeface="Cambria Math"/>
                          <a:ea typeface="Times New Roman"/>
                        </a:rPr>
                        <m:t>𝑎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4</m:t>
                          </m:r>
                        </m:sup>
                      </m:sSup>
                      <m:r>
                        <a:rPr lang="en-US" sz="2400" i="1">
                          <a:latin typeface="Cambria Math"/>
                          <a:ea typeface="Times New Roman"/>
                        </a:rPr>
                        <m:t>+</m:t>
                      </m:r>
                      <m:r>
                        <a:rPr lang="en-US" sz="2400" i="1">
                          <a:latin typeface="Cambria Math"/>
                          <a:ea typeface="Times New Roman"/>
                        </a:rPr>
                        <m:t>𝑏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/>
                          <a:ea typeface="Times New Roman"/>
                        </a:rPr>
                        <m:t>+</m:t>
                      </m:r>
                      <m:r>
                        <a:rPr lang="en-US" sz="2400" i="1">
                          <a:latin typeface="Cambria Math"/>
                          <a:ea typeface="Times New Roman"/>
                        </a:rPr>
                        <m:t>𝑐</m:t>
                      </m:r>
                      <m:r>
                        <a:rPr lang="en-US" sz="2400" i="1">
                          <a:latin typeface="Cambria Math"/>
                          <a:ea typeface="Times New Roman"/>
                        </a:rPr>
                        <m:t> </m:t>
                      </m:r>
                    </m:oMath>
                  </a14:m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.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Biết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 dirty="0">
                          <a:solidFill>
                            <a:srgbClr val="0000FF"/>
                          </a:solidFill>
                          <a:latin typeface="Cambria Math"/>
                          <a:ea typeface="Times New Roman"/>
                          <a:cs typeface="Times New Roman" pitchFamily="18" charset="0"/>
                        </a:rPr>
                        <m:t>𝐴</m:t>
                      </m:r>
                      <m:r>
                        <a:rPr lang="en-US" sz="2400" i="1" dirty="0">
                          <a:solidFill>
                            <a:srgbClr val="0000FF"/>
                          </a:solidFill>
                          <a:latin typeface="Cambria Math"/>
                          <a:ea typeface="Times New Roman"/>
                          <a:cs typeface="Times New Roman" pitchFamily="18" charset="0"/>
                        </a:rPr>
                        <m:t>(</m:t>
                      </m:r>
                      <m:r>
                        <a:rPr lang="en-US" sz="2400" i="1" dirty="0">
                          <a:solidFill>
                            <a:srgbClr val="0000FF"/>
                          </a:solidFill>
                          <a:latin typeface="Cambria Math"/>
                          <a:ea typeface="Times New Roman"/>
                          <a:cs typeface="Times New Roman" pitchFamily="18" charset="0"/>
                        </a:rPr>
                        <m:t>1</m:t>
                      </m:r>
                      <m:r>
                        <a:rPr lang="en-US" sz="2400" i="1" dirty="0">
                          <a:solidFill>
                            <a:srgbClr val="0000FF"/>
                          </a:solidFill>
                          <a:latin typeface="Cambria Math"/>
                          <a:ea typeface="Times New Roman"/>
                          <a:cs typeface="Times New Roman" pitchFamily="18" charset="0"/>
                        </a:rPr>
                        <m:t>;</m:t>
                      </m:r>
                      <m:r>
                        <a:rPr lang="en-US" sz="2400" i="1" dirty="0">
                          <a:solidFill>
                            <a:srgbClr val="0000FF"/>
                          </a:solidFill>
                          <a:latin typeface="Cambria Math"/>
                          <a:ea typeface="Times New Roman"/>
                          <a:cs typeface="Times New Roman" pitchFamily="18" charset="0"/>
                        </a:rPr>
                        <m:t>4</m:t>
                      </m:r>
                      <m:r>
                        <a:rPr lang="en-US" sz="2400" i="1" dirty="0">
                          <a:solidFill>
                            <a:srgbClr val="0000FF"/>
                          </a:solidFill>
                          <a:latin typeface="Cambria Math"/>
                          <a:ea typeface="Times New Roman"/>
                          <a:cs typeface="Times New Roman" pitchFamily="18" charset="0"/>
                        </a:rPr>
                        <m:t>), </m:t>
                      </m:r>
                      <m:r>
                        <a:rPr lang="en-US" sz="2400" i="1" dirty="0">
                          <a:solidFill>
                            <a:srgbClr val="0000FF"/>
                          </a:solidFill>
                          <a:latin typeface="Cambria Math"/>
                          <a:ea typeface="Times New Roman"/>
                          <a:cs typeface="Times New Roman" pitchFamily="18" charset="0"/>
                        </a:rPr>
                        <m:t>𝐵</m:t>
                      </m:r>
                      <m:r>
                        <a:rPr lang="en-US" sz="2400" i="1" dirty="0">
                          <a:solidFill>
                            <a:srgbClr val="0000FF"/>
                          </a:solidFill>
                          <a:latin typeface="Cambria Math"/>
                          <a:ea typeface="Times New Roman"/>
                          <a:cs typeface="Times New Roman" pitchFamily="18" charset="0"/>
                        </a:rPr>
                        <m:t>(</m:t>
                      </m:r>
                      <m:r>
                        <a:rPr lang="en-US" sz="2400" i="1" dirty="0">
                          <a:solidFill>
                            <a:srgbClr val="0000FF"/>
                          </a:solidFill>
                          <a:latin typeface="Cambria Math"/>
                          <a:ea typeface="Times New Roman"/>
                          <a:cs typeface="Times New Roman" pitchFamily="18" charset="0"/>
                        </a:rPr>
                        <m:t>0</m:t>
                      </m:r>
                      <m:r>
                        <a:rPr lang="en-US" sz="2400" i="1" dirty="0">
                          <a:solidFill>
                            <a:srgbClr val="0000FF"/>
                          </a:solidFill>
                          <a:latin typeface="Cambria Math"/>
                          <a:ea typeface="Times New Roman"/>
                          <a:cs typeface="Times New Roman" pitchFamily="18" charset="0"/>
                        </a:rPr>
                        <m:t>;</m:t>
                      </m:r>
                      <m:r>
                        <a:rPr lang="en-US" sz="2400" i="1" dirty="0">
                          <a:solidFill>
                            <a:srgbClr val="0000FF"/>
                          </a:solidFill>
                          <a:latin typeface="Cambria Math"/>
                          <a:ea typeface="Times New Roman"/>
                          <a:cs typeface="Times New Roman" pitchFamily="18" charset="0"/>
                        </a:rPr>
                        <m:t>3</m:t>
                      </m:r>
                      <m:r>
                        <a:rPr lang="en-US" sz="2400" i="1" dirty="0">
                          <a:solidFill>
                            <a:srgbClr val="0000FF"/>
                          </a:solidFill>
                          <a:latin typeface="Cambria Math"/>
                          <a:ea typeface="Times New Roman"/>
                          <a:cs typeface="Times New Roman" pitchFamily="18" charset="0"/>
                        </a:rPr>
                        <m:t>) </m:t>
                      </m:r>
                    </m:oMath>
                  </a14:m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là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ác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điểm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ực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rị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ủa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đồ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hị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hàm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số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. </a:t>
                  </a:r>
                  <a:r>
                    <a:rPr lang="en-US" sz="2400" dirty="0" err="1">
                      <a:solidFill>
                        <a:srgbClr val="2A4F86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ính</a:t>
                  </a:r>
                  <a:r>
                    <a:rPr lang="en-US" sz="2400" dirty="0">
                      <a:solidFill>
                        <a:srgbClr val="2A4F86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𝑃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=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𝑎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−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𝑏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+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2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𝑐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.</m:t>
                      </m:r>
                    </m:oMath>
                  </a14:m>
                  <a:endPara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6205" y="1936625"/>
                  <a:ext cx="23123658" cy="2232464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6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Group 30"/>
          <p:cNvGrpSpPr/>
          <p:nvPr/>
        </p:nvGrpSpPr>
        <p:grpSpPr>
          <a:xfrm>
            <a:off x="198723" y="1768691"/>
            <a:ext cx="8587193" cy="579529"/>
            <a:chOff x="247181" y="1501340"/>
            <a:chExt cx="11838141" cy="927115"/>
          </a:xfrm>
        </p:grpSpPr>
        <p:grpSp>
          <p:nvGrpSpPr>
            <p:cNvPr id="32" name="Group 31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45" name="Rectangle 44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6108332" y="1732392"/>
                <a:ext cx="2280848" cy="640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200" b="1" i="0" u="none" strike="noStrike" kern="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 Math" pitchFamily="18" charset="0"/>
                    <a:ea typeface="Cambria Math" pitchFamily="18" charset="0"/>
                  </a:rPr>
                  <a:t>P=3</a:t>
                </a:r>
                <a:r>
                  <a:rPr kumimoji="0" lang="en-US" sz="2200" b="1" i="0" u="none" strike="noStrike" kern="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</a:rPr>
                  <a:t>.</a:t>
                </a:r>
                <a:endParaRPr kumimoji="0" lang="en-US" sz="22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33" name="Group 32"/>
            <p:cNvGrpSpPr/>
            <p:nvPr/>
          </p:nvGrpSpPr>
          <p:grpSpPr>
            <a:xfrm>
              <a:off x="3163101" y="1501344"/>
              <a:ext cx="3090381" cy="914981"/>
              <a:chOff x="5537206" y="1557992"/>
              <a:chExt cx="3079904" cy="850603"/>
            </a:xfrm>
          </p:grpSpPr>
          <p:sp>
            <p:nvSpPr>
              <p:cNvPr id="42" name="Rectangle 41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5537206" y="1811195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4" name="TextBox 43"/>
                  <p:cNvSpPr txBox="1"/>
                  <p:nvPr/>
                </p:nvSpPr>
                <p:spPr>
                  <a:xfrm>
                    <a:off x="5978841" y="1767773"/>
                    <a:ext cx="2280848" cy="64082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200" b="1" i="0" kern="0" noProof="0" dirty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lang="en-US" sz="2200" b="1" i="0" kern="0" noProof="0" dirty="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m:rPr>
                              <m:nor/>
                            </m:rPr>
                            <a:rPr lang="en-US" sz="2200" b="1" i="0" kern="0" noProof="0" dirty="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6</m:t>
                          </m:r>
                          <m:r>
                            <m:rPr>
                              <m:nor/>
                            </m:rPr>
                            <a:rPr kumimoji="0" lang="vi-VN" sz="2200" b="1" i="1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>
              <p:sp>
                <p:nvSpPr>
                  <p:cNvPr id="44" name="TextBox 4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3"/>
                    <a:ext cx="2280848" cy="640822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4" name="Group 3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39" name="Rectangle 38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1" name="TextBox 40"/>
                  <p:cNvSpPr txBox="1"/>
                  <p:nvPr/>
                </p:nvSpPr>
                <p:spPr>
                  <a:xfrm>
                    <a:off x="6123623" y="1753408"/>
                    <a:ext cx="2280848" cy="6408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200" b="1" i="0" kern="0" noProof="0" dirty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lang="en-US" sz="2200" b="1" i="0" kern="0" noProof="0" dirty="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=-</m:t>
                          </m:r>
                          <m:r>
                            <m:rPr>
                              <m:nor/>
                            </m:rPr>
                            <a:rPr lang="en-US" sz="2200" b="1" i="0" kern="0" noProof="0" dirty="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kumimoji="0" lang="vi-VN" sz="2200" b="1" i="1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>
              <p:sp>
                <p:nvSpPr>
                  <p:cNvPr id="41" name="TextBox 4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8"/>
                    <a:ext cx="2280848" cy="640819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5" name="Group 34"/>
            <p:cNvGrpSpPr/>
            <p:nvPr/>
          </p:nvGrpSpPr>
          <p:grpSpPr>
            <a:xfrm>
              <a:off x="8994941" y="1501344"/>
              <a:ext cx="3090381" cy="927111"/>
              <a:chOff x="5537206" y="1557992"/>
              <a:chExt cx="3079904" cy="861880"/>
            </a:xfrm>
          </p:grpSpPr>
          <p:sp>
            <p:nvSpPr>
              <p:cNvPr id="36" name="Rectangle 35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5537206" y="1811193"/>
                <a:ext cx="540854" cy="500267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8" name="TextBox 37"/>
                  <p:cNvSpPr txBox="1"/>
                  <p:nvPr/>
                </p:nvSpPr>
                <p:spPr>
                  <a:xfrm>
                    <a:off x="6078059" y="1779051"/>
                    <a:ext cx="2493487" cy="64082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200" b="1" i="0" kern="0" noProof="0" dirty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lang="en-US" sz="2200" b="1" i="0" kern="0" noProof="0" dirty="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m:rPr>
                              <m:nor/>
                            </m:rPr>
                            <a:rPr lang="en-US" sz="2200" b="1" i="0" kern="0" noProof="0" dirty="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kumimoji="0" lang="vi-VN" sz="2200" b="1" i="1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>
              <p:sp>
                <p:nvSpPr>
                  <p:cNvPr id="38" name="TextBox 3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640821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48" name="Group 47"/>
          <p:cNvGrpSpPr/>
          <p:nvPr/>
        </p:nvGrpSpPr>
        <p:grpSpPr>
          <a:xfrm>
            <a:off x="155272" y="2825893"/>
            <a:ext cx="8787206" cy="1863315"/>
            <a:chOff x="184495" y="3636276"/>
            <a:chExt cx="11834900" cy="2498318"/>
          </a:xfrm>
        </p:grpSpPr>
        <p:sp>
          <p:nvSpPr>
            <p:cNvPr id="49" name="Rounded Rectangle 48"/>
            <p:cNvSpPr/>
            <p:nvPr/>
          </p:nvSpPr>
          <p:spPr>
            <a:xfrm>
              <a:off x="184495" y="3865218"/>
              <a:ext cx="11834900" cy="226937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50" name="Group 49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51" name="Freeform 20"/>
              <p:cNvSpPr>
                <a:spLocks/>
              </p:cNvSpPr>
              <p:nvPr/>
            </p:nvSpPr>
            <p:spPr bwMode="auto">
              <a:xfrm rot="16200000" flipV="1">
                <a:off x="3351940" y="4767109"/>
                <a:ext cx="960521" cy="407189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2187355" y="6239450"/>
                <a:ext cx="3132807" cy="112468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Round Diagonal Corner Rectangle 52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54" name="Freeform 53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55" name="Rectangle 54"/>
          <p:cNvSpPr/>
          <p:nvPr/>
        </p:nvSpPr>
        <p:spPr>
          <a:xfrm>
            <a:off x="311772" y="3506761"/>
            <a:ext cx="2816676" cy="523160"/>
          </a:xfrm>
          <a:prstGeom prst="rect">
            <a:avLst/>
          </a:prstGeom>
        </p:spPr>
        <p:txBody>
          <a:bodyPr wrap="none" lIns="91380" tIns="45690" rIns="91380" bIns="45690">
            <a:spAutoFit/>
          </a:bodyPr>
          <a:lstStyle/>
          <a:p>
            <a:r>
              <a:rPr lang="en-US" sz="2800" smtClean="0">
                <a:solidFill>
                  <a:srgbClr val="2A4F86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ừ giả thiết</a:t>
            </a:r>
            <a:r>
              <a:rPr lang="en-US" sz="2800" smtClean="0">
                <a:solidFill>
                  <a:srgbClr val="2A4F86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2A4F86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a </a:t>
            </a:r>
            <a:r>
              <a:rPr lang="en-US" sz="2800" dirty="0" err="1">
                <a:solidFill>
                  <a:srgbClr val="2A4F86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2A4F86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: </a:t>
            </a:r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6" name="TextBox 55"/>
              <p:cNvSpPr txBox="1"/>
              <p:nvPr/>
            </p:nvSpPr>
            <p:spPr>
              <a:xfrm>
                <a:off x="2948417" y="2956978"/>
                <a:ext cx="2623860" cy="1697837"/>
              </a:xfrm>
              <a:prstGeom prst="rect">
                <a:avLst/>
              </a:prstGeom>
              <a:noFill/>
            </p:spPr>
            <p:txBody>
              <a:bodyPr wrap="none" lIns="91380" tIns="45690" rIns="91380" bIns="4569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𝑐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𝑐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4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2800" i="1">
                                      <a:latin typeface="Cambria Math"/>
                                    </a:rPr>
                                    <m:t>𝑏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2800" i="1">
                                      <a:latin typeface="Cambria Math"/>
                                    </a:rPr>
                                    <m:t>𝑎</m:t>
                                  </m:r>
                                </m:den>
                              </m:f>
                              <m:r>
                                <a:rPr lang="en-US" sz="28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8417" y="2956978"/>
                <a:ext cx="2623860" cy="169783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TextBox 56"/>
              <p:cNvSpPr txBox="1"/>
              <p:nvPr/>
            </p:nvSpPr>
            <p:spPr>
              <a:xfrm>
                <a:off x="5339110" y="3242840"/>
                <a:ext cx="1980029" cy="1231747"/>
              </a:xfrm>
              <a:prstGeom prst="rect">
                <a:avLst/>
              </a:prstGeom>
              <a:noFill/>
            </p:spPr>
            <p:txBody>
              <a:bodyPr wrap="none" lIns="91380" tIns="45690" rIns="91380" bIns="4569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  <a:ea typeface="Cambria Math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=−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𝑐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9110" y="3242840"/>
                <a:ext cx="1980029" cy="123174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TextBox 57"/>
              <p:cNvSpPr txBox="1"/>
              <p:nvPr/>
            </p:nvSpPr>
            <p:spPr>
              <a:xfrm>
                <a:off x="7021721" y="3597060"/>
                <a:ext cx="1592423" cy="523220"/>
              </a:xfrm>
              <a:prstGeom prst="rect">
                <a:avLst/>
              </a:prstGeom>
              <a:noFill/>
            </p:spPr>
            <p:txBody>
              <a:bodyPr wrap="none" lIns="91380" tIns="45690" rIns="91380" bIns="4569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  <a:ea typeface="Cambria Math"/>
                        </a:rPr>
                        <m:t>⇒</m:t>
                      </m:r>
                      <m:r>
                        <a:rPr lang="en-US" sz="2800" i="1">
                          <a:latin typeface="Cambria Math"/>
                          <a:ea typeface="Cambria Math"/>
                        </a:rPr>
                        <m:t>𝑃</m:t>
                      </m:r>
                      <m:r>
                        <a:rPr lang="en-US" sz="2800" i="1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800" i="1">
                          <a:latin typeface="Cambria Math"/>
                          <a:ea typeface="Cambria Math"/>
                        </a:rPr>
                        <m:t>3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1721" y="3597060"/>
                <a:ext cx="1592423" cy="52322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Oval 59">
            <a:extLst>
              <a:ext uri="{FF2B5EF4-FFF2-40B4-BE49-F238E27FC236}">
                <a16:creationId xmlns=""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200716" y="1906824"/>
            <a:ext cx="384485" cy="375200"/>
          </a:xfrm>
          <a:prstGeom prst="ellipse">
            <a:avLst/>
          </a:prstGeom>
          <a:solidFill>
            <a:srgbClr val="C0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2200" b="1" kern="0" dirty="0">
                <a:solidFill>
                  <a:prstClr val="white"/>
                </a:solidFill>
                <a:latin typeface="Calibri"/>
                <a:ea typeface="Tahoma" pitchFamily="34" charset="0"/>
                <a:cs typeface="Tahoma" pitchFamily="34" charset="0"/>
              </a:rPr>
              <a:t>A</a:t>
            </a:r>
            <a:endParaRPr lang="en-US" sz="2200" kern="0" dirty="0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18980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/>
      <p:bldP spid="58" grpId="0"/>
      <p:bldP spid="6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17" y="1299183"/>
            <a:ext cx="2085516" cy="1813386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pic>
        <p:nvPicPr>
          <p:cNvPr id="18" name="Picture 1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6105" y="1334614"/>
            <a:ext cx="1971666" cy="1851491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pic>
        <p:nvPicPr>
          <p:cNvPr id="19" name="Picture 18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4016" y="1300748"/>
            <a:ext cx="2004734" cy="1837567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pic>
        <p:nvPicPr>
          <p:cNvPr id="20" name="Picture 19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6172" y="1233012"/>
            <a:ext cx="2218186" cy="2103645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60167" y="2972295"/>
                <a:ext cx="7962943" cy="587853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pPr marL="629511" algn="just">
                  <a:lnSpc>
                    <a:spcPct val="115000"/>
                  </a:lnSpc>
                  <a:tabLst>
                    <a:tab pos="3597475" algn="l"/>
                    <a:tab pos="5036719" algn="l"/>
                  </a:tabLst>
                </a:pP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00CC"/>
                        </a:solidFill>
                        <a:latin typeface="Cambria Math"/>
                        <a:ea typeface="Times New Roman"/>
                      </a:rPr>
                      <m:t> </m:t>
                    </m:r>
                    <m:r>
                      <a:rPr lang="en-US" sz="2800">
                        <a:solidFill>
                          <a:srgbClr val="0000CC"/>
                        </a:solidFill>
                        <a:latin typeface="Cambria Math"/>
                        <a:ea typeface="Times New Roman"/>
                      </a:rPr>
                      <m:t>  </m:t>
                    </m:r>
                  </m:oMath>
                </a14:m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                  B.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00CC"/>
                        </a:solidFill>
                        <a:latin typeface="Cambria Math"/>
                        <a:ea typeface="Times New Roman"/>
                      </a:rPr>
                      <m:t> 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	              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C.                    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D. </a:t>
                </a:r>
                <a:endParaRPr lang="en-US" sz="2800" dirty="0"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167" y="2972295"/>
                <a:ext cx="7962943" cy="587853"/>
              </a:xfrm>
              <a:prstGeom prst="rect">
                <a:avLst/>
              </a:prstGeom>
              <a:blipFill rotWithShape="1">
                <a:blip r:embed="rId8"/>
                <a:stretch>
                  <a:fillRect t="-6250" b="-21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Oval 24"/>
          <p:cNvSpPr/>
          <p:nvPr/>
        </p:nvSpPr>
        <p:spPr>
          <a:xfrm>
            <a:off x="7599001" y="3053913"/>
            <a:ext cx="446271" cy="413457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35" tIns="34268" rIns="68535" bIns="34268" rtlCol="0" anchor="ctr"/>
          <a:lstStyle/>
          <a:p>
            <a:pPr algn="ctr"/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Action Button: Forward or Next 10">
            <a:hlinkClick r:id="rId9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2" name="Action Button: Back or Previous 11">
            <a:hlinkClick r:id="rId10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111984" y="47364"/>
            <a:ext cx="8954293" cy="1064064"/>
            <a:chOff x="534987" y="1869705"/>
            <a:chExt cx="23404876" cy="2379508"/>
          </a:xfrm>
        </p:grpSpPr>
        <p:grpSp>
          <p:nvGrpSpPr>
            <p:cNvPr id="14" name="Group 13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16" name="Rounded Rectangle 15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631543">
                  <a:defRPr/>
                </a:pPr>
                <a:endParaRPr lang="en-US" sz="2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1" name="Group 20"/>
              <p:cNvGrpSpPr/>
              <p:nvPr/>
            </p:nvGrpSpPr>
            <p:grpSpPr>
              <a:xfrm>
                <a:off x="534987" y="1647866"/>
                <a:ext cx="3517349" cy="1176337"/>
                <a:chOff x="534987" y="1647866"/>
                <a:chExt cx="3517349" cy="1176337"/>
              </a:xfrm>
            </p:grpSpPr>
            <p:sp>
              <p:nvSpPr>
                <p:cNvPr id="22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3" name="Pentagon 22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4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9" name="Freeform 28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0" name="Freeform 29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1" name="Freeform 30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2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3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4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27" name="Chevron 26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294507" y="1653394"/>
                  <a:ext cx="2757829" cy="9635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5731" eaLnBrk="1" hangingPunct="1"/>
                  <a:r>
                    <a:rPr lang="en-US" sz="220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14</a:t>
                  </a:r>
                  <a:endParaRPr lang="en-US" sz="22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/>
                <p:cNvSpPr/>
                <p:nvPr/>
              </p:nvSpPr>
              <p:spPr>
                <a:xfrm>
                  <a:off x="4104213" y="1936625"/>
                  <a:ext cx="19835650" cy="23125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defTabSz="815731">
                    <a:lnSpc>
                      <a:spcPct val="115000"/>
                    </a:lnSpc>
                    <a:spcBef>
                      <a:spcPts val="450"/>
                    </a:spcBef>
                    <a:buClr>
                      <a:srgbClr val="0000FF"/>
                    </a:buClr>
                    <a:tabLst>
                      <a:tab pos="472032" algn="l"/>
                    </a:tabLst>
                  </a:pPr>
                  <a:r>
                    <a:rPr lang="fr-FR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Trong </a:t>
                  </a:r>
                  <a:r>
                    <a:rPr lang="fr-FR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các</a:t>
                  </a:r>
                  <a:r>
                    <a:rPr lang="fr-FR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đồ</a:t>
                  </a:r>
                  <a:r>
                    <a:rPr lang="fr-FR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thị</a:t>
                  </a:r>
                  <a:r>
                    <a:rPr lang="fr-FR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hàm</a:t>
                  </a:r>
                  <a:r>
                    <a:rPr lang="fr-FR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số</a:t>
                  </a:r>
                  <a:r>
                    <a:rPr lang="fr-FR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sau</a:t>
                  </a:r>
                  <a:r>
                    <a:rPr lang="fr-FR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, </a:t>
                  </a:r>
                  <a:r>
                    <a:rPr lang="fr-FR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đồ</a:t>
                  </a:r>
                  <a:r>
                    <a:rPr lang="fr-FR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thị</a:t>
                  </a:r>
                  <a:r>
                    <a:rPr lang="fr-FR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nào</a:t>
                  </a:r>
                  <a:r>
                    <a:rPr lang="fr-FR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là </a:t>
                  </a:r>
                  <a:r>
                    <a:rPr lang="fr-FR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đồ</a:t>
                  </a:r>
                  <a:r>
                    <a:rPr lang="fr-FR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thị</a:t>
                  </a:r>
                  <a:r>
                    <a:rPr lang="fr-FR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của</a:t>
                  </a:r>
                  <a:r>
                    <a:rPr lang="fr-FR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hàm</a:t>
                  </a:r>
                  <a:r>
                    <a:rPr lang="fr-FR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số</a:t>
                  </a:r>
                  <a:r>
                    <a:rPr lang="en-US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/>
                          <a:ea typeface="Times New Roman"/>
                          <a:cs typeface="Times New Roman"/>
                        </a:rPr>
                        <m:t>𝑦</m:t>
                      </m:r>
                      <m:r>
                        <a:rPr lang="en-US" sz="2400" i="1"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latin typeface="Cambria Math"/>
                              <a:ea typeface="Times New Roman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4</m:t>
                              </m:r>
                            </m:sup>
                          </m:sSup>
                          <m:r>
                            <a:rPr lang="en-US" sz="2400" i="1">
                              <a:latin typeface="Cambria Math"/>
                              <a:ea typeface="Times New Roman"/>
                              <a:cs typeface="Times New Roman"/>
                            </a:rPr>
                            <m:t>+</m:t>
                          </m:r>
                          <m:r>
                            <a:rPr lang="en-US" sz="2400" i="1">
                              <a:latin typeface="Cambria Math"/>
                              <a:ea typeface="Times New Roman"/>
                              <a:cs typeface="Times New Roman"/>
                            </a:rPr>
                            <m:t>1</m:t>
                          </m:r>
                        </m:e>
                      </m:d>
                    </m:oMath>
                  </a14:m>
                  <a:r>
                    <a:rPr lang="fr-FR" sz="2400" dirty="0"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?</a:t>
                  </a:r>
                  <a:endParaRPr lang="en-US" sz="24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5" name="Rectangle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4213" y="1936625"/>
                  <a:ext cx="19835650" cy="2235304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b="-853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3" name="Group 52"/>
          <p:cNvGrpSpPr/>
          <p:nvPr/>
        </p:nvGrpSpPr>
        <p:grpSpPr>
          <a:xfrm>
            <a:off x="163024" y="3501871"/>
            <a:ext cx="8787206" cy="1257124"/>
            <a:chOff x="184495" y="3636276"/>
            <a:chExt cx="11834900" cy="1685542"/>
          </a:xfrm>
        </p:grpSpPr>
        <p:sp>
          <p:nvSpPr>
            <p:cNvPr id="54" name="Rounded Rectangle 53"/>
            <p:cNvSpPr/>
            <p:nvPr/>
          </p:nvSpPr>
          <p:spPr>
            <a:xfrm>
              <a:off x="184495" y="3865219"/>
              <a:ext cx="11834900" cy="145659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55" name="Group 54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 rot="16200000" flipV="1">
                <a:off x="3351940" y="4767109"/>
                <a:ext cx="960521" cy="407189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187355" y="6239450"/>
                <a:ext cx="3132807" cy="112468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Round Diagonal Corner Rectangle 57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59" name="Freeform 58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0" name="Rectangle 59"/>
              <p:cNvSpPr/>
              <p:nvPr/>
            </p:nvSpPr>
            <p:spPr>
              <a:xfrm>
                <a:off x="677398" y="3939282"/>
                <a:ext cx="7962942" cy="830936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pPr lvl="0"/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Dựa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đặc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nằm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2A4F86"/>
                        </a:solidFill>
                        <a:latin typeface="Cambria Math"/>
                        <a:cs typeface="Times New Roman" pitchFamily="18" charset="0"/>
                      </a:rPr>
                      <m:t>𝑂𝑥</m:t>
                    </m:r>
                  </m:oMath>
                </a14:m>
                <a:endParaRPr lang="en-US" sz="2400" dirty="0">
                  <a:solidFill>
                    <a:srgbClr val="2A4F86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398" y="3939282"/>
                <a:ext cx="7962942" cy="830936"/>
              </a:xfrm>
              <a:prstGeom prst="rect">
                <a:avLst/>
              </a:prstGeom>
              <a:blipFill rotWithShape="1">
                <a:blip r:embed="rId12"/>
                <a:stretch>
                  <a:fillRect l="-1149" t="-5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1537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5" grpId="0" animBg="1"/>
      <p:bldP spid="6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5" name="Picture 3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161925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Action Button: Forward or Next 12">
            <a:hlinkClick r:id="rId3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4" name="Action Button: Back or Previous 13">
            <a:hlinkClick r:id="rId4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80962" y="32982"/>
            <a:ext cx="8954293" cy="1053711"/>
            <a:chOff x="534987" y="1869705"/>
            <a:chExt cx="23404876" cy="2356356"/>
          </a:xfrm>
        </p:grpSpPr>
        <p:grpSp>
          <p:nvGrpSpPr>
            <p:cNvPr id="16" name="Group 15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18" name="Rounded Rectangle 17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631543">
                  <a:defRPr/>
                </a:pPr>
                <a:endParaRPr lang="en-US" sz="2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9" name="Group 18"/>
              <p:cNvGrpSpPr/>
              <p:nvPr/>
            </p:nvGrpSpPr>
            <p:grpSpPr>
              <a:xfrm>
                <a:off x="534987" y="1647866"/>
                <a:ext cx="3517349" cy="1176337"/>
                <a:chOff x="534987" y="1647866"/>
                <a:chExt cx="3517349" cy="1176337"/>
              </a:xfrm>
            </p:grpSpPr>
            <p:sp>
              <p:nvSpPr>
                <p:cNvPr id="20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1" name="Pentagon 20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2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5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6" name="Freeform 25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7" name="Freeform 26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8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9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0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1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23" name="Chevron 22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4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294507" y="1653394"/>
                  <a:ext cx="2757829" cy="9635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5731" eaLnBrk="1" hangingPunct="1"/>
                  <a:r>
                    <a:rPr lang="en-US" sz="220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15</a:t>
                  </a:r>
                  <a:endParaRPr lang="en-US" sz="22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/>
                <p:cNvSpPr/>
                <p:nvPr/>
              </p:nvSpPr>
              <p:spPr>
                <a:xfrm>
                  <a:off x="755648" y="1936625"/>
                  <a:ext cx="23184215" cy="20648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 defTabSz="913806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it-IT" sz="240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               Tìm </a:t>
                  </a:r>
                  <a:r>
                    <a:rPr lang="it-IT" sz="2400" dirty="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các giá trị thực của tham số </a:t>
                  </a:r>
                  <a14:m>
                    <m:oMath xmlns:m="http://schemas.openxmlformats.org/officeDocument/2006/math">
                      <m:r>
                        <a:rPr lang="it-IT" sz="2400" i="1" dirty="0">
                          <a:solidFill>
                            <a:srgbClr val="0000FF"/>
                          </a:solidFill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𝑚</m:t>
                      </m:r>
                    </m:oMath>
                  </a14:m>
                  <a:r>
                    <a:rPr lang="it-IT" sz="2400" dirty="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để phương trình</a:t>
                  </a:r>
                  <a:r>
                    <a:rPr lang="nl-NL" sz="2400" dirty="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it-IT" sz="2400" i="1">
                              <a:solidFill>
                                <a:srgbClr val="0000FF"/>
                              </a:solidFill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−</m:t>
                      </m:r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2</m:t>
                      </m:r>
                      <m:sSup>
                        <m:sSupPr>
                          <m:ctrlPr>
                            <a:rPr lang="it-IT" sz="2400" i="1">
                              <a:solidFill>
                                <a:srgbClr val="0000FF"/>
                              </a:solidFill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it-IT" sz="2400" i="1">
                              <a:solidFill>
                                <a:srgbClr val="0000FF"/>
                              </a:solidFill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−</m:t>
                      </m:r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1</m:t>
                      </m:r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𝑚</m:t>
                      </m:r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0</m:t>
                      </m:r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  </m:t>
                      </m:r>
                    </m:oMath>
                  </a14:m>
                  <a:r>
                    <a:rPr lang="nl-NL" sz="2400" dirty="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có đúng </a:t>
                  </a:r>
                  <a:r>
                    <a:rPr lang="nl-NL" sz="2400" dirty="0">
                      <a:solidFill>
                        <a:srgbClr val="0000FF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3 </a:t>
                  </a:r>
                  <a:r>
                    <a:rPr lang="nl-NL" sz="240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nghiệm.</a:t>
                  </a:r>
                  <a:endParaRPr lang="nl-NL" sz="24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7" name="Rectangle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5648" y="1936625"/>
                  <a:ext cx="23184215" cy="2064815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r="-69" b="-921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2" name="Group 31"/>
          <p:cNvGrpSpPr/>
          <p:nvPr/>
        </p:nvGrpSpPr>
        <p:grpSpPr>
          <a:xfrm>
            <a:off x="222483" y="1225962"/>
            <a:ext cx="8587193" cy="831595"/>
            <a:chOff x="247181" y="1688940"/>
            <a:chExt cx="11838141" cy="1330367"/>
          </a:xfrm>
        </p:grpSpPr>
        <p:grpSp>
          <p:nvGrpSpPr>
            <p:cNvPr id="33" name="Group 32"/>
            <p:cNvGrpSpPr/>
            <p:nvPr/>
          </p:nvGrpSpPr>
          <p:grpSpPr>
            <a:xfrm>
              <a:off x="247181" y="1688941"/>
              <a:ext cx="3090381" cy="738562"/>
              <a:chOff x="5537206" y="1732391"/>
              <a:chExt cx="3079904" cy="686597"/>
            </a:xfrm>
          </p:grpSpPr>
          <p:sp>
            <p:nvSpPr>
              <p:cNvPr id="49" name="Rectangle 48"/>
              <p:cNvSpPr/>
              <p:nvPr/>
            </p:nvSpPr>
            <p:spPr>
              <a:xfrm>
                <a:off x="5827750" y="1732391"/>
                <a:ext cx="2789360" cy="675663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0" name="Oval 49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1" name="TextBox 50"/>
                  <p:cNvSpPr txBox="1"/>
                  <p:nvPr/>
                </p:nvSpPr>
                <p:spPr>
                  <a:xfrm>
                    <a:off x="6108332" y="1732392"/>
                    <a:ext cx="2280848" cy="68659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algn="ctr" defTabSz="816085"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it-IT" sz="2400" b="1" i="1" dirty="0">
                              <a:latin typeface="Cambria Math"/>
                              <a:cs typeface="Times New Roman" pitchFamily="18" charset="0"/>
                            </a:rPr>
                            <m:t>𝒎</m:t>
                          </m:r>
                          <m:r>
                            <a:rPr lang="en-US" sz="2400" b="1" dirty="0">
                              <a:latin typeface="Cambria Math"/>
                              <a:cs typeface="Times New Roman" pitchFamily="18" charset="0"/>
                            </a:rPr>
                            <m:t>=</m:t>
                          </m:r>
                          <m:r>
                            <a:rPr lang="en-US" sz="2400" b="1" i="1" dirty="0">
                              <a:latin typeface="Cambria Math"/>
                              <a:cs typeface="Times New Roman" pitchFamily="18" charset="0"/>
                            </a:rPr>
                            <m:t>𝟐</m:t>
                          </m:r>
                          <m:r>
                            <a:rPr lang="it-IT" sz="2400" b="1" dirty="0">
                              <a:latin typeface="Cambria Math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>
              <p:sp>
                <p:nvSpPr>
                  <p:cNvPr id="51" name="TextBox 5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686596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5" name="Group 34"/>
            <p:cNvGrpSpPr/>
            <p:nvPr/>
          </p:nvGrpSpPr>
          <p:grpSpPr>
            <a:xfrm>
              <a:off x="3163101" y="1688940"/>
              <a:ext cx="3090381" cy="776622"/>
              <a:chOff x="5537206" y="1732389"/>
              <a:chExt cx="3079904" cy="721979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732389"/>
                <a:ext cx="2789360" cy="67566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5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5978842" y="1767773"/>
                    <a:ext cx="2280848" cy="6865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it-IT" sz="2400" b="1" i="1" dirty="0">
                              <a:latin typeface="Cambria Math"/>
                              <a:cs typeface="Times New Roman" pitchFamily="18" charset="0"/>
                            </a:rPr>
                            <m:t>𝒎</m:t>
                          </m:r>
                          <m:r>
                            <a:rPr lang="it-IT" sz="2400" b="1" dirty="0">
                              <a:latin typeface="Cambria Math"/>
                              <a:cs typeface="Times New Roman" pitchFamily="18" charset="0"/>
                            </a:rPr>
                            <m:t>=−</m:t>
                          </m:r>
                          <m:r>
                            <a:rPr lang="it-IT" sz="2400" b="1" i="1" dirty="0">
                              <a:latin typeface="Cambria Math"/>
                              <a:cs typeface="Times New Roman" pitchFamily="18" charset="0"/>
                            </a:rPr>
                            <m:t>𝟏</m:t>
                          </m:r>
                          <m:r>
                            <m:rPr>
                              <m:nor/>
                            </m:rPr>
                            <a:rPr lang="it-IT" sz="2400" b="1" dirty="0">
                              <a:latin typeface="Times New Roman" pitchFamily="18" charset="0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2" y="1767773"/>
                    <a:ext cx="2280848" cy="686595"/>
                  </a:xfrm>
                  <a:prstGeom prst="rect">
                    <a:avLst/>
                  </a:prstGeom>
                  <a:blipFill rotWithShape="1"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8" name="Group 37"/>
            <p:cNvGrpSpPr/>
            <p:nvPr/>
          </p:nvGrpSpPr>
          <p:grpSpPr>
            <a:xfrm>
              <a:off x="6079021" y="1688941"/>
              <a:ext cx="3090381" cy="761170"/>
              <a:chOff x="5537206" y="1732389"/>
              <a:chExt cx="3079904" cy="707613"/>
            </a:xfrm>
          </p:grpSpPr>
          <p:sp>
            <p:nvSpPr>
              <p:cNvPr id="43" name="Rectangle 42"/>
              <p:cNvSpPr/>
              <p:nvPr/>
            </p:nvSpPr>
            <p:spPr>
              <a:xfrm>
                <a:off x="5827750" y="1732389"/>
                <a:ext cx="2789360" cy="675668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5" name="TextBox 44"/>
                  <p:cNvSpPr txBox="1"/>
                  <p:nvPr/>
                </p:nvSpPr>
                <p:spPr>
                  <a:xfrm>
                    <a:off x="6123623" y="1753407"/>
                    <a:ext cx="2280848" cy="6865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it-IT" sz="2400" b="1" i="1" dirty="0">
                              <a:latin typeface="Cambria Math"/>
                              <a:cs typeface="Times New Roman" pitchFamily="18" charset="0"/>
                            </a:rPr>
                            <m:t>𝒎</m:t>
                          </m:r>
                          <m:r>
                            <a:rPr lang="it-IT" sz="2400" b="1" dirty="0">
                              <a:latin typeface="Cambria Math"/>
                              <a:cs typeface="Times New Roman" pitchFamily="18" charset="0"/>
                            </a:rPr>
                            <m:t>=−</m:t>
                          </m:r>
                          <m:r>
                            <a:rPr lang="it-IT" sz="2400" b="1" i="1" dirty="0">
                              <a:latin typeface="Cambria Math"/>
                              <a:cs typeface="Times New Roman" pitchFamily="18" charset="0"/>
                            </a:rPr>
                            <m:t>𝟐</m:t>
                          </m:r>
                          <m:r>
                            <m:rPr>
                              <m:nor/>
                            </m:rPr>
                            <a:rPr lang="it-IT" sz="2400" b="1" dirty="0">
                              <a:latin typeface="Times New Roman" pitchFamily="18" charset="0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>
              <p:sp>
                <p:nvSpPr>
                  <p:cNvPr id="45" name="TextBox 4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7"/>
                    <a:ext cx="2280848" cy="686595"/>
                  </a:xfrm>
                  <a:prstGeom prst="rect">
                    <a:avLst/>
                  </a:prstGeom>
                  <a:blipFill rotWithShape="1"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9" name="Group 38"/>
            <p:cNvGrpSpPr/>
            <p:nvPr/>
          </p:nvGrpSpPr>
          <p:grpSpPr>
            <a:xfrm>
              <a:off x="8994941" y="1688940"/>
              <a:ext cx="3090381" cy="1330367"/>
              <a:chOff x="5537206" y="1732389"/>
              <a:chExt cx="3079904" cy="1236763"/>
            </a:xfrm>
          </p:grpSpPr>
          <p:sp>
            <p:nvSpPr>
              <p:cNvPr id="40" name="Rectangle 39"/>
              <p:cNvSpPr/>
              <p:nvPr/>
            </p:nvSpPr>
            <p:spPr>
              <a:xfrm>
                <a:off x="5827750" y="1732389"/>
                <a:ext cx="2789360" cy="67566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5537206" y="1811193"/>
                <a:ext cx="540854" cy="500267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6078060" y="1779052"/>
                    <a:ext cx="2493487" cy="119010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it-IT" sz="2400" b="1" i="1" dirty="0">
                              <a:latin typeface="Cambria Math"/>
                              <a:cs typeface="Times New Roman" pitchFamily="18" charset="0"/>
                            </a:rPr>
                            <m:t>𝒎</m:t>
                          </m:r>
                          <m:r>
                            <a:rPr lang="en-US" sz="2400" b="1" dirty="0">
                              <a:latin typeface="Cambria Math"/>
                              <a:cs typeface="Times New Roman" pitchFamily="18" charset="0"/>
                            </a:rPr>
                            <m:t>=</m:t>
                          </m:r>
                          <m:r>
                            <a:rPr lang="en-US" sz="2400" b="1" i="1" dirty="0">
                              <a:latin typeface="Cambria Math"/>
                              <a:cs typeface="Times New Roman" pitchFamily="18" charset="0"/>
                            </a:rPr>
                            <m:t>𝟏</m:t>
                          </m:r>
                          <m:r>
                            <a:rPr lang="it-IT" sz="2400" b="1" dirty="0">
                              <a:latin typeface="Cambria Math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it-IT" sz="2400" b="1" dirty="0">
                      <a:latin typeface="Times New Roman" pitchFamily="18" charset="0"/>
                      <a:cs typeface="Times New Roman" pitchFamily="18" charset="0"/>
                    </a:endParaRPr>
                  </a:p>
                  <a:p>
                    <a:pPr lvl="0" defTabSz="816085"/>
                    <a:endParaRPr kumimoji="0" lang="en-US" sz="22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>
              <p:sp>
                <p:nvSpPr>
                  <p:cNvPr id="42" name="TextBox 4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60" y="1779052"/>
                    <a:ext cx="2493487" cy="1190100"/>
                  </a:xfrm>
                  <a:prstGeom prst="rect">
                    <a:avLst/>
                  </a:prstGeom>
                  <a:blipFill rotWithShape="1"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52" name="Group 51"/>
          <p:cNvGrpSpPr/>
          <p:nvPr/>
        </p:nvGrpSpPr>
        <p:grpSpPr>
          <a:xfrm>
            <a:off x="175895" y="1831111"/>
            <a:ext cx="8787206" cy="2604255"/>
            <a:chOff x="184495" y="3636276"/>
            <a:chExt cx="11834900" cy="3491764"/>
          </a:xfrm>
        </p:grpSpPr>
        <p:sp>
          <p:nvSpPr>
            <p:cNvPr id="53" name="Rounded Rectangle 52"/>
            <p:cNvSpPr/>
            <p:nvPr/>
          </p:nvSpPr>
          <p:spPr>
            <a:xfrm>
              <a:off x="184495" y="3865218"/>
              <a:ext cx="11834900" cy="326282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54" name="Group 53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3351940" y="4767109"/>
                <a:ext cx="960521" cy="407189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2187355" y="6239450"/>
                <a:ext cx="3132807" cy="112468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Round Diagonal Corner Rectangle 56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58" name="Freeform 57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9" name="Rectangle 58"/>
              <p:cNvSpPr/>
              <p:nvPr/>
            </p:nvSpPr>
            <p:spPr>
              <a:xfrm>
                <a:off x="1991998" y="2031165"/>
                <a:ext cx="4012837" cy="461604"/>
              </a:xfrm>
              <a:prstGeom prst="rect">
                <a:avLst/>
              </a:prstGeom>
            </p:spPr>
            <p:txBody>
              <a:bodyPr wrap="none" lIns="91380" tIns="45690" rIns="91380" bIns="4569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sz="240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/>
                                  <a:ea typeface="Times New Roman" pitchFamily="18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/>
                                  <a:ea typeface="Times New Roman" pitchFamily="18" charset="0"/>
                                  <a:cs typeface="Times New Roman" pitchFamily="18" charset="0"/>
                                </a:rPr>
                                <m:t>𝑃𝑡</m:t>
                              </m:r>
                            </m:e>
                          </m:d>
                          <m:r>
                            <a:rPr lang="en-US" sz="240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⇔−</m:t>
                          </m:r>
                          <m:r>
                            <a:rPr lang="en-US" sz="240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  <m:t>4</m:t>
                          </m:r>
                        </m:sup>
                      </m:sSup>
                      <m:r>
                        <a:rPr lang="it-IT" sz="2400" i="1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2</m:t>
                      </m:r>
                      <m:sSup>
                        <m:sSupPr>
                          <m:ctrlPr>
                            <a:rPr lang="it-IT" sz="240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it-IT" sz="240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1</m:t>
                      </m:r>
                      <m:r>
                        <a:rPr lang="en-US" sz="2400" i="1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n-US" sz="2400" i="1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𝑚</m:t>
                      </m:r>
                      <m:r>
                        <a:rPr lang="en-US" sz="2400" i="1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 </m:t>
                      </m:r>
                    </m:oMath>
                  </m:oMathPara>
                </a14:m>
                <a:endParaRPr lang="en-US" sz="2400" dirty="0">
                  <a:solidFill>
                    <a:schemeClr val="tx2">
                      <a:lumMod val="7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1998" y="2031165"/>
                <a:ext cx="4012837" cy="461604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0" name="Rectangle 59"/>
              <p:cNvSpPr/>
              <p:nvPr/>
            </p:nvSpPr>
            <p:spPr>
              <a:xfrm>
                <a:off x="239216" y="2490407"/>
                <a:ext cx="8763025" cy="830936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pPr algn="just"/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Lập BBT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40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smtClean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it-IT" sz="240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just"/>
                <a14:m>
                  <m:oMath xmlns:m="http://schemas.openxmlformats.org/officeDocument/2006/math">
                    <m:sSup>
                      <m:sSupPr>
                        <m:ctrlPr>
                          <a:rPr lang="it-IT" sz="2400" i="1">
                            <a:solidFill>
                              <a:srgbClr val="0000FF"/>
                            </a:solidFill>
                            <a:latin typeface="Cambria Math"/>
                            <a:ea typeface="Times New Roman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ea typeface="Times New Roman" pitchFamily="18" charset="0"/>
                            <a:cs typeface="Times New Roman" pitchFamily="18" charset="0"/>
                          </a:rPr>
                          <m:t>𝑦</m:t>
                        </m:r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ea typeface="Times New Roman" pitchFamily="18" charset="0"/>
                            <a:cs typeface="Times New Roman" pitchFamily="18" charset="0"/>
                          </a:rPr>
                          <m:t>=−</m:t>
                        </m:r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ea typeface="Times New Roman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ea typeface="Times New Roman" pitchFamily="18" charset="0"/>
                            <a:cs typeface="Times New Roman" pitchFamily="18" charset="0"/>
                          </a:rPr>
                          <m:t>4</m:t>
                        </m:r>
                      </m:sup>
                    </m:sSup>
                    <m:r>
                      <a:rPr lang="en-US" sz="2400" i="1">
                        <a:solidFill>
                          <a:srgbClr val="0000FF"/>
                        </a:solidFill>
                        <a:latin typeface="Cambria Math"/>
                        <a:ea typeface="Times New Roman" pitchFamily="18" charset="0"/>
                        <a:cs typeface="Times New Roman" pitchFamily="18" charset="0"/>
                      </a:rPr>
                      <m:t>+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/>
                        <a:ea typeface="Times New Roman" pitchFamily="18" charset="0"/>
                        <a:cs typeface="Times New Roman" pitchFamily="18" charset="0"/>
                      </a:rPr>
                      <m:t>2</m:t>
                    </m:r>
                    <m:sSup>
                      <m:sSupPr>
                        <m:ctrlPr>
                          <a:rPr lang="it-IT" sz="2400" i="1">
                            <a:solidFill>
                              <a:srgbClr val="0000FF"/>
                            </a:solidFill>
                            <a:latin typeface="Cambria Math"/>
                            <a:ea typeface="Times New Roman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ea typeface="Times New Roman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it-IT" sz="2400" i="1">
                            <a:solidFill>
                              <a:srgbClr val="0000FF"/>
                            </a:solidFill>
                            <a:latin typeface="Cambria Math"/>
                            <a:ea typeface="Times New Roman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srgbClr val="0000FF"/>
                        </a:solidFill>
                        <a:latin typeface="Cambria Math"/>
                        <a:ea typeface="Times New Roman" pitchFamily="18" charset="0"/>
                        <a:cs typeface="Times New Roman" pitchFamily="18" charset="0"/>
                      </a:rPr>
                      <m:t>+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/>
                        <a:ea typeface="Times New Roman" pitchFamily="18" charset="0"/>
                        <a:cs typeface="Times New Roman" pitchFamily="18" charset="0"/>
                      </a:rPr>
                      <m:t>1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hư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bên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216" y="2490407"/>
                <a:ext cx="8763025" cy="830936"/>
              </a:xfrm>
              <a:prstGeom prst="rect">
                <a:avLst/>
              </a:prstGeom>
              <a:blipFill rotWithShape="1">
                <a:blip r:embed="rId16"/>
                <a:stretch>
                  <a:fillRect l="-1043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Rectangle 60"/>
          <p:cNvSpPr/>
          <p:nvPr/>
        </p:nvSpPr>
        <p:spPr>
          <a:xfrm>
            <a:off x="103661" y="3315961"/>
            <a:ext cx="3953269" cy="461604"/>
          </a:xfrm>
          <a:prstGeom prst="rect">
            <a:avLst/>
          </a:prstGeom>
        </p:spPr>
        <p:txBody>
          <a:bodyPr wrap="none" lIns="91380" tIns="45690" rIns="91380" bIns="4569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b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PT </a:t>
            </a:r>
            <a:r>
              <a:rPr lang="en-US" sz="240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đúng </a:t>
            </a:r>
            <a:r>
              <a:rPr lang="en-US" sz="24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nghiệm </a:t>
            </a:r>
            <a:endParaRPr lang="en-US" sz="2400" dirty="0">
              <a:latin typeface="Times New Roman" pitchFamily="18" charset="0"/>
              <a:ea typeface="Cambria Math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1421990" y="3830115"/>
                <a:ext cx="1499392" cy="461604"/>
              </a:xfrm>
              <a:prstGeom prst="rect">
                <a:avLst/>
              </a:prstGeom>
            </p:spPr>
            <p:txBody>
              <a:bodyPr wrap="none" lIns="91380" tIns="45690" rIns="91380" bIns="4569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3E68D0">
                              <a:lumMod val="75000"/>
                            </a:srgbClr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⇔</m:t>
                      </m:r>
                      <m:r>
                        <a:rPr lang="en-US" sz="2400" b="0" i="1" smtClean="0">
                          <a:solidFill>
                            <a:srgbClr val="3E68D0">
                              <a:lumMod val="75000"/>
                            </a:srgbClr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𝑚</m:t>
                      </m:r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1</m:t>
                      </m:r>
                    </m:oMath>
                  </m:oMathPara>
                </a14:m>
                <a:endParaRPr lang="en-US" sz="2400" dirty="0">
                  <a:solidFill>
                    <a:srgbClr val="0000FF"/>
                  </a:solidFill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1990" y="3830115"/>
                <a:ext cx="1499392" cy="461604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3" name="Picture 62"/>
          <p:cNvPicPr/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1215" y="2452684"/>
            <a:ext cx="4172258" cy="1737318"/>
          </a:xfrm>
          <a:prstGeom prst="rect">
            <a:avLst/>
          </a:prstGeom>
          <a:noFill/>
          <a:ln>
            <a:noFill/>
          </a:ln>
        </p:spPr>
      </p:pic>
      <p:sp>
        <p:nvSpPr>
          <p:cNvPr id="64" name="Oval 63">
            <a:extLst>
              <a:ext uri="{FF2B5EF4-FFF2-40B4-BE49-F238E27FC236}">
                <a16:creationId xmlns=""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6566630" y="1255011"/>
            <a:ext cx="384485" cy="375200"/>
          </a:xfrm>
          <a:prstGeom prst="ellipse">
            <a:avLst/>
          </a:prstGeom>
          <a:solidFill>
            <a:srgbClr val="C0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2200" b="1" kern="0" dirty="0">
                <a:solidFill>
                  <a:prstClr val="white"/>
                </a:solidFill>
                <a:latin typeface="Calibri"/>
                <a:ea typeface="Tahoma" pitchFamily="34" charset="0"/>
                <a:cs typeface="Tahoma" pitchFamily="34" charset="0"/>
              </a:rPr>
              <a:t>D</a:t>
            </a:r>
            <a:endParaRPr lang="en-US" sz="2200" kern="0" dirty="0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39405376"/>
      </p:ext>
    </p:extLst>
  </p:cSld>
  <p:clrMapOvr>
    <a:masterClrMapping/>
  </p:clrMapOvr>
  <p:transition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0" grpId="0"/>
      <p:bldP spid="61" grpId="0"/>
      <p:bldP spid="62" grpId="0"/>
      <p:bldP spid="6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1728252" y="591440"/>
            <a:ext cx="5153562" cy="457200"/>
          </a:xfrm>
          <a:prstGeom prst="roundRect">
            <a:avLst>
              <a:gd name="adj" fmla="val 50000"/>
            </a:avLst>
          </a:prstGeom>
          <a:solidFill>
            <a:srgbClr val="FFCC99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lIns="68472" tIns="34261" rIns="68472" bIns="34261" anchor="ctr"/>
          <a:lstStyle/>
          <a:p>
            <a:pPr algn="ctr">
              <a:defRPr/>
            </a:pPr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24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24" name="TextBox 23">
            <a:hlinkClick r:id="rId2" action="ppaction://hlinksldjump"/>
            <a:extLst>
              <a:ext uri="{FF2B5EF4-FFF2-40B4-BE49-F238E27FC236}">
                <a16:creationId xmlns:a16="http://schemas.microsoft.com/office/drawing/2014/main" xmlns="" id="{D369527D-B458-4701-803E-7B7683AD437B}"/>
              </a:ext>
            </a:extLst>
          </p:cNvPr>
          <p:cNvSpPr txBox="1"/>
          <p:nvPr/>
        </p:nvSpPr>
        <p:spPr>
          <a:xfrm>
            <a:off x="2386015" y="2629582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7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>
            <a:hlinkClick r:id="rId3" action="ppaction://hlinksldjump"/>
            <a:extLst>
              <a:ext uri="{FF2B5EF4-FFF2-40B4-BE49-F238E27FC236}">
                <a16:creationId xmlns:a16="http://schemas.microsoft.com/office/drawing/2014/main" xmlns="" id="{2AD7AB7B-6F53-4847-BC13-76796FAEC5F8}"/>
              </a:ext>
            </a:extLst>
          </p:cNvPr>
          <p:cNvSpPr txBox="1"/>
          <p:nvPr/>
        </p:nvSpPr>
        <p:spPr>
          <a:xfrm>
            <a:off x="3914776" y="2629582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8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>
            <a:hlinkClick r:id="rId4" action="ppaction://hlinksldjump"/>
            <a:extLst>
              <a:ext uri="{FF2B5EF4-FFF2-40B4-BE49-F238E27FC236}">
                <a16:creationId xmlns:a16="http://schemas.microsoft.com/office/drawing/2014/main" xmlns="" id="{93BFC503-ED44-4BC2-8E3E-B238B93AD157}"/>
              </a:ext>
            </a:extLst>
          </p:cNvPr>
          <p:cNvSpPr txBox="1"/>
          <p:nvPr/>
        </p:nvSpPr>
        <p:spPr>
          <a:xfrm>
            <a:off x="5372101" y="2653180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9</a:t>
            </a:r>
          </a:p>
        </p:txBody>
      </p:sp>
      <p:sp>
        <p:nvSpPr>
          <p:cNvPr id="27" name="TextBox 26">
            <a:hlinkClick r:id="rId5" action="ppaction://hlinksldjump"/>
            <a:extLst>
              <a:ext uri="{FF2B5EF4-FFF2-40B4-BE49-F238E27FC236}">
                <a16:creationId xmlns:a16="http://schemas.microsoft.com/office/drawing/2014/main" xmlns="" id="{7E0795DD-8B0B-4375-8115-7BE3D3964F2B}"/>
              </a:ext>
            </a:extLst>
          </p:cNvPr>
          <p:cNvSpPr txBox="1"/>
          <p:nvPr/>
        </p:nvSpPr>
        <p:spPr>
          <a:xfrm>
            <a:off x="6892531" y="2653180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0</a:t>
            </a:r>
          </a:p>
        </p:txBody>
      </p:sp>
      <p:sp>
        <p:nvSpPr>
          <p:cNvPr id="28" name="TextBox 27">
            <a:hlinkClick r:id="rId6" action="ppaction://hlinksldjump"/>
            <a:extLst>
              <a:ext uri="{FF2B5EF4-FFF2-40B4-BE49-F238E27FC236}">
                <a16:creationId xmlns:a16="http://schemas.microsoft.com/office/drawing/2014/main" xmlns="" id="{5929A7A2-0EC4-4887-99DE-8FF3E3467BF8}"/>
              </a:ext>
            </a:extLst>
          </p:cNvPr>
          <p:cNvSpPr txBox="1"/>
          <p:nvPr/>
        </p:nvSpPr>
        <p:spPr>
          <a:xfrm>
            <a:off x="6881815" y="1904605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>
            <a:hlinkClick r:id="rId7" action="ppaction://hlinksldjump"/>
            <a:extLst>
              <a:ext uri="{FF2B5EF4-FFF2-40B4-BE49-F238E27FC236}">
                <a16:creationId xmlns:a16="http://schemas.microsoft.com/office/drawing/2014/main" xmlns="" id="{93072E0F-1051-4B0B-BA80-BBEDACEA5093}"/>
              </a:ext>
            </a:extLst>
          </p:cNvPr>
          <p:cNvSpPr txBox="1"/>
          <p:nvPr/>
        </p:nvSpPr>
        <p:spPr>
          <a:xfrm>
            <a:off x="5372101" y="1904605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sp>
        <p:nvSpPr>
          <p:cNvPr id="30" name="TextBox 29">
            <a:hlinkClick r:id="rId8" action="ppaction://hlinksldjump"/>
            <a:extLst>
              <a:ext uri="{FF2B5EF4-FFF2-40B4-BE49-F238E27FC236}">
                <a16:creationId xmlns:a16="http://schemas.microsoft.com/office/drawing/2014/main" xmlns="" id="{53AEA5F0-DF98-4F88-B69E-C245CB90AB30}"/>
              </a:ext>
            </a:extLst>
          </p:cNvPr>
          <p:cNvSpPr txBox="1"/>
          <p:nvPr/>
        </p:nvSpPr>
        <p:spPr>
          <a:xfrm>
            <a:off x="3914776" y="1904605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31" name="TextBox 30">
            <a:hlinkClick r:id="rId9" action="ppaction://hlinksldjump"/>
            <a:extLst>
              <a:ext uri="{FF2B5EF4-FFF2-40B4-BE49-F238E27FC236}">
                <a16:creationId xmlns:a16="http://schemas.microsoft.com/office/drawing/2014/main" xmlns="" id="{0B7C6F0E-D42E-4076-91FD-BF16A446187C}"/>
              </a:ext>
            </a:extLst>
          </p:cNvPr>
          <p:cNvSpPr txBox="1"/>
          <p:nvPr/>
        </p:nvSpPr>
        <p:spPr>
          <a:xfrm>
            <a:off x="2364583" y="1881655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>
            <a:hlinkClick r:id="rId10" action="ppaction://hlinksldjump"/>
            <a:extLst>
              <a:ext uri="{FF2B5EF4-FFF2-40B4-BE49-F238E27FC236}">
                <a16:creationId xmlns:a16="http://schemas.microsoft.com/office/drawing/2014/main" xmlns="" id="{A830A629-0599-412F-A2C9-ACA68A60D94A}"/>
              </a:ext>
            </a:extLst>
          </p:cNvPr>
          <p:cNvSpPr txBox="1"/>
          <p:nvPr/>
        </p:nvSpPr>
        <p:spPr>
          <a:xfrm>
            <a:off x="842965" y="2643838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6</a:t>
            </a:r>
          </a:p>
        </p:txBody>
      </p:sp>
      <p:sp>
        <p:nvSpPr>
          <p:cNvPr id="34" name="TextBox 33">
            <a:hlinkClick r:id="rId11" action="ppaction://hlinksldjump"/>
            <a:extLst>
              <a:ext uri="{FF2B5EF4-FFF2-40B4-BE49-F238E27FC236}">
                <a16:creationId xmlns:a16="http://schemas.microsoft.com/office/drawing/2014/main" xmlns="" id="{B5DDC732-3520-4B92-85B9-575A92B130CB}"/>
              </a:ext>
            </a:extLst>
          </p:cNvPr>
          <p:cNvSpPr txBox="1"/>
          <p:nvPr/>
        </p:nvSpPr>
        <p:spPr>
          <a:xfrm>
            <a:off x="821533" y="1895941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18" name="Action Button: Forward or Next 17">
            <a:hlinkClick r:id="" action="ppaction://hlinkshowjump?jump=nextslide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  <a:solidFill>
            <a:srgbClr val="FF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 b="1">
              <a:solidFill>
                <a:srgbClr val="0000FF"/>
              </a:solidFill>
            </a:endParaRPr>
          </a:p>
        </p:txBody>
      </p:sp>
      <p:sp>
        <p:nvSpPr>
          <p:cNvPr id="19" name="Action Button: Back or Previous 18">
            <a:hlinkClick r:id="rId12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  <a:solidFill>
            <a:srgbClr val="FF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 b="1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5846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ction Button: Forward or Next 6">
            <a:hlinkClick r:id="rId2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8" name="Action Button: Back or Previous 7">
            <a:hlinkClick r:id="rId3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70357" y="0"/>
            <a:ext cx="8954293" cy="1326980"/>
            <a:chOff x="534987" y="1869705"/>
            <a:chExt cx="23404876" cy="2588334"/>
          </a:xfrm>
        </p:grpSpPr>
        <p:grpSp>
          <p:nvGrpSpPr>
            <p:cNvPr id="10" name="Group 9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12" name="Rounded Rectangle 11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631543">
                  <a:defRPr/>
                </a:pPr>
                <a:endParaRPr lang="en-US" sz="2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" name="Group 12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4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" name="Pentagon 14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6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9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0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" name="Freeform 20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3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4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5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7" name="Chevron 16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8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95624" y="1653394"/>
                  <a:ext cx="2355594" cy="8404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5731" eaLnBrk="1" hangingPunct="1"/>
                  <a:r>
                    <a:rPr lang="en-US" sz="2200" dirty="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816205" y="1936624"/>
                  <a:ext cx="23123658" cy="25214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/>
                  <a:r>
                    <a:rPr lang="en-US" sz="2400">
                      <a:solidFill>
                        <a:srgbClr val="CC0099"/>
                      </a:solidFill>
                      <a:latin typeface="Times New Roman" pitchFamily="18" charset="0"/>
                      <a:cs typeface="Times New Roman" pitchFamily="18" charset="0"/>
                    </a:rPr>
                    <a:t>               </a:t>
                  </a:r>
                  <a:r>
                    <a:rPr lang="vi-VN" sz="2400">
                      <a:solidFill>
                        <a:srgbClr val="CC0099"/>
                      </a:solidFill>
                      <a:latin typeface="Times New Roman" pitchFamily="18" charset="0"/>
                      <a:cs typeface="Times New Roman" pitchFamily="18" charset="0"/>
                    </a:rPr>
                    <a:t>Gọi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</a:rPr>
                        <m:t>𝑆</m:t>
                      </m:r>
                    </m:oMath>
                  </a14:m>
                  <a:r>
                    <a:rPr lang="vi-VN" sz="2400" dirty="0">
                      <a:solidFill>
                        <a:srgbClr val="CC0099"/>
                      </a:solidFill>
                      <a:latin typeface="Times New Roman" pitchFamily="18" charset="0"/>
                      <a:cs typeface="Times New Roman" pitchFamily="18" charset="0"/>
                    </a:rPr>
                    <a:t> là tập các giá trị của tham số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</a:rPr>
                        <m:t>𝑚</m:t>
                      </m:r>
                    </m:oMath>
                  </a14:m>
                  <a:r>
                    <a:rPr lang="vi-VN" sz="2400" dirty="0">
                      <a:solidFill>
                        <a:srgbClr val="CC0099"/>
                      </a:solidFill>
                      <a:latin typeface="Times New Roman" pitchFamily="18" charset="0"/>
                      <a:cs typeface="Times New Roman" pitchFamily="18" charset="0"/>
                    </a:rPr>
                    <a:t> để đồ thị hàm số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</a:rPr>
                            <m:t>4</m:t>
                          </m:r>
                        </m:sup>
                      </m:sSup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</a:rPr>
                        <m:t>2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</a:rPr>
                        <m:t>𝑚</m:t>
                      </m:r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</a:rPr>
                        <m:t>1009</m:t>
                      </m:r>
                    </m:oMath>
                  </a14:m>
                  <a:r>
                    <a:rPr lang="vi-VN" sz="2400" dirty="0">
                      <a:solidFill>
                        <a:srgbClr val="CC0099"/>
                      </a:solidFill>
                      <a:latin typeface="Times New Roman" pitchFamily="18" charset="0"/>
                      <a:cs typeface="Times New Roman" pitchFamily="18" charset="0"/>
                    </a:rPr>
                    <a:t> có đúng một tiếp tuyến song song với trục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</a:rPr>
                        <m:t>𝑂𝑥</m:t>
                      </m:r>
                    </m:oMath>
                  </a14:m>
                  <a:r>
                    <a:rPr lang="vi-VN" sz="2400" dirty="0">
                      <a:solidFill>
                        <a:srgbClr val="CC0099"/>
                      </a:solidFill>
                      <a:latin typeface="Times New Roman" pitchFamily="18" charset="0"/>
                      <a:cs typeface="Times New Roman" pitchFamily="18" charset="0"/>
                    </a:rPr>
                    <a:t>. Tổng các giá trị của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</a:rPr>
                        <m:t>𝑆</m:t>
                      </m:r>
                    </m:oMath>
                  </a14:m>
                  <a:r>
                    <a:rPr lang="vi-VN" sz="2400" dirty="0">
                      <a:solidFill>
                        <a:srgbClr val="CC0099"/>
                      </a:solidFill>
                      <a:latin typeface="Times New Roman" pitchFamily="18" charset="0"/>
                      <a:cs typeface="Times New Roman" pitchFamily="18" charset="0"/>
                    </a:rPr>
                    <a:t> bằng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cs typeface="Times New Roman" pitchFamily="18" charset="0"/>
                    </a:rPr>
                    <a:t>:</a:t>
                  </a:r>
                  <a:endParaRPr lang="en-US" sz="24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6205" y="1936625"/>
                  <a:ext cx="23123658" cy="28907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t="-41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6" name="Group 25"/>
          <p:cNvGrpSpPr/>
          <p:nvPr/>
        </p:nvGrpSpPr>
        <p:grpSpPr>
          <a:xfrm>
            <a:off x="247088" y="1421327"/>
            <a:ext cx="8587193" cy="831595"/>
            <a:chOff x="247181" y="1688940"/>
            <a:chExt cx="11838141" cy="1330367"/>
          </a:xfrm>
        </p:grpSpPr>
        <p:grpSp>
          <p:nvGrpSpPr>
            <p:cNvPr id="27" name="Group 26"/>
            <p:cNvGrpSpPr/>
            <p:nvPr/>
          </p:nvGrpSpPr>
          <p:grpSpPr>
            <a:xfrm>
              <a:off x="247181" y="1688941"/>
              <a:ext cx="3090381" cy="738562"/>
              <a:chOff x="5537206" y="1732391"/>
              <a:chExt cx="3079904" cy="686597"/>
            </a:xfrm>
          </p:grpSpPr>
          <p:sp>
            <p:nvSpPr>
              <p:cNvPr id="40" name="Rectangle 39"/>
              <p:cNvSpPr/>
              <p:nvPr/>
            </p:nvSpPr>
            <p:spPr>
              <a:xfrm>
                <a:off x="5827750" y="1732391"/>
                <a:ext cx="2789360" cy="675663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6108332" y="1732392"/>
                    <a:ext cx="2280848" cy="68659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algn="ctr" defTabSz="816085"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 dirty="0" smtClean="0">
                              <a:latin typeface="Cambria Math"/>
                              <a:cs typeface="Times New Roman" pitchFamily="18" charset="0"/>
                            </a:rPr>
                            <m:t>𝟐𝟎𝟏𝟔</m:t>
                          </m:r>
                          <m:r>
                            <a:rPr lang="it-IT" sz="2400" b="1" dirty="0">
                              <a:latin typeface="Cambria Math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>
              <p:sp>
                <p:nvSpPr>
                  <p:cNvPr id="42" name="TextBox 4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686596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8" name="Group 27"/>
            <p:cNvGrpSpPr/>
            <p:nvPr/>
          </p:nvGrpSpPr>
          <p:grpSpPr>
            <a:xfrm>
              <a:off x="3163101" y="1688940"/>
              <a:ext cx="3090381" cy="776622"/>
              <a:chOff x="5537206" y="1732389"/>
              <a:chExt cx="3079904" cy="721979"/>
            </a:xfrm>
          </p:grpSpPr>
          <p:sp>
            <p:nvSpPr>
              <p:cNvPr id="37" name="Rectangle 36"/>
              <p:cNvSpPr/>
              <p:nvPr/>
            </p:nvSpPr>
            <p:spPr>
              <a:xfrm>
                <a:off x="5827750" y="1732389"/>
                <a:ext cx="2789360" cy="67566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5537206" y="1811195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9" name="TextBox 38"/>
                  <p:cNvSpPr txBox="1"/>
                  <p:nvPr/>
                </p:nvSpPr>
                <p:spPr>
                  <a:xfrm>
                    <a:off x="5978842" y="1767773"/>
                    <a:ext cx="2280848" cy="6865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 dirty="0" smtClean="0">
                              <a:latin typeface="Cambria Math"/>
                              <a:cs typeface="Times New Roman" pitchFamily="18" charset="0"/>
                            </a:rPr>
                            <m:t>𝟐𝟎𝟏𝟗</m:t>
                          </m:r>
                          <m:r>
                            <m:rPr>
                              <m:nor/>
                            </m:rPr>
                            <a:rPr lang="it-IT" sz="2400" b="1" dirty="0">
                              <a:latin typeface="Times New Roman" pitchFamily="18" charset="0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>
              <p:sp>
                <p:nvSpPr>
                  <p:cNvPr id="39" name="TextBox 3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2" y="1767773"/>
                    <a:ext cx="2280848" cy="686595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9" name="Group 28"/>
            <p:cNvGrpSpPr/>
            <p:nvPr/>
          </p:nvGrpSpPr>
          <p:grpSpPr>
            <a:xfrm>
              <a:off x="6079021" y="1688941"/>
              <a:ext cx="3090381" cy="761170"/>
              <a:chOff x="5537206" y="1732389"/>
              <a:chExt cx="3079904" cy="707613"/>
            </a:xfrm>
          </p:grpSpPr>
          <p:sp>
            <p:nvSpPr>
              <p:cNvPr id="34" name="Rectangle 33"/>
              <p:cNvSpPr/>
              <p:nvPr/>
            </p:nvSpPr>
            <p:spPr>
              <a:xfrm>
                <a:off x="5827750" y="1732389"/>
                <a:ext cx="2789360" cy="675668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6" name="TextBox 35"/>
                  <p:cNvSpPr txBox="1"/>
                  <p:nvPr/>
                </p:nvSpPr>
                <p:spPr>
                  <a:xfrm>
                    <a:off x="6123623" y="1753407"/>
                    <a:ext cx="2280848" cy="6865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 dirty="0" smtClean="0">
                              <a:latin typeface="Cambria Math"/>
                              <a:cs typeface="Times New Roman" pitchFamily="18" charset="0"/>
                            </a:rPr>
                            <m:t>𝟐𝟎𝟏𝟕</m:t>
                          </m:r>
                          <m:r>
                            <m:rPr>
                              <m:nor/>
                            </m:rPr>
                            <a:rPr lang="it-IT" sz="2400" b="1" dirty="0">
                              <a:latin typeface="Times New Roman" pitchFamily="18" charset="0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>
              <p:sp>
                <p:nvSpPr>
                  <p:cNvPr id="36" name="TextBox 3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7"/>
                    <a:ext cx="2280848" cy="686595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0" name="Group 29"/>
            <p:cNvGrpSpPr/>
            <p:nvPr/>
          </p:nvGrpSpPr>
          <p:grpSpPr>
            <a:xfrm>
              <a:off x="8994941" y="1688940"/>
              <a:ext cx="3090381" cy="1330367"/>
              <a:chOff x="5537206" y="1732389"/>
              <a:chExt cx="3079904" cy="1236763"/>
            </a:xfrm>
          </p:grpSpPr>
          <p:sp>
            <p:nvSpPr>
              <p:cNvPr id="31" name="Rectangle 30"/>
              <p:cNvSpPr/>
              <p:nvPr/>
            </p:nvSpPr>
            <p:spPr>
              <a:xfrm>
                <a:off x="5827750" y="1732389"/>
                <a:ext cx="2789360" cy="67566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5537206" y="1811193"/>
                <a:ext cx="540854" cy="500267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6078060" y="1779052"/>
                    <a:ext cx="2493487" cy="119010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 dirty="0" smtClean="0">
                              <a:latin typeface="Cambria Math"/>
                              <a:cs typeface="Times New Roman" pitchFamily="18" charset="0"/>
                            </a:rPr>
                            <m:t>𝟐𝟎𝟏𝟖</m:t>
                          </m:r>
                          <m:r>
                            <a:rPr lang="it-IT" sz="2400" b="1" dirty="0">
                              <a:latin typeface="Cambria Math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it-IT" sz="2400" b="1" dirty="0">
                      <a:latin typeface="Times New Roman" pitchFamily="18" charset="0"/>
                      <a:cs typeface="Times New Roman" pitchFamily="18" charset="0"/>
                    </a:endParaRPr>
                  </a:p>
                  <a:p>
                    <a:pPr lvl="0" defTabSz="816085"/>
                    <a:endParaRPr kumimoji="0" lang="en-US" sz="22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>
              <p:sp>
                <p:nvSpPr>
                  <p:cNvPr id="33" name="TextBox 3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60" y="1779052"/>
                    <a:ext cx="2493487" cy="1190100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43" name="Group 42"/>
          <p:cNvGrpSpPr/>
          <p:nvPr/>
        </p:nvGrpSpPr>
        <p:grpSpPr>
          <a:xfrm>
            <a:off x="197091" y="2120383"/>
            <a:ext cx="8787206" cy="2782162"/>
            <a:chOff x="184495" y="3636276"/>
            <a:chExt cx="11834900" cy="3730300"/>
          </a:xfrm>
        </p:grpSpPr>
        <p:sp>
          <p:nvSpPr>
            <p:cNvPr id="44" name="Rounded Rectangle 43"/>
            <p:cNvSpPr/>
            <p:nvPr/>
          </p:nvSpPr>
          <p:spPr>
            <a:xfrm>
              <a:off x="184495" y="3682149"/>
              <a:ext cx="11834900" cy="368442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46" name="Freeform 20"/>
              <p:cNvSpPr>
                <a:spLocks/>
              </p:cNvSpPr>
              <p:nvPr/>
            </p:nvSpPr>
            <p:spPr bwMode="auto">
              <a:xfrm rot="16200000" flipV="1">
                <a:off x="3351940" y="4767112"/>
                <a:ext cx="960519" cy="407189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2187355" y="6239450"/>
                <a:ext cx="3132807" cy="112468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Round Diagonal Corner Rectangle 47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49" name="Freeform 48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214562" y="2192629"/>
                <a:ext cx="8682972" cy="2677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ctr"/>
                <a:r>
                  <a:rPr lang="en-US" sz="2400" smtClean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</a:t>
                </a:r>
              </a:p>
              <a:p>
                <a:pPr lvl="0" algn="ctr"/>
                <a:r>
                  <a:rPr lang="en-US" sz="2400" smtClean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T 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song song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FF"/>
                        </a:solidFill>
                        <a:latin typeface="Cambria Math"/>
                      </a:rPr>
                      <m:t>𝑂𝑥</m:t>
                    </m:r>
                  </m:oMath>
                </a14:m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HSG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0</m:t>
                    </m:r>
                  </m:oMath>
                </a14:m>
                <a:r>
                  <a:rPr lang="en-US" sz="2400" dirty="0" smtClean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400" dirty="0">
                  <a:solidFill>
                    <a:srgbClr val="2A4F86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/>
                <a:r>
                  <a:rPr lang="en-US" sz="240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  </a:t>
                </a:r>
                <a:endParaRPr lang="en-US" sz="2400" smtClean="0">
                  <a:solidFill>
                    <a:srgbClr val="2A4F86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/>
                <a:r>
                  <a:rPr lang="en-US" sz="2400" smtClean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         Do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</a:rPr>
                      <m:t>𝑦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</a:rPr>
                      <m:t>′=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</a:rPr>
                      <m:t>4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</a:rPr>
                      <m:t>−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</a:rPr>
                      <m:t>4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</a:rPr>
                      <m:t>𝑥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</a:rPr>
                      <m:t>=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</a:rPr>
                      <m:t>0</m:t>
                    </m:r>
                  </m:oMath>
                </a14:m>
                <a:endParaRPr lang="en-US" sz="2400" dirty="0">
                  <a:solidFill>
                    <a:srgbClr val="2A4F86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/>
                <a:endParaRPr lang="en-US" sz="2400">
                  <a:solidFill>
                    <a:srgbClr val="2A4F86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/>
                <a:r>
                  <a:rPr lang="en-US" sz="240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sz="2400" smtClean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      Với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FF"/>
                        </a:solidFill>
                        <a:latin typeface="Cambria Math"/>
                      </a:rPr>
                      <m:t>𝑥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FF"/>
                        </a:solidFill>
                        <a:latin typeface="Cambria Math"/>
                      </a:rPr>
                      <m:t>𝑦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/>
                      </a:rPr>
                      <m:t>𝑚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/>
                      </a:rPr>
                      <m:t>−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/>
                      </a:rPr>
                      <m:t>1009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en-US" sz="2400" dirty="0">
                  <a:solidFill>
                    <a:srgbClr val="2A4F86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/>
                <a:r>
                  <a:rPr lang="en-US" sz="240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sz="2400" smtClean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      Với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FF"/>
                        </a:solidFill>
                        <a:latin typeface="Cambria Math"/>
                      </a:rPr>
                      <m:t>𝑥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/>
                      </a:rPr>
                      <m:t>=±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/>
                      </a:rPr>
                      <m:t>1</m:t>
                    </m:r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FF"/>
                        </a:solidFill>
                        <a:latin typeface="Cambria Math"/>
                      </a:rPr>
                      <m:t>𝑦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/>
                      </a:rPr>
                      <m:t>𝑚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/>
                      </a:rPr>
                      <m:t>−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/>
                      </a:rPr>
                      <m:t>1010</m:t>
                    </m:r>
                  </m:oMath>
                </a14:m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562" y="2192629"/>
                <a:ext cx="8682972" cy="2677656"/>
              </a:xfrm>
              <a:prstGeom prst="rect">
                <a:avLst/>
              </a:prstGeom>
              <a:blipFill rotWithShape="1">
                <a:blip r:embed="rId11"/>
                <a:stretch>
                  <a:fillRect b="-4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/>
              <p:cNvSpPr/>
              <p:nvPr/>
            </p:nvSpPr>
            <p:spPr>
              <a:xfrm>
                <a:off x="4900840" y="2996962"/>
                <a:ext cx="1847189" cy="1068990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24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sz="24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2400" i="1" smtClean="0">
                                    <a:solidFill>
                                      <a:srgbClr val="2A4F86"/>
                                    </a:solidFill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sz="24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</a:rPr>
                                  <m:t>  </m:t>
                                </m:r>
                                <m:r>
                                  <a:rPr lang="en-US" sz="24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24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</a:rPr>
                                  <m:t>=−</m:t>
                                </m:r>
                                <m:r>
                                  <a:rPr lang="en-US" sz="24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0840" y="2996962"/>
                <a:ext cx="1847189" cy="106899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Oval 50">
            <a:extLst>
              <a:ext uri="{FF2B5EF4-FFF2-40B4-BE49-F238E27FC236}">
                <a16:creationId xmlns=""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2355515" y="1445119"/>
            <a:ext cx="384485" cy="375200"/>
          </a:xfrm>
          <a:prstGeom prst="ellipse">
            <a:avLst/>
          </a:prstGeom>
          <a:solidFill>
            <a:srgbClr val="C0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2200" b="1" kern="0" smtClean="0">
                <a:solidFill>
                  <a:prstClr val="white"/>
                </a:solidFill>
                <a:latin typeface="Calibri"/>
              </a:rPr>
              <a:t>B</a:t>
            </a:r>
            <a:endParaRPr lang="en-US" sz="2200" b="1" kern="0" dirty="0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51514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1181" y="83967"/>
                <a:ext cx="8956964" cy="833038"/>
              </a:xfrm>
              <a:prstGeom prst="rect">
                <a:avLst/>
              </a:prstGeom>
            </p:spPr>
            <p:txBody>
              <a:bodyPr wrap="square" lIns="68472" tIns="34261" rIns="68472" bIns="34261">
                <a:spAutoFit/>
              </a:bodyPr>
              <a:lstStyle/>
              <a:p>
                <a:r>
                  <a:rPr lang="nl-NL" sz="2100" b="1" dirty="0">
                    <a:solidFill>
                      <a:srgbClr val="0000CC"/>
                    </a:solidFill>
                    <a:latin typeface="Times New Roman" pitchFamily="18" charset="0"/>
                    <a:ea typeface="Arial"/>
                    <a:cs typeface="Times New Roman" pitchFamily="18" charset="0"/>
                  </a:rPr>
                  <a:t> </a:t>
                </a:r>
                <a:r>
                  <a:rPr lang="nl-NL" sz="2100" b="1" dirty="0">
                    <a:solidFill>
                      <a:srgbClr val="0000CC"/>
                    </a:solidFill>
                    <a:latin typeface="Times New Roman" pitchFamily="18" charset="0"/>
                    <a:ea typeface="Arial"/>
                    <a:cs typeface="Times New Roman" pitchFamily="18" charset="0"/>
                    <a:sym typeface="Wingdings 2"/>
                  </a:rPr>
                  <a:t></a:t>
                </a:r>
                <a:r>
                  <a:rPr lang="nl-NL" sz="2100" b="1" dirty="0">
                    <a:solidFill>
                      <a:srgbClr val="0000CC"/>
                    </a:solidFill>
                    <a:latin typeface="Times New Roman" pitchFamily="18" charset="0"/>
                    <a:ea typeface="Arial"/>
                    <a:cs typeface="Times New Roman" pitchFamily="18" charset="0"/>
                  </a:rPr>
                  <a:t>.</a:t>
                </a:r>
                <a:r>
                  <a:rPr lang="nl-NL" sz="21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100" b="1" dirty="0" err="1">
                    <a:solidFill>
                      <a:srgbClr val="0000CC"/>
                    </a:solidFill>
                    <a:latin typeface="Times New Roman" pitchFamily="18" charset="0"/>
                    <a:ea typeface="Arial"/>
                    <a:cs typeface="Times New Roman" pitchFamily="18" charset="0"/>
                  </a:rPr>
                  <a:t>Giới</a:t>
                </a:r>
                <a:r>
                  <a:rPr lang="en-US" sz="2100" b="1" dirty="0">
                    <a:solidFill>
                      <a:srgbClr val="0000CC"/>
                    </a:solidFill>
                    <a:latin typeface="Times New Roman" pitchFamily="18" charset="0"/>
                    <a:ea typeface="Arial"/>
                    <a:cs typeface="Times New Roman" pitchFamily="18" charset="0"/>
                  </a:rPr>
                  <a:t> </a:t>
                </a:r>
                <a:r>
                  <a:rPr lang="en-US" sz="2100" b="1" dirty="0" err="1">
                    <a:solidFill>
                      <a:srgbClr val="0000CC"/>
                    </a:solidFill>
                    <a:latin typeface="Times New Roman" pitchFamily="18" charset="0"/>
                    <a:ea typeface="Arial"/>
                    <a:cs typeface="Times New Roman" pitchFamily="18" charset="0"/>
                  </a:rPr>
                  <a:t>hạn</a:t>
                </a:r>
                <a:r>
                  <a:rPr lang="en-US" sz="2100" b="1" dirty="0">
                    <a:solidFill>
                      <a:srgbClr val="0000CC"/>
                    </a:solidFill>
                    <a:latin typeface="Times New Roman" pitchFamily="18" charset="0"/>
                    <a:ea typeface="Arial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2100" i="1">
                            <a:latin typeface="Cambria Math"/>
                            <a:ea typeface="Times New Roman"/>
                          </a:rPr>
                        </m:ctrlPr>
                      </m:limLowPr>
                      <m:e>
                        <m:r>
                          <a:rPr lang="en-US" sz="2100" i="1">
                            <a:latin typeface="Cambria Math"/>
                            <a:ea typeface="Times New Roman"/>
                          </a:rPr>
                          <m:t>𝑙𝑖𝑚</m:t>
                        </m:r>
                      </m:e>
                      <m:lim>
                        <m:r>
                          <a:rPr lang="en-US" sz="2100" i="1">
                            <a:latin typeface="Cambria Math"/>
                            <a:ea typeface="Times New Roman"/>
                          </a:rPr>
                          <m:t>𝑥</m:t>
                        </m:r>
                        <m:r>
                          <a:rPr lang="en-US" sz="2100" i="1">
                            <a:latin typeface="Cambria Math"/>
                            <a:ea typeface="Times New Roman"/>
                          </a:rPr>
                          <m:t>→±∞</m:t>
                        </m:r>
                      </m:lim>
                    </m:limLow>
                    <m:r>
                      <a:rPr lang="en-US" sz="2100" i="1">
                        <a:latin typeface="Cambria Math"/>
                        <a:ea typeface="Times New Roman"/>
                      </a:rPr>
                      <m:t>𝑦</m:t>
                    </m:r>
                    <m:r>
                      <a:rPr lang="en-US" sz="2100" i="1">
                        <a:latin typeface="Cambria Math"/>
                        <a:ea typeface="Times New Roman"/>
                      </a:rPr>
                      <m:t>=+∞</m:t>
                    </m:r>
                  </m:oMath>
                </a14:m>
                <a:r>
                  <a:rPr lang="en-US" sz="21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khi</a:t>
                </a:r>
                <a14:m>
                  <m:oMath xmlns:m="http://schemas.openxmlformats.org/officeDocument/2006/math">
                    <m:r>
                      <a:rPr lang="en-US" sz="2100" dirty="0">
                        <a:latin typeface="Cambria Math"/>
                        <a:ea typeface="Times New Roman"/>
                        <a:cs typeface="Times New Roman" pitchFamily="18" charset="0"/>
                      </a:rPr>
                      <m:t> </m:t>
                    </m:r>
                    <m:r>
                      <a:rPr lang="en-US" sz="2100" i="1" dirty="0">
                        <a:latin typeface="Cambria Math"/>
                        <a:ea typeface="Times New Roman"/>
                        <a:cs typeface="Times New Roman" pitchFamily="18" charset="0"/>
                      </a:rPr>
                      <m:t>𝑎</m:t>
                    </m:r>
                    <m:r>
                      <a:rPr lang="en-US" sz="2100" i="1" dirty="0">
                        <a:latin typeface="Cambria Math"/>
                        <a:ea typeface="Times New Roman"/>
                        <a:cs typeface="Times New Roman" pitchFamily="18" charset="0"/>
                      </a:rPr>
                      <m:t>&gt;</m:t>
                    </m:r>
                    <m:r>
                      <a:rPr lang="en-US" sz="2100" i="1" dirty="0">
                        <a:latin typeface="Cambria Math"/>
                        <a:ea typeface="Times New Roman"/>
                        <a:cs typeface="Times New Roman" pitchFamily="18" charset="0"/>
                      </a:rPr>
                      <m:t>0</m:t>
                    </m:r>
                  </m:oMath>
                </a14:m>
                <a:r>
                  <a:rPr lang="en-US" sz="21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,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2100" i="1">
                            <a:latin typeface="Cambria Math"/>
                            <a:ea typeface="Times New Roman"/>
                          </a:rPr>
                        </m:ctrlPr>
                      </m:limLowPr>
                      <m:e>
                        <m:r>
                          <a:rPr lang="en-US" sz="2100" i="1">
                            <a:latin typeface="Cambria Math"/>
                            <a:ea typeface="Times New Roman"/>
                          </a:rPr>
                          <m:t>𝑙𝑖𝑚</m:t>
                        </m:r>
                      </m:e>
                      <m:lim>
                        <m:r>
                          <a:rPr lang="en-US" sz="2100" i="1">
                            <a:latin typeface="Cambria Math"/>
                            <a:ea typeface="Times New Roman"/>
                          </a:rPr>
                          <m:t>𝑥</m:t>
                        </m:r>
                        <m:r>
                          <a:rPr lang="en-US" sz="2100" i="1">
                            <a:latin typeface="Cambria Math"/>
                            <a:ea typeface="Times New Roman"/>
                          </a:rPr>
                          <m:t>→±∞</m:t>
                        </m:r>
                      </m:lim>
                    </m:limLow>
                    <m:r>
                      <a:rPr lang="en-US" sz="2100" i="1">
                        <a:latin typeface="Cambria Math"/>
                        <a:ea typeface="Times New Roman"/>
                      </a:rPr>
                      <m:t>𝑦</m:t>
                    </m:r>
                    <m:r>
                      <a:rPr lang="en-US" sz="2100" i="1">
                        <a:latin typeface="Cambria Math"/>
                        <a:ea typeface="Times New Roman"/>
                      </a:rPr>
                      <m:t>=−∞</m:t>
                    </m:r>
                  </m:oMath>
                </a14:m>
                <a:r>
                  <a:rPr lang="en-US" sz="21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khi</a:t>
                </a:r>
                <a:r>
                  <a:rPr lang="en-US" sz="21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/>
                        <a:ea typeface="Times New Roman"/>
                        <a:cs typeface="Times New Roman" pitchFamily="18" charset="0"/>
                      </a:rPr>
                      <m:t>𝑎</m:t>
                    </m:r>
                    <m:r>
                      <a:rPr lang="en-US" sz="2100" i="1">
                        <a:latin typeface="Cambria Math"/>
                        <a:ea typeface="Times New Roman"/>
                        <a:cs typeface="Times New Roman" pitchFamily="18" charset="0"/>
                      </a:rPr>
                      <m:t>&lt;</m:t>
                    </m:r>
                    <m:r>
                      <a:rPr lang="en-US" sz="2100" i="1">
                        <a:latin typeface="Cambria Math"/>
                        <a:ea typeface="Times New Roman"/>
                        <a:cs typeface="Times New Roman" pitchFamily="18" charset="0"/>
                      </a:rPr>
                      <m:t>0</m:t>
                    </m:r>
                  </m:oMath>
                </a14:m>
                <a:r>
                  <a:rPr lang="en-US" sz="21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</a:t>
                </a:r>
                <a:r>
                  <a:rPr lang="en-US" sz="21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ồ</a:t>
                </a:r>
                <a:r>
                  <a:rPr lang="en-US" sz="21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thị</a:t>
                </a:r>
                <a:r>
                  <a:rPr lang="en-US" sz="21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hàm</a:t>
                </a:r>
                <a:r>
                  <a:rPr lang="en-US" sz="21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số</a:t>
                </a:r>
                <a:r>
                  <a:rPr lang="en-US" sz="21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                 </a:t>
                </a:r>
                <a:r>
                  <a:rPr lang="en-US" sz="21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không</a:t>
                </a:r>
                <a:r>
                  <a:rPr lang="en-US" sz="21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có</a:t>
                </a:r>
                <a:r>
                  <a:rPr lang="en-US" sz="21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tiệm</a:t>
                </a:r>
                <a:r>
                  <a:rPr lang="en-US" sz="21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ận</a:t>
                </a:r>
                <a:endParaRPr lang="en-US" sz="21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81" y="83967"/>
                <a:ext cx="8956964" cy="833038"/>
              </a:xfrm>
              <a:prstGeom prst="rect">
                <a:avLst/>
              </a:prstGeom>
              <a:blipFill rotWithShape="1">
                <a:blip r:embed="rId2"/>
                <a:stretch>
                  <a:fillRect l="-1020" t="-6618" b="-154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163238" y="856439"/>
            <a:ext cx="1948171" cy="392405"/>
          </a:xfrm>
          <a:prstGeom prst="rect">
            <a:avLst/>
          </a:prstGeom>
        </p:spPr>
        <p:txBody>
          <a:bodyPr wrap="none" lIns="68472" tIns="34261" rIns="68472" bIns="34261">
            <a:spAutoFit/>
          </a:bodyPr>
          <a:lstStyle/>
          <a:p>
            <a:r>
              <a:rPr lang="nl-NL" sz="2100" b="1" dirty="0">
                <a:solidFill>
                  <a:srgbClr val="0000CC"/>
                </a:solidFill>
                <a:latin typeface="Times New Roman" pitchFamily="18" charset="0"/>
                <a:ea typeface="Arial"/>
                <a:cs typeface="Times New Roman" pitchFamily="18" charset="0"/>
                <a:sym typeface="Wingdings 2"/>
              </a:rPr>
              <a:t></a:t>
            </a:r>
            <a:r>
              <a:rPr lang="en-US" sz="2100" b="1" dirty="0">
                <a:solidFill>
                  <a:srgbClr val="0000CC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. </a:t>
            </a:r>
            <a:r>
              <a:rPr lang="en-US" sz="2100" b="1" dirty="0" err="1">
                <a:solidFill>
                  <a:srgbClr val="0000CC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Dạng</a:t>
            </a:r>
            <a:r>
              <a:rPr lang="en-US" sz="2100" b="1" dirty="0">
                <a:solidFill>
                  <a:srgbClr val="0000CC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CC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đồ</a:t>
            </a:r>
            <a:r>
              <a:rPr lang="en-US" sz="2100" b="1" dirty="0">
                <a:solidFill>
                  <a:srgbClr val="0000CC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CC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thị</a:t>
            </a:r>
            <a:r>
              <a:rPr lang="en-US" sz="2100" b="1" dirty="0">
                <a:solidFill>
                  <a:srgbClr val="0000CC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:</a:t>
            </a:r>
            <a:endParaRPr lang="en-US" sz="21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3466449"/>
                  </p:ext>
                </p:extLst>
              </p:nvPr>
            </p:nvGraphicFramePr>
            <p:xfrm>
              <a:off x="163216" y="1280025"/>
              <a:ext cx="8887266" cy="3777107"/>
            </p:xfrm>
            <a:graphic>
              <a:graphicData uri="http://schemas.openxmlformats.org/drawingml/2006/table">
                <a:tbl>
                  <a:tblPr firstRow="1" firstCol="1" lastRow="1" lastCol="1" bandRow="1" bandCol="1"/>
                  <a:tblGrid>
                    <a:gridCol w="2650214"/>
                    <a:gridCol w="3107883"/>
                    <a:gridCol w="3129169"/>
                  </a:tblGrid>
                  <a:tr h="397765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100" b="1" dirty="0" err="1" smtClean="0">
                              <a:effectLst/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a:t>Trường</a:t>
                          </a:r>
                          <a:r>
                            <a:rPr lang="en-US" sz="2100" b="1" baseline="0" dirty="0" smtClean="0">
                              <a:effectLst/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100" b="1" baseline="0" dirty="0" err="1" smtClean="0">
                              <a:effectLst/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a:t>hợp</a:t>
                          </a:r>
                          <a:endParaRPr lang="en-US" sz="2100" dirty="0"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100" b="1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𝒂</m:t>
                                </m:r>
                                <m:r>
                                  <a:rPr lang="en-US" sz="2100" b="1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&gt;</m:t>
                                </m:r>
                                <m:r>
                                  <a:rPr lang="en-US" sz="2100" b="1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en-US" sz="2100" b="1" dirty="0"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100" b="1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𝒂</m:t>
                                </m:r>
                                <m:r>
                                  <a:rPr lang="en-US" sz="2100" b="1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&lt;</m:t>
                                </m:r>
                                <m:r>
                                  <a:rPr lang="en-US" sz="2100" b="1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en-US" sz="2100" b="1" dirty="0"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1771998"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2100" dirty="0" err="1">
                              <a:effectLst/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a:t>Phương</a:t>
                          </a:r>
                          <a:r>
                            <a:rPr lang="en-US" sz="2100" dirty="0">
                              <a:effectLst/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100" dirty="0" err="1">
                              <a:effectLst/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a:t>trình</a:t>
                          </a:r>
                          <a:r>
                            <a:rPr lang="en-US" sz="2100" dirty="0">
                              <a:effectLst/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1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</m:ctrlPr>
                                </m:sSupPr>
                                <m:e>
                                  <m:r>
                                    <a:rPr lang="en-US" sz="21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1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2100" i="1">
                                  <a:effectLst/>
                                  <a:latin typeface="Cambria Math"/>
                                  <a:ea typeface="Times New Roman"/>
                                </a:rPr>
                                <m:t>=</m:t>
                              </m:r>
                              <m:r>
                                <a:rPr lang="en-US" sz="2100" i="1">
                                  <a:effectLst/>
                                  <a:latin typeface="Cambria Math"/>
                                  <a:ea typeface="Times New Roman"/>
                                </a:rPr>
                                <m:t>0</m:t>
                              </m:r>
                            </m:oMath>
                          </a14:m>
                          <a:r>
                            <a:rPr lang="en-US" sz="2100" dirty="0">
                              <a:effectLst/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100" dirty="0" err="1">
                              <a:effectLst/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a:t>có</a:t>
                          </a:r>
                          <a:r>
                            <a:rPr lang="en-US" sz="2100" dirty="0">
                              <a:effectLst/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100" dirty="0" smtClean="0">
                              <a:solidFill>
                                <a:srgbClr val="FF0000"/>
                              </a:solidFill>
                              <a:effectLst/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a:t>3 </a:t>
                          </a:r>
                          <a:r>
                            <a:rPr lang="en-US" sz="2100" dirty="0" err="1">
                              <a:solidFill>
                                <a:srgbClr val="FF0000"/>
                              </a:solidFill>
                              <a:effectLst/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a:t>nghiệm</a:t>
                          </a:r>
                          <a:r>
                            <a:rPr lang="en-US" sz="2100" dirty="0">
                              <a:solidFill>
                                <a:srgbClr val="FF0000"/>
                              </a:solidFill>
                              <a:effectLst/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100" dirty="0" err="1">
                              <a:effectLst/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a:t>phân</a:t>
                          </a:r>
                          <a:r>
                            <a:rPr lang="en-US" sz="2100" dirty="0">
                              <a:effectLst/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100" dirty="0" err="1">
                              <a:effectLst/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a:t>biệt</a:t>
                          </a:r>
                          <a:endParaRPr lang="en-US" sz="2100" dirty="0"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2100" i="1">
                                        <a:effectLst/>
                                        <a:latin typeface="Cambria Math"/>
                                        <a:ea typeface="Times New Roman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100" i="1">
                                        <a:effectLst/>
                                        <a:latin typeface="Cambria Math"/>
                                        <a:ea typeface="Times New Roman"/>
                                      </a:rPr>
                                      <m:t>𝑎𝑏</m:t>
                                    </m:r>
                                    <m:r>
                                      <a:rPr lang="en-US" sz="2100" i="1">
                                        <a:effectLst/>
                                        <a:latin typeface="Cambria Math"/>
                                        <a:ea typeface="Times New Roman"/>
                                      </a:rPr>
                                      <m:t>&lt;</m:t>
                                    </m:r>
                                    <m:r>
                                      <a:rPr lang="en-US" sz="2100" i="1">
                                        <a:effectLst/>
                                        <a:latin typeface="Cambria Math"/>
                                        <a:ea typeface="Times New Roman"/>
                                      </a:rPr>
                                      <m:t>0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100" dirty="0"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2100" dirty="0">
                              <a:effectLst/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a:t> </a:t>
                          </a:r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endParaRPr lang="en-US" sz="2100" dirty="0"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endParaRPr lang="en-US" sz="2100" dirty="0"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1607344"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2100" dirty="0" err="1">
                              <a:effectLst/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a:t>Phương</a:t>
                          </a:r>
                          <a:r>
                            <a:rPr lang="en-US" sz="2100" dirty="0">
                              <a:effectLst/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100" dirty="0" err="1">
                              <a:effectLst/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a:t>trình</a:t>
                          </a:r>
                          <a:r>
                            <a:rPr lang="en-US" sz="2100" dirty="0">
                              <a:effectLst/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1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</m:ctrlPr>
                                </m:sSupPr>
                                <m:e>
                                  <m:r>
                                    <a:rPr lang="en-US" sz="21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1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2100" i="1">
                                  <a:effectLst/>
                                  <a:latin typeface="Cambria Math"/>
                                  <a:ea typeface="Times New Roman"/>
                                </a:rPr>
                                <m:t>=</m:t>
                              </m:r>
                              <m:r>
                                <a:rPr lang="en-US" sz="2100" i="1">
                                  <a:effectLst/>
                                  <a:latin typeface="Cambria Math"/>
                                  <a:ea typeface="Times New Roman"/>
                                </a:rPr>
                                <m:t>0</m:t>
                              </m:r>
                            </m:oMath>
                          </a14:m>
                          <a:r>
                            <a:rPr lang="en-US" sz="2100" dirty="0">
                              <a:effectLst/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100" dirty="0" err="1">
                              <a:effectLst/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a:t>có</a:t>
                          </a:r>
                          <a:r>
                            <a:rPr lang="en-US" sz="2100" dirty="0">
                              <a:effectLst/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100" dirty="0">
                              <a:solidFill>
                                <a:srgbClr val="FF0000"/>
                              </a:solidFill>
                              <a:effectLst/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a:t>1 </a:t>
                          </a:r>
                          <a:r>
                            <a:rPr lang="en-US" sz="2100" dirty="0" err="1" smtClean="0">
                              <a:solidFill>
                                <a:srgbClr val="FF0000"/>
                              </a:solidFill>
                              <a:effectLst/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a:t>nghiệm</a:t>
                          </a:r>
                          <a:endParaRPr lang="en-US" sz="2100" dirty="0">
                            <a:solidFill>
                              <a:srgbClr val="FF0000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  <a:p>
                          <a:pPr marL="0" marR="0" lvl="0" indent="0" algn="just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100" b="1" dirty="0">
                              <a:effectLst/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a:t> </a:t>
                          </a:r>
                          <a:r>
                            <a:rPr lang="en-US" sz="2100" b="1" dirty="0" smtClean="0">
                              <a:effectLst/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a:t>          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kumimoji="0" lang="en-US" sz="21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Times New Roman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21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Times New Roman"/>
                                      <a:cs typeface="+mn-cs"/>
                                    </a:rPr>
                                    <m:t>𝑎𝑏</m:t>
                                  </m:r>
                                  <m:r>
                                    <a:rPr kumimoji="0" lang="en-US" sz="21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Cambria Math"/>
                                      <a:cs typeface="+mn-cs"/>
                                    </a:rPr>
                                    <m:t>≥</m:t>
                                  </m:r>
                                  <m:r>
                                    <a:rPr kumimoji="0" lang="en-US" sz="21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Times New Roman"/>
                                      <a:cs typeface="+mn-cs"/>
                                    </a:rPr>
                                    <m:t>0</m:t>
                                  </m:r>
                                </m:e>
                              </m:d>
                            </m:oMath>
                          </a14:m>
                          <a:endParaRPr kumimoji="0" lang="en-US" sz="21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endParaRPr lang="en-US" sz="2100" dirty="0"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endParaRPr lang="en-US" sz="2100" dirty="0"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endParaRPr lang="en-US" sz="2100" dirty="0"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05225150"/>
                  </p:ext>
                </p:extLst>
              </p:nvPr>
            </p:nvGraphicFramePr>
            <p:xfrm>
              <a:off x="217621" y="1706692"/>
              <a:ext cx="11849688" cy="4964432"/>
            </p:xfrm>
            <a:graphic>
              <a:graphicData uri="http://schemas.openxmlformats.org/drawingml/2006/table">
                <a:tbl>
                  <a:tblPr firstRow="1" firstCol="1" lastRow="1" lastCol="1" bandRow="1" bandCol="1"/>
                  <a:tblGrid>
                    <a:gridCol w="3533619"/>
                    <a:gridCol w="4143844"/>
                    <a:gridCol w="4172225"/>
                  </a:tblGrid>
                  <a:tr h="530353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800" b="1" dirty="0" err="1" smtClean="0">
                              <a:effectLst/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a:t>Trường</a:t>
                          </a:r>
                          <a:r>
                            <a:rPr lang="en-US" sz="2800" b="1" baseline="0" dirty="0" smtClean="0">
                              <a:effectLst/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b="1" baseline="0" dirty="0" err="1" smtClean="0">
                              <a:effectLst/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a:t>hợp</a:t>
                          </a:r>
                          <a:endParaRPr lang="en-US" sz="2800" dirty="0"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85441" t="-20690" r="-100588" b="-8367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184357" t="-20690" b="-836782"/>
                          </a:stretch>
                        </a:blipFill>
                      </a:tcPr>
                    </a:tc>
                  </a:tr>
                  <a:tr h="236266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172" t="-27132" r="-235172" b="-881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endParaRPr lang="en-US" sz="2800" dirty="0"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endParaRPr lang="en-US" sz="2800"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207141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172" t="-144706" r="-235172" b="-2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endParaRPr lang="en-US" sz="2800" dirty="0"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endParaRPr lang="en-US" sz="2800" dirty="0"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Fallback>
      </mc:AlternateContent>
      <p:pic>
        <p:nvPicPr>
          <p:cNvPr id="2052" name="Picture 1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1409" y="1634275"/>
            <a:ext cx="2670464" cy="18112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1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0287" y="1634277"/>
            <a:ext cx="2805545" cy="1754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1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2728" y="3445524"/>
            <a:ext cx="2563595" cy="1561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9" name="Picture 1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8846" y="3425666"/>
            <a:ext cx="2348346" cy="1588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Action Button: Forward or Next 14">
            <a:hlinkClick r:id="" action="ppaction://hlinkshowjump?jump=nextslide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6" name="Action Button: Back or Previous 15">
            <a:hlinkClick r:id="rId8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2627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304800" y="209550"/>
                <a:ext cx="8610600" cy="4016484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</p:spPr>
            <p:txBody>
              <a:bodyPr wrap="square" lIns="91380" tIns="45690" rIns="91380" bIns="4569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1200"/>
                  </a:spcBef>
                  <a:spcAft>
                    <a:spcPts val="600"/>
                  </a:spcAft>
                </a:pP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Dễ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hấ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TT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biệ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TT  song song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𝑂𝑥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TT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rù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FF"/>
                        </a:solidFill>
                        <a:latin typeface="Cambria Math"/>
                      </a:rPr>
                      <m:t>𝑂𝑥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Bef>
                    <a:spcPts val="1200"/>
                  </a:spcBef>
                  <a:spcAft>
                    <a:spcPts val="600"/>
                  </a:spcAft>
                </a:pP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1200"/>
                  </a:spcBef>
                  <a:spcAft>
                    <a:spcPts val="600"/>
                  </a:spcAft>
                </a:pP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𝑆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1009</m:t>
                        </m:r>
                        <m:r>
                          <a:rPr lang="en-US" sz="2800" i="1">
                            <a:latin typeface="Cambria Math"/>
                          </a:rPr>
                          <m:t>;</m:t>
                        </m:r>
                        <m:r>
                          <a:rPr lang="en-US" sz="2800" i="1">
                            <a:latin typeface="Cambria Math"/>
                          </a:rPr>
                          <m:t>1010</m:t>
                        </m:r>
                      </m:e>
                    </m:d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ổ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𝑆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2019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09550"/>
                <a:ext cx="8610600" cy="4016484"/>
              </a:xfrm>
              <a:prstGeom prst="rect">
                <a:avLst/>
              </a:prstGeom>
              <a:blipFill rotWithShape="1">
                <a:blip r:embed="rId2"/>
                <a:stretch>
                  <a:fillRect l="-1413" b="-1210"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600200" y="1200150"/>
                <a:ext cx="5512086" cy="1530612"/>
              </a:xfrm>
              <a:prstGeom prst="rect">
                <a:avLst/>
              </a:prstGeom>
            </p:spPr>
            <p:txBody>
              <a:bodyPr wrap="none" lIns="91380" tIns="45690" rIns="91380" bIns="4569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1200"/>
                  </a:spcBef>
                  <a:spcAft>
                    <a:spcPts val="600"/>
                  </a:spcAft>
                </a:pP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tức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𝑚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1009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𝑚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1010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</m:m>
                        <m:r>
                          <a:rPr lang="en-US" sz="2800" i="1">
                            <a:latin typeface="Cambria Math"/>
                          </a:rPr>
                          <m:t>⇔</m:t>
                        </m:r>
                        <m:d>
                          <m:dPr>
                            <m:begChr m:val="["/>
                            <m:endChr m:val="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2800" i="1">
                                    <a:latin typeface="Cambria Math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𝑚</m:t>
                                  </m:r>
                                  <m:r>
                                    <a:rPr lang="en-US" sz="2800" i="1">
                                      <a:latin typeface="Cambria Math"/>
                                    </a:rPr>
                                    <m:t>=</m:t>
                                  </m:r>
                                  <m:r>
                                    <a:rPr lang="en-US" sz="2800" i="1">
                                      <a:latin typeface="Cambria Math"/>
                                    </a:rPr>
                                    <m:t>1009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𝑚</m:t>
                                  </m:r>
                                  <m:r>
                                    <a:rPr lang="en-US" sz="2800" i="1">
                                      <a:latin typeface="Cambria Math"/>
                                    </a:rPr>
                                    <m:t>=</m:t>
                                  </m:r>
                                  <m:r>
                                    <a:rPr lang="en-US" sz="2800" i="1">
                                      <a:latin typeface="Cambria Math"/>
                                    </a:rPr>
                                    <m:t>1010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1200150"/>
                <a:ext cx="5512086" cy="1530612"/>
              </a:xfrm>
              <a:prstGeom prst="rect">
                <a:avLst/>
              </a:prstGeom>
              <a:blipFill rotWithShape="1">
                <a:blip r:embed="rId3"/>
                <a:stretch>
                  <a:fillRect l="-2323" r="-1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Action Button: Forward or Next 7">
            <a:hlinkClick r:id="rId4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9" name="Action Button: Back or Previous 8">
            <a:hlinkClick r:id="rId5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347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ction Button: Forward or Next 11">
            <a:hlinkClick r:id="rId2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3" name="Action Button: Back or Previous 12">
            <a:hlinkClick r:id="rId3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116137" y="55161"/>
            <a:ext cx="8954293" cy="1384835"/>
            <a:chOff x="534987" y="1869705"/>
            <a:chExt cx="23404876" cy="3096831"/>
          </a:xfrm>
        </p:grpSpPr>
        <p:grpSp>
          <p:nvGrpSpPr>
            <p:cNvPr id="11" name="Group 10"/>
            <p:cNvGrpSpPr/>
            <p:nvPr/>
          </p:nvGrpSpPr>
          <p:grpSpPr>
            <a:xfrm>
              <a:off x="534987" y="1869705"/>
              <a:ext cx="23340848" cy="3096831"/>
              <a:chOff x="534987" y="1647866"/>
              <a:chExt cx="23340848" cy="3096831"/>
            </a:xfrm>
          </p:grpSpPr>
          <p:sp>
            <p:nvSpPr>
              <p:cNvPr id="15" name="Rounded Rectangle 14"/>
              <p:cNvSpPr/>
              <p:nvPr/>
            </p:nvSpPr>
            <p:spPr bwMode="auto">
              <a:xfrm>
                <a:off x="755648" y="1720891"/>
                <a:ext cx="23120187" cy="3023806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631543">
                  <a:defRPr/>
                </a:pPr>
                <a:endParaRPr lang="en-US" sz="2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6" name="Group 1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" name="Pentagon 1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2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3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4" name="Freeform 2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5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6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7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8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20" name="Chevron 1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95624" y="1653394"/>
                  <a:ext cx="2355594" cy="9635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5731" eaLnBrk="1" hangingPunct="1"/>
                  <a:r>
                    <a:rPr lang="en-US" sz="220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2</a:t>
                  </a:r>
                  <a:endParaRPr lang="en-US" sz="22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816205" y="1936625"/>
                  <a:ext cx="23123658" cy="28907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>
                    <a:buClr>
                      <a:srgbClr val="0000CC"/>
                    </a:buClr>
                    <a:tabLst>
                      <a:tab pos="629511" algn="l"/>
                    </a:tabLst>
                  </a:pPr>
                  <a:r>
                    <a:rPr lang="en-US" sz="240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               Cho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hàm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số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𝑦</m:t>
                      </m:r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4</m:t>
                          </m:r>
                        </m:sup>
                      </m:sSup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−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2</m:t>
                          </m:r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𝑚</m:t>
                          </m:r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−</m:t>
                          </m:r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1</m:t>
                          </m:r>
                        </m:e>
                      </m:d>
                      <m:sSup>
                        <m:sSupPr>
                          <m:ctrlP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+</m:t>
                      </m:r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2</m:t>
                      </m:r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𝑚</m:t>
                      </m:r>
                    </m:oMath>
                  </a14:m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ó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đồ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hị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𝐶</m:t>
                          </m:r>
                        </m:e>
                      </m:d>
                    </m:oMath>
                  </a14:m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.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ất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ả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ác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giá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rị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ủa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ham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số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𝑚</m:t>
                      </m:r>
                    </m:oMath>
                  </a14:m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để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đường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hẳng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𝑑</m:t>
                      </m:r>
                    </m:oMath>
                  </a14:m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: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𝑦</m:t>
                      </m:r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=</m:t>
                      </m:r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2</m:t>
                      </m:r>
                    </m:oMath>
                  </a14:m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ắt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đồ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hị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𝐶</m:t>
                          </m:r>
                        </m:e>
                      </m:d>
                    </m:oMath>
                  </a14:m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ại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bốn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điểm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phân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biệt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đều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ó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hoành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độ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lớn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hơn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3</m:t>
                      </m:r>
                    </m:oMath>
                  </a14:m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là:</a:t>
                  </a:r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6205" y="1936625"/>
                  <a:ext cx="23123658" cy="289073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69" t="-472" b="-613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Group 28"/>
          <p:cNvGrpSpPr/>
          <p:nvPr/>
        </p:nvGrpSpPr>
        <p:grpSpPr>
          <a:xfrm>
            <a:off x="189898" y="1582645"/>
            <a:ext cx="8542071" cy="1007648"/>
            <a:chOff x="309384" y="1655065"/>
            <a:chExt cx="11775937" cy="1612009"/>
          </a:xfrm>
        </p:grpSpPr>
        <p:grpSp>
          <p:nvGrpSpPr>
            <p:cNvPr id="30" name="Group 29"/>
            <p:cNvGrpSpPr/>
            <p:nvPr/>
          </p:nvGrpSpPr>
          <p:grpSpPr>
            <a:xfrm>
              <a:off x="309384" y="1688941"/>
              <a:ext cx="3117898" cy="1524143"/>
              <a:chOff x="5599197" y="1732391"/>
              <a:chExt cx="3107327" cy="1416905"/>
            </a:xfrm>
          </p:grpSpPr>
          <p:sp>
            <p:nvSpPr>
              <p:cNvPr id="43" name="Rectangle 42"/>
              <p:cNvSpPr/>
              <p:nvPr/>
            </p:nvSpPr>
            <p:spPr>
              <a:xfrm>
                <a:off x="5827751" y="1732391"/>
                <a:ext cx="2789360" cy="141690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5599197" y="2100638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5" name="TextBox 44"/>
                  <p:cNvSpPr txBox="1"/>
                  <p:nvPr/>
                </p:nvSpPr>
                <p:spPr>
                  <a:xfrm>
                    <a:off x="5963599" y="2007471"/>
                    <a:ext cx="2742925" cy="80837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algn="ctr" defTabSz="816085"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𝑚</m:t>
                          </m:r>
                          <m: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≠</m:t>
                          </m:r>
                          <m:box>
                            <m:boxPr>
                              <m:ctrlPr>
                                <a:rPr lang="en-US" sz="240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40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box>
                        </m:oMath>
                      </m:oMathPara>
                    </a14:m>
                    <a:endParaRPr kumimoji="0" lang="en-US" sz="22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>
              <p:sp>
                <p:nvSpPr>
                  <p:cNvPr id="45" name="TextBox 4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63599" y="2007471"/>
                    <a:ext cx="2742925" cy="808373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1" name="Group 30"/>
            <p:cNvGrpSpPr/>
            <p:nvPr/>
          </p:nvGrpSpPr>
          <p:grpSpPr>
            <a:xfrm>
              <a:off x="3154223" y="1688939"/>
              <a:ext cx="3099259" cy="1524144"/>
              <a:chOff x="5528358" y="1732389"/>
              <a:chExt cx="3088752" cy="1416906"/>
            </a:xfrm>
          </p:grpSpPr>
          <p:sp>
            <p:nvSpPr>
              <p:cNvPr id="40" name="Rectangle 39"/>
              <p:cNvSpPr/>
              <p:nvPr/>
            </p:nvSpPr>
            <p:spPr>
              <a:xfrm>
                <a:off x="5827750" y="1732389"/>
                <a:ext cx="2789360" cy="1416906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5528358" y="2123969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6092165" y="1688941"/>
              <a:ext cx="3077236" cy="1524143"/>
              <a:chOff x="5550306" y="1732389"/>
              <a:chExt cx="3066804" cy="1416902"/>
            </a:xfrm>
          </p:grpSpPr>
          <p:sp>
            <p:nvSpPr>
              <p:cNvPr id="37" name="Rectangle 36"/>
              <p:cNvSpPr/>
              <p:nvPr/>
            </p:nvSpPr>
            <p:spPr>
              <a:xfrm>
                <a:off x="5827750" y="1732389"/>
                <a:ext cx="2789360" cy="1416902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5550306" y="2161519"/>
                <a:ext cx="544265" cy="500267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9" name="TextBox 38"/>
                  <p:cNvSpPr txBox="1"/>
                  <p:nvPr/>
                </p:nvSpPr>
                <p:spPr>
                  <a:xfrm>
                    <a:off x="6123623" y="1753406"/>
                    <a:ext cx="2280848" cy="12416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{"/>
                              <m:endChr m:val=""/>
                              <m:ctrlPr>
                                <a:rPr lang="en-US" sz="2400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</m:ctrlPr>
                                </m:eqArrPr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  <m:t>&amp;</m:t>
                                  </m:r>
                                  <m:r>
                                    <a:rPr lang="en-US" sz="2400">
                                      <a:solidFill>
                                        <a:srgbClr val="FFFF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𝑚</m:t>
                                  </m:r>
                                  <m:r>
                                    <a:rPr lang="en-US" sz="2400">
                                      <a:solidFill>
                                        <a:srgbClr val="FFFF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≠</m:t>
                                  </m:r>
                                  <m:box>
                                    <m:boxPr>
                                      <m:ctrlPr>
                                        <a:rPr lang="en-US" sz="2400">
                                          <a:solidFill>
                                            <a:srgbClr val="FFFFFF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boxPr>
                                    <m:e>
                                      <m:argPr>
                                        <m:argSz m:val="-1"/>
                                      </m:argPr>
                                      <m:f>
                                        <m:fPr>
                                          <m:ctrlPr>
                                            <a:rPr lang="en-US" sz="2400">
                                              <a:solidFill>
                                                <a:srgbClr val="FFFFFF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400">
                                              <a:solidFill>
                                                <a:srgbClr val="FFFFFF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3</m:t>
                                          </m:r>
                                        </m:num>
                                        <m:den>
                                          <m:r>
                                            <a:rPr lang="en-US" sz="2400">
                                              <a:solidFill>
                                                <a:srgbClr val="FFFFFF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box>
                                </m:e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  <m:t>&amp;</m:t>
                                  </m:r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  <m:t>1</m:t>
                                  </m:r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  <m:t>&lt;</m:t>
                                  </m:r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  <m:t>𝑚</m:t>
                                  </m:r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  <m:t>&lt;</m:t>
                                  </m:r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  <m:t>2</m:t>
                                  </m:r>
                                </m:e>
                              </m:eqArr>
                            </m:e>
                          </m:d>
                          <m:r>
                            <m:rPr>
                              <m:nor/>
                            </m:rPr>
                            <a:rPr lang="en-US" sz="2400" i="0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it-IT" sz="24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>
              <p:sp>
                <p:nvSpPr>
                  <p:cNvPr id="39" name="TextBox 3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6"/>
                    <a:ext cx="2280848" cy="1241688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 r="-735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3" name="Group 32"/>
            <p:cNvGrpSpPr/>
            <p:nvPr/>
          </p:nvGrpSpPr>
          <p:grpSpPr>
            <a:xfrm>
              <a:off x="9021401" y="1655065"/>
              <a:ext cx="3063920" cy="1612009"/>
              <a:chOff x="5563577" y="1700898"/>
              <a:chExt cx="3053533" cy="1498589"/>
            </a:xfrm>
          </p:grpSpPr>
          <p:sp>
            <p:nvSpPr>
              <p:cNvPr id="34" name="Rectangle 33"/>
              <p:cNvSpPr/>
              <p:nvPr/>
            </p:nvSpPr>
            <p:spPr>
              <a:xfrm>
                <a:off x="5827750" y="1732387"/>
                <a:ext cx="2789360" cy="1416908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5563577" y="2131899"/>
                <a:ext cx="540854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6" name="TextBox 35"/>
                  <p:cNvSpPr txBox="1"/>
                  <p:nvPr/>
                </p:nvSpPr>
                <p:spPr>
                  <a:xfrm>
                    <a:off x="6078060" y="1700898"/>
                    <a:ext cx="2493487" cy="149858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{"/>
                              <m:endChr m:val=""/>
                              <m:ctrlPr>
                                <a:rPr lang="en-US" sz="2400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</m:ctrlPr>
                                </m:eqArrPr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  <m:t>&amp;</m:t>
                                  </m:r>
                                  <m:r>
                                    <a:rPr lang="en-US" sz="2400">
                                      <a:solidFill>
                                        <a:srgbClr val="FFFF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𝑚</m:t>
                                  </m:r>
                                  <m:r>
                                    <a:rPr lang="en-US" sz="2400">
                                      <a:solidFill>
                                        <a:srgbClr val="FFFF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≠</m:t>
                                  </m:r>
                                  <m:box>
                                    <m:boxPr>
                                      <m:ctrlPr>
                                        <a:rPr lang="en-US" sz="2400">
                                          <a:solidFill>
                                            <a:srgbClr val="FFFFFF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boxPr>
                                    <m:e>
                                      <m:argPr>
                                        <m:argSz m:val="-1"/>
                                      </m:argPr>
                                      <m:f>
                                        <m:fPr>
                                          <m:ctrlPr>
                                            <a:rPr lang="en-US" sz="2400">
                                              <a:solidFill>
                                                <a:srgbClr val="FFFFFF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400">
                                              <a:solidFill>
                                                <a:srgbClr val="FFFFFF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3</m:t>
                                          </m:r>
                                        </m:num>
                                        <m:den>
                                          <m:r>
                                            <a:rPr lang="en-US" sz="2400">
                                              <a:solidFill>
                                                <a:srgbClr val="FFFFFF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box>
                                </m:e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  <m:t>&amp;</m:t>
                                  </m:r>
                                  <m:r>
                                    <a:rPr lang="en-US" sz="2400" i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&lt;</m:t>
                                  </m:r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𝑚</m:t>
                                  </m:r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&lt;</m:t>
                                  </m:r>
                                  <m:box>
                                    <m:boxPr>
                                      <m:ctrlPr>
                                        <a:rPr lang="en-US" sz="2400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boxPr>
                                    <m:e>
                                      <m:argPr>
                                        <m:argSz m:val="-1"/>
                                      </m:argPr>
                                      <m:f>
                                        <m:fPr>
                                          <m:ctrlPr>
                                            <a:rPr lang="en-US" sz="2400">
                                              <a:solidFill>
                                                <a:schemeClr val="bg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400">
                                              <a:solidFill>
                                                <a:schemeClr val="bg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11</m:t>
                                          </m:r>
                                        </m:num>
                                        <m:den>
                                          <m:r>
                                            <a:rPr lang="en-US" sz="2400">
                                              <a:solidFill>
                                                <a:schemeClr val="bg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box>
                                </m:e>
                              </m:eqArr>
                            </m:e>
                          </m:d>
                          <m:r>
                            <m:rPr>
                              <m:nor/>
                            </m:rPr>
                            <a:rPr lang="en-US" sz="2400" i="0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>
              <p:sp>
                <p:nvSpPr>
                  <p:cNvPr id="36" name="TextBox 3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60" y="1700898"/>
                    <a:ext cx="2493487" cy="1498589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 r="-100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48" name="Group 47"/>
          <p:cNvGrpSpPr/>
          <p:nvPr/>
        </p:nvGrpSpPr>
        <p:grpSpPr>
          <a:xfrm>
            <a:off x="158177" y="2610187"/>
            <a:ext cx="8787206" cy="2390084"/>
            <a:chOff x="184495" y="3636276"/>
            <a:chExt cx="11834900" cy="3204605"/>
          </a:xfrm>
        </p:grpSpPr>
        <p:sp>
          <p:nvSpPr>
            <p:cNvPr id="49" name="Rounded Rectangle 48"/>
            <p:cNvSpPr/>
            <p:nvPr/>
          </p:nvSpPr>
          <p:spPr>
            <a:xfrm>
              <a:off x="184495" y="3682150"/>
              <a:ext cx="11834900" cy="315873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50" name="Group 49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51" name="Freeform 20"/>
              <p:cNvSpPr>
                <a:spLocks/>
              </p:cNvSpPr>
              <p:nvPr/>
            </p:nvSpPr>
            <p:spPr bwMode="auto">
              <a:xfrm rot="16200000" flipV="1">
                <a:off x="3351940" y="4767112"/>
                <a:ext cx="960519" cy="407189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2187355" y="6239450"/>
                <a:ext cx="3132807" cy="112468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Round Diagonal Corner Rectangle 52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54" name="Freeform 53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053820" y="3162060"/>
                <a:ext cx="6487424" cy="5170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128" lvl="0" indent="-571128">
                  <a:lnSpc>
                    <a:spcPct val="115000"/>
                  </a:lnSpc>
                  <a:tabLst>
                    <a:tab pos="228451" algn="l"/>
                    <a:tab pos="1294557" algn="l"/>
                    <a:tab pos="2512965" algn="l"/>
                    <a:tab pos="3807524" algn="l"/>
                  </a:tabLst>
                </a:pPr>
                <a:r>
                  <a:rPr lang="en-US" sz="240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PT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hoành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ộ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giao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iểm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và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ườ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thẳ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𝑑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:</a:t>
                </a:r>
                <a:endParaRPr lang="en-US" sz="2400" dirty="0">
                  <a:solidFill>
                    <a:srgbClr val="2A4F86"/>
                  </a:solidFill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3820" y="3162060"/>
                <a:ext cx="6487424" cy="517065"/>
              </a:xfrm>
              <a:prstGeom prst="rect">
                <a:avLst/>
              </a:prstGeom>
              <a:blipFill rotWithShape="1">
                <a:blip r:embed="rId12"/>
                <a:stretch>
                  <a:fillRect l="-1504" t="-4706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406400" y="4271457"/>
                <a:ext cx="5867400" cy="461645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  <a:cs typeface="Cambria Math"/>
                        </a:rPr>
                        <m:t>⇔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4</m:t>
                          </m:r>
                        </m:sup>
                      </m:sSup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−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2</m:t>
                          </m:r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𝑚</m:t>
                          </m:r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−</m:t>
                          </m:r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1</m:t>
                          </m:r>
                        </m:e>
                      </m:d>
                      <m:sSup>
                        <m:sSupPr>
                          <m:ctrlP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+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2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𝑚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−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2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=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00" y="4271457"/>
                <a:ext cx="5867400" cy="461645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55"/>
              <p:cNvSpPr/>
              <p:nvPr/>
            </p:nvSpPr>
            <p:spPr>
              <a:xfrm>
                <a:off x="561432" y="3766957"/>
                <a:ext cx="5380449" cy="461645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4</m:t>
                          </m:r>
                        </m:sup>
                      </m:sSup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−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2</m:t>
                          </m:r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𝑚</m:t>
                          </m:r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−</m:t>
                          </m:r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1</m:t>
                          </m:r>
                        </m:e>
                      </m:d>
                      <m:sSup>
                        <m:sSupPr>
                          <m:ctrlP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+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2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𝑚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=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432" y="3766957"/>
                <a:ext cx="5380449" cy="461645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Rectangle 56"/>
              <p:cNvSpPr/>
              <p:nvPr/>
            </p:nvSpPr>
            <p:spPr>
              <a:xfrm>
                <a:off x="5002072" y="4095738"/>
                <a:ext cx="2722415" cy="807637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pPr marL="630145"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rgbClr val="2A4F86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rgbClr val="2A4F86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rgbClr val="2A4F86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=</m:t>
                              </m:r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rgbClr val="2A4F86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rgbClr val="2A4F86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rgbClr val="2A4F86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=</m:t>
                              </m:r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2</m:t>
                              </m:r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𝑚</m:t>
                              </m:r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−</m:t>
                              </m:r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2</m:t>
                              </m:r>
                              <m:r>
                                <m:rPr>
                                  <m:nor/>
                                </m:rPr>
                                <a:rPr lang="en-US" sz="2400">
                                  <a:solidFill>
                                    <a:srgbClr val="2A4F86"/>
                                  </a:solidFill>
                                  <a:latin typeface="Times New Roman" pitchFamily="18" charset="0"/>
                                  <a:ea typeface="Times New Roman"/>
                                  <a:cs typeface="Times New Roman" pitchFamily="18" charset="0"/>
                                </a:rPr>
                                <m:t>  </m:t>
                              </m:r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srgbClr val="2A4F86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srgbClr val="2A4F86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  <m:t>1</m:t>
                                  </m: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>
                  <a:solidFill>
                    <a:srgbClr val="2A4F86"/>
                  </a:solidFill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2072" y="4095738"/>
                <a:ext cx="2722415" cy="807637"/>
              </a:xfrm>
              <a:prstGeom prst="rect">
                <a:avLst/>
              </a:prstGeom>
              <a:blipFill rotWithShape="1">
                <a:blip r:embed="rId15"/>
                <a:stretch>
                  <a:fillRect r="-273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2603466" y="1773861"/>
                <a:ext cx="1766125" cy="5230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>
                          <a:solidFill>
                            <a:srgbClr val="FFFFFF"/>
                          </a:solidFill>
                          <a:latin typeface="Cambria Math"/>
                          <a:ea typeface="Cambria Math"/>
                        </a:rPr>
                        <m:t>1</m:t>
                      </m:r>
                      <m:r>
                        <a:rPr lang="en-US" sz="2400">
                          <a:solidFill>
                            <a:srgbClr val="FFFFFF"/>
                          </a:solidFill>
                          <a:latin typeface="Cambria Math"/>
                          <a:ea typeface="Cambria Math"/>
                        </a:rPr>
                        <m:t>&lt;</m:t>
                      </m:r>
                      <m:r>
                        <a:rPr lang="en-US" sz="2400">
                          <a:solidFill>
                            <a:srgbClr val="FFFFFF"/>
                          </a:solidFill>
                          <a:latin typeface="Cambria Math"/>
                          <a:ea typeface="Cambria Math"/>
                        </a:rPr>
                        <m:t>𝑚</m:t>
                      </m:r>
                      <m:r>
                        <a:rPr lang="en-US" sz="2400">
                          <a:solidFill>
                            <a:srgbClr val="FFFFFF"/>
                          </a:solidFill>
                          <a:latin typeface="Cambria Math"/>
                          <a:ea typeface="Cambria Math"/>
                        </a:rPr>
                        <m:t>&lt;</m:t>
                      </m:r>
                      <m:box>
                        <m:boxPr>
                          <m:ctrlPr>
                            <a:rPr lang="en-US" sz="2400" i="1">
                              <a:solidFill>
                                <a:srgbClr val="FFFFFF"/>
                              </a:solidFill>
                              <a:latin typeface="Cambria Math"/>
                              <a:ea typeface="Cambria Math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FFFFFF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solidFill>
                                    <a:srgbClr val="FFFFFF"/>
                                  </a:solidFill>
                                  <a:latin typeface="Cambria Math"/>
                                  <a:ea typeface="Cambria Math"/>
                                </a:rPr>
                                <m:t>11</m:t>
                              </m:r>
                            </m:num>
                            <m:den>
                              <m:r>
                                <a:rPr lang="en-US" sz="2400">
                                  <a:solidFill>
                                    <a:srgbClr val="FFFFFF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3466" y="1773861"/>
                <a:ext cx="1766125" cy="523092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Oval 57">
            <a:extLst>
              <a:ext uri="{FF2B5EF4-FFF2-40B4-BE49-F238E27FC236}">
                <a16:creationId xmlns=""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6518628" y="1847433"/>
            <a:ext cx="384485" cy="375200"/>
          </a:xfrm>
          <a:prstGeom prst="ellipse">
            <a:avLst/>
          </a:prstGeom>
          <a:solidFill>
            <a:srgbClr val="C0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2200" b="1" kern="0">
                <a:solidFill>
                  <a:prstClr val="white"/>
                </a:solidFill>
                <a:latin typeface="Calibri"/>
              </a:rPr>
              <a:t>D</a:t>
            </a:r>
            <a:endParaRPr lang="en-US" sz="2200" b="1" kern="0" dirty="0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61923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/>
      <p:bldP spid="5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ction Button: Forward or Next 9">
            <a:hlinkClick r:id="rId2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1" name="Action Button: Back or Previous 10">
            <a:hlinkClick r:id="rId3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168029" y="77194"/>
            <a:ext cx="8787206" cy="4589399"/>
            <a:chOff x="113720" y="3636276"/>
            <a:chExt cx="11834900" cy="6153429"/>
          </a:xfrm>
        </p:grpSpPr>
        <p:sp>
          <p:nvSpPr>
            <p:cNvPr id="9" name="Rounded Rectangle 8"/>
            <p:cNvSpPr/>
            <p:nvPr/>
          </p:nvSpPr>
          <p:spPr>
            <a:xfrm>
              <a:off x="113720" y="3682149"/>
              <a:ext cx="11834900" cy="610755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13" name="Freeform 20"/>
              <p:cNvSpPr>
                <a:spLocks/>
              </p:cNvSpPr>
              <p:nvPr/>
            </p:nvSpPr>
            <p:spPr bwMode="auto">
              <a:xfrm rot="16200000" flipV="1">
                <a:off x="3351940" y="4767112"/>
                <a:ext cx="960519" cy="407189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2187355" y="6239450"/>
                <a:ext cx="3132807" cy="112468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Round Diagonal Corner Rectangle 14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16" name="Freeform 15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/>
              <p:cNvSpPr/>
              <p:nvPr/>
            </p:nvSpPr>
            <p:spPr>
              <a:xfrm>
                <a:off x="307855" y="567513"/>
                <a:ext cx="8458200" cy="1200308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pPr marL="630145" algn="just"/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ường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thẳ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𝑑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ắt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tại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bố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iểm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phâ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biệt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hoành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ộ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nhỏ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hơ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3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khi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và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chỉ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khi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phươ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trình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hai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nghiệm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phâ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biệt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nhỏ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hơ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3.</a:t>
                </a:r>
                <a:endParaRPr lang="en-US" sz="2400" dirty="0">
                  <a:solidFill>
                    <a:srgbClr val="2A4F86"/>
                  </a:solidFill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855" y="567513"/>
                <a:ext cx="8458200" cy="1200308"/>
              </a:xfrm>
              <a:prstGeom prst="rect">
                <a:avLst/>
              </a:prstGeom>
              <a:blipFill rotWithShape="1">
                <a:blip r:embed="rId4"/>
                <a:stretch>
                  <a:fillRect t="-4061" r="-1081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17"/>
              <p:cNvSpPr/>
              <p:nvPr/>
            </p:nvSpPr>
            <p:spPr>
              <a:xfrm>
                <a:off x="1829071" y="1929717"/>
                <a:ext cx="3375411" cy="814262"/>
              </a:xfrm>
              <a:prstGeom prst="rect">
                <a:avLst/>
              </a:prstGeom>
            </p:spPr>
            <p:txBody>
              <a:bodyPr wrap="none" lIns="91380" tIns="45690" rIns="91380" bIns="4569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8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</m:ctrlPr>
                            </m:eqArrPr>
                            <m:e>
                              <m:r>
                                <a:rPr lang="en-US" sz="28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&amp;</m:t>
                              </m:r>
                              <m:r>
                                <a:rPr lang="en-US" sz="28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2</m:t>
                              </m:r>
                              <m:r>
                                <a:rPr lang="en-US" sz="28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𝑚</m:t>
                              </m:r>
                              <m:r>
                                <a:rPr lang="en-US" sz="28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−</m:t>
                              </m:r>
                              <m:r>
                                <a:rPr lang="en-US" sz="28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2</m:t>
                              </m:r>
                              <m:r>
                                <a:rPr lang="en-US" sz="28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≠</m:t>
                              </m:r>
                              <m:r>
                                <a:rPr lang="en-US" sz="28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8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&amp;</m:t>
                              </m:r>
                              <m:r>
                                <a:rPr lang="en-US" sz="28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0</m:t>
                              </m:r>
                              <m:r>
                                <a:rPr lang="en-US" sz="28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&lt;</m:t>
                              </m:r>
                              <m:r>
                                <a:rPr lang="en-US" sz="28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2</m:t>
                              </m:r>
                              <m:r>
                                <a:rPr lang="en-US" sz="28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𝑚</m:t>
                              </m:r>
                              <m:r>
                                <a:rPr lang="en-US" sz="28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−</m:t>
                              </m:r>
                              <m:r>
                                <a:rPr lang="en-US" sz="28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2</m:t>
                              </m:r>
                              <m:r>
                                <a:rPr lang="en-US" sz="28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&lt;</m:t>
                              </m:r>
                              <m:r>
                                <a:rPr lang="en-US" sz="28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9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9071" y="1929717"/>
                <a:ext cx="3375411" cy="81426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18"/>
              <p:cNvSpPr/>
              <p:nvPr/>
            </p:nvSpPr>
            <p:spPr>
              <a:xfrm>
                <a:off x="4547768" y="1624917"/>
                <a:ext cx="3434658" cy="1467966"/>
              </a:xfrm>
              <a:prstGeom prst="rect">
                <a:avLst/>
              </a:prstGeom>
            </p:spPr>
            <p:txBody>
              <a:bodyPr wrap="none" lIns="91380" tIns="45690" rIns="91380" bIns="45690">
                <a:spAutoFit/>
              </a:bodyPr>
              <a:lstStyle/>
              <a:p>
                <a:pPr marL="630145" algn="just"/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𝑚</m:t>
                            </m:r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≠</m:t>
                            </m:r>
                            <m:f>
                              <m:fPr>
                                <m:ctrlPr>
                                  <a:rPr lang="en-US" sz="28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sz="28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den>
                            </m:f>
                          </m:e>
                          <m:e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1</m:t>
                            </m:r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&lt;</m:t>
                            </m:r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𝑚</m:t>
                            </m:r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&lt;</m:t>
                            </m:r>
                            <m:f>
                              <m:fPr>
                                <m:ctrlPr>
                                  <a:rPr lang="en-US" sz="28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  <m:t>11</m:t>
                                </m:r>
                              </m:num>
                              <m:den>
                                <m:r>
                                  <a:rPr lang="en-US" sz="28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</a:t>
                </a:r>
              </a:p>
            </p:txBody>
          </p:sp>
        </mc:Choice>
        <mc:Fallback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7768" y="1624917"/>
                <a:ext cx="3434658" cy="1467966"/>
              </a:xfrm>
              <a:prstGeom prst="rect">
                <a:avLst/>
              </a:prstGeom>
              <a:blipFill rotWithShape="1">
                <a:blip r:embed="rId6"/>
                <a:stretch>
                  <a:fillRect r="-1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/>
              <p:cNvSpPr/>
              <p:nvPr/>
            </p:nvSpPr>
            <p:spPr>
              <a:xfrm>
                <a:off x="2127145" y="3021284"/>
                <a:ext cx="4137952" cy="1467946"/>
              </a:xfrm>
              <a:prstGeom prst="rect">
                <a:avLst/>
              </a:prstGeom>
            </p:spPr>
            <p:txBody>
              <a:bodyPr wrap="none" lIns="91380" tIns="45690" rIns="91380" bIns="45690">
                <a:spAutoFit/>
              </a:bodyPr>
              <a:lstStyle/>
              <a:p>
                <a:pPr marL="630145" algn="just"/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Vậy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chọ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𝑚</m:t>
                            </m:r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≠</m:t>
                            </m:r>
                            <m:f>
                              <m:fPr>
                                <m:ctrlPr>
                                  <a:rPr lang="en-US" sz="28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sz="28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den>
                            </m:f>
                          </m:e>
                          <m:e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1</m:t>
                            </m:r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&lt;</m:t>
                            </m:r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𝑚</m:t>
                            </m:r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&lt;</m:t>
                            </m:r>
                            <m:f>
                              <m:fPr>
                                <m:ctrlPr>
                                  <a:rPr lang="en-US" sz="28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  <m:t>11</m:t>
                                </m:r>
                              </m:num>
                              <m:den>
                                <m:r>
                                  <a:rPr lang="en-US" sz="28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endParaRPr lang="en-US" dirty="0">
                  <a:solidFill>
                    <a:srgbClr val="2A4F86"/>
                  </a:solidFill>
                </a:endParaRPr>
              </a:p>
            </p:txBody>
          </p:sp>
        </mc:Choice>
        <mc:Fallback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7145" y="3021284"/>
                <a:ext cx="4137952" cy="1467946"/>
              </a:xfrm>
              <a:prstGeom prst="rect">
                <a:avLst/>
              </a:prstGeom>
              <a:blipFill rotWithShape="1">
                <a:blip r:embed="rId7"/>
                <a:stretch>
                  <a:fillRect r="-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2396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ction Button: Forward or Next 11">
            <a:hlinkClick r:id="rId2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3" name="Action Button: Back or Previous 12">
            <a:hlinkClick r:id="rId3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111476" y="41385"/>
            <a:ext cx="8954293" cy="1053711"/>
            <a:chOff x="534987" y="1869705"/>
            <a:chExt cx="23404876" cy="2356356"/>
          </a:xfrm>
        </p:grpSpPr>
        <p:grpSp>
          <p:nvGrpSpPr>
            <p:cNvPr id="11" name="Group 10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15" name="Rounded Rectangle 14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631543">
                  <a:defRPr/>
                </a:pPr>
                <a:endParaRPr lang="en-US" sz="2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6" name="Group 1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" name="Pentagon 1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2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3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4" name="Freeform 2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5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6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7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8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20" name="Chevron 1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95624" y="1653394"/>
                  <a:ext cx="2355594" cy="9635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5731" eaLnBrk="1" hangingPunct="1"/>
                  <a:r>
                    <a:rPr lang="en-US" sz="220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3</a:t>
                  </a:r>
                  <a:endParaRPr lang="en-US" sz="22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816205" y="1936625"/>
                  <a:ext cx="23123658" cy="20648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>
                    <a:buClr>
                      <a:srgbClr val="0000CC"/>
                    </a:buClr>
                    <a:tabLst>
                      <a:tab pos="629511" algn="l"/>
                    </a:tabLst>
                  </a:pPr>
                  <a:r>
                    <a:rPr lang="en-US" sz="240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               Tất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ả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giá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rị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ham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số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𝑚</m:t>
                      </m:r>
                    </m:oMath>
                  </a14:m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để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đồ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hị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𝐶</m:t>
                          </m:r>
                        </m:e>
                      </m:d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:</m:t>
                      </m:r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𝑦</m:t>
                      </m:r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4</m:t>
                          </m:r>
                        </m:sup>
                      </m:sSup>
                    </m:oMath>
                  </a14:m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ắt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đồ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hị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𝑃</m:t>
                          </m:r>
                        </m:e>
                      </m:d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:</m:t>
                      </m:r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𝑦</m:t>
                      </m:r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3</m:t>
                          </m:r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𝑚</m:t>
                          </m:r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+4</m:t>
                          </m:r>
                        </m:e>
                      </m:d>
                      <m:sSup>
                        <m:sSupPr>
                          <m:ctrlP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𝑚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ại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4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điểm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phân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biệt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là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:</a:t>
                  </a:r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6205" y="1936625"/>
                  <a:ext cx="23123658" cy="2064814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t="-662" b="-927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Group 28"/>
          <p:cNvGrpSpPr/>
          <p:nvPr/>
        </p:nvGrpSpPr>
        <p:grpSpPr>
          <a:xfrm>
            <a:off x="469696" y="1202828"/>
            <a:ext cx="5972717" cy="2169025"/>
            <a:chOff x="476145" y="860275"/>
            <a:chExt cx="3353860" cy="2169024"/>
          </a:xfrm>
        </p:grpSpPr>
        <p:grpSp>
          <p:nvGrpSpPr>
            <p:cNvPr id="30" name="Group 29">
              <a:extLst>
                <a:ext uri="{FF2B5EF4-FFF2-40B4-BE49-F238E27FC236}">
                  <a16:creationId xmlns=""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476145" y="860275"/>
              <a:ext cx="3353860" cy="658961"/>
              <a:chOff x="1598994" y="5853587"/>
              <a:chExt cx="13664023" cy="1757226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0" name="Rectangle 39">
                    <a:extLst>
                      <a:ext uri="{FF2B5EF4-FFF2-40B4-BE49-F238E27FC236}">
                        <a16:creationId xmlns=""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61828" y="5853587"/>
                    <a:ext cx="13101189" cy="175722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 xmlns:m="http://schemas.openxmlformats.org/officeDocument/2006/math"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/>
                          </a:rPr>
                          <m:t>          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/>
                          </a:rPr>
                          <m:t>𝒎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/>
                          </a:rPr>
                          <m:t>∈</m:t>
                        </m:r>
                        <m:d>
                          <m:dPr>
                            <m:ctrlP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/>
                              </a:rPr>
                              <m:t>−∞;−</m:t>
                            </m:r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/>
                              </a:rPr>
                              <m:t>𝟒</m:t>
                            </m:r>
                          </m:e>
                        </m:d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  <a:ea typeface="Times New Roman"/>
                          </a:rPr>
                          <m:t>∪</m:t>
                        </m:r>
                        <m:d>
                          <m:dPr>
                            <m:ctrlP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4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24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𝟓</m:t>
                                </m:r>
                              </m:num>
                              <m:den>
                                <m:r>
                                  <a:rPr lang="en-US" sz="24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𝟒</m:t>
                                </m:r>
                              </m:den>
                            </m:f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/>
                              </a:rPr>
                              <m:t>;</m:t>
                            </m:r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/>
                              </a:rPr>
                              <m:t>𝟎</m:t>
                            </m:r>
                          </m:e>
                        </m:d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  <a:ea typeface="Times New Roman"/>
                          </a:rPr>
                          <m:t>∪</m:t>
                        </m:r>
                        <m:d>
                          <m:dPr>
                            <m:ctrlP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/>
                              </a:rPr>
                              <m:t>𝟎</m:t>
                            </m:r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/>
                              </a:rPr>
                              <m:t>;+∞</m:t>
                            </m:r>
                          </m:e>
                        </m:d>
                      </m:oMath>
                    </a14:m>
                    <a:r>
                      <a:rPr lang="en-US" sz="2400" b="1" dirty="0">
                        <a:solidFill>
                          <a:schemeClr val="bg1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rPr>
                      <a:t>.</a:t>
                    </a:r>
                    <a:endParaRPr lang="en-US" sz="24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>
              <p:sp>
                <p:nvSpPr>
                  <p:cNvPr id="40" name="Rectangle 39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61828" y="5853587"/>
                    <a:ext cx="13101189" cy="1757226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 r="-211" b="-2586"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1" name="Oval 40">
                <a:extLst>
                  <a:ext uri="{FF2B5EF4-FFF2-40B4-BE49-F238E27FC236}">
                    <a16:creationId xmlns=""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598994" y="6259616"/>
                <a:ext cx="1142819" cy="1000534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vi-VN" sz="2200" b="1" kern="0" dirty="0">
                    <a:solidFill>
                      <a:schemeClr val="bg1"/>
                    </a:solidFill>
                    <a:latin typeface="Times New Roman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2200" kern="0" dirty="0">
                  <a:solidFill>
                    <a:schemeClr val="bg1"/>
                  </a:solidFill>
                  <a:latin typeface="Calibri"/>
                </a:endParaRPr>
              </a:p>
            </p:txBody>
          </p:sp>
        </p:grpSp>
        <p:grpSp>
          <p:nvGrpSpPr>
            <p:cNvPr id="31" name="Group 30">
              <a:extLst>
                <a:ext uri="{FF2B5EF4-FFF2-40B4-BE49-F238E27FC236}">
                  <a16:creationId xmlns="" xmlns:a16="http://schemas.microsoft.com/office/drawing/2014/main" id="{A2194087-0D43-42CA-A1D2-4373C69CC457}"/>
                </a:ext>
              </a:extLst>
            </p:cNvPr>
            <p:cNvGrpSpPr/>
            <p:nvPr/>
          </p:nvGrpSpPr>
          <p:grpSpPr>
            <a:xfrm>
              <a:off x="498452" y="1519236"/>
              <a:ext cx="3326333" cy="462951"/>
              <a:chOff x="1689785" y="6334162"/>
              <a:chExt cx="13551802" cy="1234536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8" name="Rectangle 37">
                    <a:extLst>
                      <a:ext uri="{FF2B5EF4-FFF2-40B4-BE49-F238E27FC236}">
                        <a16:creationId xmlns="" xmlns:a16="http://schemas.microsoft.com/office/drawing/2014/main" id="{FB0B6341-256C-4170-AF4E-1216E5EDD04C}"/>
                      </a:ext>
                    </a:extLst>
                  </p:cNvPr>
                  <p:cNvSpPr/>
                  <p:nvPr/>
                </p:nvSpPr>
                <p:spPr>
                  <a:xfrm>
                    <a:off x="2140385" y="6334162"/>
                    <a:ext cx="13101202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marL="630145" algn="just">
                      <a:tabLst>
                        <a:tab pos="634586" algn="l"/>
                        <a:tab pos="3807524" algn="l"/>
                        <a:tab pos="5393992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𝒎</m:t>
                          </m:r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  <a:cs typeface="Cambria Math"/>
                            </a:rPr>
                            <m:t>∈</m:t>
                          </m:r>
                          <m:d>
                            <m:dPr>
                              <m:ctrlP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  <m:t>−</m:t>
                              </m:r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  <m:t>𝟏</m:t>
                              </m:r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  <m:t>;</m:t>
                              </m:r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  <m:t>𝟎</m:t>
                              </m:r>
                            </m:e>
                          </m:d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  <a:cs typeface="Cambria Math"/>
                            </a:rPr>
                            <m:t>∪</m:t>
                          </m:r>
                          <m:d>
                            <m:dPr>
                              <m:ctrlP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  <m:t>𝟎</m:t>
                              </m:r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  <m:t>;+∞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24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dirty="0">
                      <a:solidFill>
                        <a:schemeClr val="bg1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endParaRPr>
                  </a:p>
                </p:txBody>
              </p:sp>
            </mc:Choice>
            <mc:Fallback>
              <p:sp>
                <p:nvSpPr>
                  <p:cNvPr id="38" name="Rectangle 37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FB0B6341-256C-4170-AF4E-1216E5EDD04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5" y="6334162"/>
                    <a:ext cx="13101202" cy="1234536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9" name="Oval 38">
                <a:extLst>
                  <a:ext uri="{FF2B5EF4-FFF2-40B4-BE49-F238E27FC236}">
                    <a16:creationId xmlns="" xmlns:a16="http://schemas.microsoft.com/office/drawing/2014/main" id="{13A7BA64-0BA1-4ADF-A17E-617425026AFB}"/>
                  </a:ext>
                </a:extLst>
              </p:cNvPr>
              <p:cNvSpPr/>
              <p:nvPr/>
            </p:nvSpPr>
            <p:spPr>
              <a:xfrm>
                <a:off x="1689785" y="6481813"/>
                <a:ext cx="1051954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schemeClr val="bg1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200" kern="0" dirty="0">
                  <a:solidFill>
                    <a:schemeClr val="bg1"/>
                  </a:solidFill>
                  <a:latin typeface="Calibri"/>
                </a:endParaRPr>
              </a:p>
            </p:txBody>
          </p:sp>
        </p:grpSp>
        <p:grpSp>
          <p:nvGrpSpPr>
            <p:cNvPr id="32" name="Group 31">
              <a:extLst>
                <a:ext uri="{FF2B5EF4-FFF2-40B4-BE49-F238E27FC236}">
                  <a16:creationId xmlns="" xmlns:a16="http://schemas.microsoft.com/office/drawing/2014/main" id="{4D274B26-9415-432A-9282-BDEF246F0009}"/>
                </a:ext>
              </a:extLst>
            </p:cNvPr>
            <p:cNvGrpSpPr/>
            <p:nvPr/>
          </p:nvGrpSpPr>
          <p:grpSpPr>
            <a:xfrm>
              <a:off x="512110" y="2015247"/>
              <a:ext cx="3312671" cy="551101"/>
              <a:chOff x="1853432" y="6405754"/>
              <a:chExt cx="13388155" cy="1469603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6" name="Rectangle 35">
                    <a:extLst>
                      <a:ext uri="{FF2B5EF4-FFF2-40B4-BE49-F238E27FC236}">
                        <a16:creationId xmlns="" xmlns:a16="http://schemas.microsoft.com/office/drawing/2014/main" id="{6E15A8FC-94CE-45FB-8D02-B33F2327F992}"/>
                      </a:ext>
                    </a:extLst>
                  </p:cNvPr>
                  <p:cNvSpPr/>
                  <p:nvPr/>
                </p:nvSpPr>
                <p:spPr>
                  <a:xfrm>
                    <a:off x="2245200" y="6405754"/>
                    <a:ext cx="12996387" cy="1469603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algn="ctr" defTabSz="815908">
                      <a:spcBef>
                        <a:spcPts val="675"/>
                      </a:spcBef>
                    </a:pPr>
                    <a14:m>
                      <m:oMath xmlns:m="http://schemas.openxmlformats.org/officeDocument/2006/math"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/>
                          </a:rPr>
                          <m:t>𝒎</m:t>
                        </m:r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/>
                          </a:rPr>
                          <m:t>∈</m:t>
                        </m:r>
                        <m:d>
                          <m:d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𝟒</m:t>
                                </m:r>
                              </m:num>
                              <m:den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𝟓</m:t>
                                </m:r>
                              </m:den>
                            </m:f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/>
                              </a:rPr>
                              <m:t>;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/>
                              </a:rPr>
                              <m:t>𝟎</m:t>
                            </m:r>
                          </m:e>
                        </m:d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  <a:ea typeface="Times New Roman"/>
                          </a:rPr>
                          <m:t>∪</m:t>
                        </m:r>
                        <m:d>
                          <m:d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/>
                              </a:rPr>
                              <m:t>𝟎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/>
                              </a:rPr>
                              <m:t>;+∞</m:t>
                            </m:r>
                          </m:e>
                        </m:d>
                      </m:oMath>
                    </a14:m>
                    <a:r>
                      <a:rPr lang="en-US" sz="2000" b="1" dirty="0">
                        <a:solidFill>
                          <a:schemeClr val="bg1"/>
                        </a:solidFill>
                        <a:latin typeface="Times New Roman" pitchFamily="18" charset="0"/>
                        <a:ea typeface="Times New Roman"/>
                        <a:cs typeface="Times New Roman" pitchFamily="18" charset="0"/>
                      </a:rPr>
                      <a:t>.</a:t>
                    </a:r>
                    <a:endParaRPr lang="vi-VN" sz="2400" b="1" kern="0" dirty="0">
                      <a:solidFill>
                        <a:schemeClr val="bg1"/>
                      </a:solidFill>
                      <a:latin typeface="Times New Roman"/>
                    </a:endParaRPr>
                  </a:p>
                </p:txBody>
              </p:sp>
            </mc:Choice>
            <mc:Fallback>
              <p:sp>
                <p:nvSpPr>
                  <p:cNvPr id="36" name="Rectangle 35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6E15A8FC-94CE-45FB-8D02-B33F2327F99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45200" y="6405754"/>
                    <a:ext cx="12996387" cy="1469603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 b="-1020"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7" name="Oval 36">
                <a:extLst>
                  <a:ext uri="{FF2B5EF4-FFF2-40B4-BE49-F238E27FC236}">
                    <a16:creationId xmlns="" xmlns:a16="http://schemas.microsoft.com/office/drawing/2014/main" id="{0D6B711C-CC2A-45AE-A2BD-46B4ECA3D81C}"/>
                  </a:ext>
                </a:extLst>
              </p:cNvPr>
              <p:cNvSpPr/>
              <p:nvPr/>
            </p:nvSpPr>
            <p:spPr>
              <a:xfrm>
                <a:off x="1853432" y="6675813"/>
                <a:ext cx="1047742" cy="918638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schemeClr val="bg1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2200" kern="0" dirty="0">
                  <a:solidFill>
                    <a:schemeClr val="bg1"/>
                  </a:solidFill>
                  <a:latin typeface="Calibri"/>
                </a:endParaRPr>
              </a:p>
            </p:txBody>
          </p:sp>
        </p:grpSp>
        <p:grpSp>
          <p:nvGrpSpPr>
            <p:cNvPr id="33" name="Group 32">
              <a:extLst>
                <a:ext uri="{FF2B5EF4-FFF2-40B4-BE49-F238E27FC236}">
                  <a16:creationId xmlns="" xmlns:a16="http://schemas.microsoft.com/office/drawing/2014/main" id="{E278C7C5-EAEF-4F1A-B3FB-29FCE054F0E0}"/>
                </a:ext>
              </a:extLst>
            </p:cNvPr>
            <p:cNvGrpSpPr/>
            <p:nvPr/>
          </p:nvGrpSpPr>
          <p:grpSpPr>
            <a:xfrm>
              <a:off x="537999" y="2566348"/>
              <a:ext cx="3286782" cy="462951"/>
              <a:chOff x="1958052" y="6640818"/>
              <a:chExt cx="13283560" cy="1234536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4" name="Rectangle 33">
                    <a:extLst>
                      <a:ext uri="{FF2B5EF4-FFF2-40B4-BE49-F238E27FC236}">
                        <a16:creationId xmlns="" xmlns:a16="http://schemas.microsoft.com/office/drawing/2014/main" id="{C4F0F9CE-3F15-4D47-A2C9-5C6F65E0E3FB}"/>
                      </a:ext>
                    </a:extLst>
                  </p:cNvPr>
                  <p:cNvSpPr/>
                  <p:nvPr/>
                </p:nvSpPr>
                <p:spPr>
                  <a:xfrm>
                    <a:off x="2245220" y="6640818"/>
                    <a:ext cx="12996392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marL="630145" algn="just">
                      <a:tabLst>
                        <a:tab pos="3418522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𝒎</m:t>
                          </m:r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  <a:cs typeface="Cambria Math"/>
                            </a:rPr>
                            <m:t>∈</m:t>
                          </m:r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ℝ</m:t>
                          </m:r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\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  <m:t>𝟎</m:t>
                              </m:r>
                            </m:e>
                          </m:d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.</m:t>
                          </m:r>
                        </m:oMath>
                      </m:oMathPara>
                    </a14:m>
                    <a:endParaRPr lang="en-US" sz="2400" b="1" dirty="0">
                      <a:solidFill>
                        <a:schemeClr val="bg1"/>
                      </a:solidFill>
                      <a:latin typeface="Times New Roman" pitchFamily="18" charset="0"/>
                      <a:ea typeface="Times New Roman"/>
                    </a:endParaRPr>
                  </a:p>
                </p:txBody>
              </p:sp>
            </mc:Choice>
            <mc:Fallback>
              <p:sp>
                <p:nvSpPr>
                  <p:cNvPr id="34" name="Rectangle 33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C4F0F9CE-3F15-4D47-A2C9-5C6F65E0E3F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45220" y="6640818"/>
                    <a:ext cx="12996392" cy="1234536"/>
                  </a:xfrm>
                  <a:prstGeom prst="rect">
                    <a:avLst/>
                  </a:prstGeom>
                  <a:blipFill rotWithShape="1">
                    <a:blip r:embed="rId12"/>
                    <a:stretch>
                      <a:fillRect b="-13095"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5" name="Oval 34">
                <a:extLst>
                  <a:ext uri="{FF2B5EF4-FFF2-40B4-BE49-F238E27FC236}">
                    <a16:creationId xmlns="" xmlns:a16="http://schemas.microsoft.com/office/drawing/2014/main" id="{17C2C013-2C1D-4DEE-A68B-FF23256FE92A}"/>
                  </a:ext>
                </a:extLst>
              </p:cNvPr>
              <p:cNvSpPr/>
              <p:nvPr/>
            </p:nvSpPr>
            <p:spPr>
              <a:xfrm>
                <a:off x="1958052" y="6752925"/>
                <a:ext cx="1047745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schemeClr val="bg1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2200" kern="0" dirty="0">
                  <a:solidFill>
                    <a:schemeClr val="bg1"/>
                  </a:solidFill>
                  <a:latin typeface="Calibri"/>
                </a:endParaRPr>
              </a:p>
            </p:txBody>
          </p:sp>
        </p:grpSp>
      </p:grpSp>
      <p:grpSp>
        <p:nvGrpSpPr>
          <p:cNvPr id="42" name="Group 41"/>
          <p:cNvGrpSpPr/>
          <p:nvPr/>
        </p:nvGrpSpPr>
        <p:grpSpPr>
          <a:xfrm>
            <a:off x="195899" y="3451916"/>
            <a:ext cx="8787206" cy="1701321"/>
            <a:chOff x="184495" y="3636276"/>
            <a:chExt cx="11834900" cy="2281118"/>
          </a:xfrm>
        </p:grpSpPr>
        <p:sp>
          <p:nvSpPr>
            <p:cNvPr id="43" name="Rounded Rectangle 42"/>
            <p:cNvSpPr/>
            <p:nvPr/>
          </p:nvSpPr>
          <p:spPr>
            <a:xfrm>
              <a:off x="184495" y="3682150"/>
              <a:ext cx="11834900" cy="22352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45" name="Freeform 20"/>
              <p:cNvSpPr>
                <a:spLocks/>
              </p:cNvSpPr>
              <p:nvPr/>
            </p:nvSpPr>
            <p:spPr bwMode="auto">
              <a:xfrm rot="16200000" flipV="1">
                <a:off x="3351940" y="4767112"/>
                <a:ext cx="960519" cy="407189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187355" y="6239450"/>
                <a:ext cx="3132807" cy="112468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Round Diagonal Corner Rectangle 46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48" name="Freeform 47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9" name="Rectangle 48"/>
              <p:cNvSpPr/>
              <p:nvPr/>
            </p:nvSpPr>
            <p:spPr>
              <a:xfrm>
                <a:off x="333359" y="3807032"/>
                <a:ext cx="8458200" cy="461604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pPr marL="630145" algn="just">
                  <a:tabLst>
                    <a:tab pos="3418522" algn="l"/>
                  </a:tabLst>
                </a:pP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Phương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trình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hoành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ộ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giao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iểm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và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:</a:t>
                </a:r>
              </a:p>
            </p:txBody>
          </p:sp>
        </mc:Choice>
        <mc:Fallback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359" y="3807032"/>
                <a:ext cx="8458200" cy="461604"/>
              </a:xfrm>
              <a:prstGeom prst="rect">
                <a:avLst/>
              </a:prstGeom>
              <a:blipFill rotWithShape="1">
                <a:blip r:embed="rId13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/>
              <p:cNvSpPr/>
              <p:nvPr/>
            </p:nvSpPr>
            <p:spPr>
              <a:xfrm>
                <a:off x="2438219" y="4203802"/>
                <a:ext cx="3312196" cy="461604"/>
              </a:xfrm>
              <a:prstGeom prst="rect">
                <a:avLst/>
              </a:prstGeom>
            </p:spPr>
            <p:txBody>
              <a:bodyPr wrap="none" lIns="91380" tIns="45690" rIns="91380" bIns="4569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4</m:t>
                          </m:r>
                        </m:sup>
                      </m:sSup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3</m:t>
                          </m:r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𝑚</m:t>
                          </m:r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+4</m:t>
                          </m:r>
                        </m:e>
                      </m:d>
                      <m:sSup>
                        <m:sSupPr>
                          <m:ctrlP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𝑚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219" y="4203802"/>
                <a:ext cx="3312196" cy="461604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/>
              <p:cNvSpPr/>
              <p:nvPr/>
            </p:nvSpPr>
            <p:spPr>
              <a:xfrm>
                <a:off x="887789" y="4634732"/>
                <a:ext cx="6477000" cy="461604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pPr marL="630145" algn="ctr"/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  <a:sym typeface="Symbol"/>
                  </a:rPr>
                  <a:t>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4</m:t>
                        </m:r>
                      </m:sup>
                    </m:sSup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−</m:t>
                    </m:r>
                    <m:d>
                      <m:d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3</m:t>
                        </m:r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𝑚</m:t>
                        </m:r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+4</m:t>
                        </m:r>
                      </m:e>
                    </m:d>
                    <m:sSup>
                      <m:sSup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𝑚</m:t>
                        </m:r>
                      </m:e>
                      <m:sup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=0(1)</m:t>
                    </m:r>
                  </m:oMath>
                </a14:m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</a:t>
                </a:r>
              </a:p>
            </p:txBody>
          </p:sp>
        </mc:Choice>
        <mc:Fallback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789" y="4634732"/>
                <a:ext cx="6477000" cy="461604"/>
              </a:xfrm>
              <a:prstGeom prst="rect">
                <a:avLst/>
              </a:prstGeom>
              <a:blipFill rotWithShape="1">
                <a:blip r:embed="rId15"/>
                <a:stretch>
                  <a:fillRect t="-11842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Oval 51">
            <a:extLst>
              <a:ext uri="{FF2B5EF4-FFF2-40B4-BE49-F238E27FC236}">
                <a16:creationId xmlns=""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555109" y="2428362"/>
            <a:ext cx="440313" cy="375200"/>
          </a:xfrm>
          <a:prstGeom prst="ellipse">
            <a:avLst/>
          </a:prstGeom>
          <a:solidFill>
            <a:srgbClr val="C0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2200" b="1" kern="0" smtClean="0">
                <a:solidFill>
                  <a:prstClr val="white"/>
                </a:solidFill>
                <a:latin typeface="Calibri"/>
              </a:rPr>
              <a:t>C</a:t>
            </a:r>
            <a:endParaRPr lang="en-US" sz="2200" b="1" kern="0" dirty="0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3753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1" grpId="0"/>
      <p:bldP spid="5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Action Button: Forward or Next 13">
            <a:hlinkClick r:id="rId2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5" name="Action Button: Back or Previous 14">
            <a:hlinkClick r:id="rId3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181260" y="111245"/>
            <a:ext cx="8787206" cy="4589399"/>
            <a:chOff x="113720" y="3636276"/>
            <a:chExt cx="11834900" cy="6153429"/>
          </a:xfrm>
        </p:grpSpPr>
        <p:sp>
          <p:nvSpPr>
            <p:cNvPr id="13" name="Rounded Rectangle 12"/>
            <p:cNvSpPr/>
            <p:nvPr/>
          </p:nvSpPr>
          <p:spPr>
            <a:xfrm>
              <a:off x="113720" y="3682149"/>
              <a:ext cx="11834900" cy="610755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17" name="Freeform 20"/>
              <p:cNvSpPr>
                <a:spLocks/>
              </p:cNvSpPr>
              <p:nvPr/>
            </p:nvSpPr>
            <p:spPr bwMode="auto">
              <a:xfrm rot="16200000" flipV="1">
                <a:off x="3351940" y="4767112"/>
                <a:ext cx="960519" cy="407189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2187355" y="6239450"/>
                <a:ext cx="3132807" cy="112468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9" name="Round Diagonal Corner Rectangle 1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20" name="Freeform 19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tangle 20"/>
              <p:cNvSpPr/>
              <p:nvPr/>
            </p:nvSpPr>
            <p:spPr>
              <a:xfrm>
                <a:off x="1603063" y="751090"/>
                <a:ext cx="5943600" cy="523220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ắt</a:t>
                </a:r>
                <a:r>
                  <a:rPr lang="en-US" sz="28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tại</a:t>
                </a:r>
                <a:r>
                  <a:rPr lang="en-US" sz="28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bốn</a:t>
                </a:r>
                <a:r>
                  <a:rPr lang="en-US" sz="28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iểm</a:t>
                </a:r>
                <a:r>
                  <a:rPr lang="en-US" sz="28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phân</a:t>
                </a:r>
                <a:r>
                  <a:rPr lang="en-US" sz="28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biệt</a:t>
                </a:r>
                <a:r>
                  <a:rPr lang="en-US" sz="28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endParaRPr lang="en-US" dirty="0"/>
              </a:p>
            </p:txBody>
          </p:sp>
        </mc:Choice>
        <mc:Fallback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3063" y="751090"/>
                <a:ext cx="5943600" cy="523220"/>
              </a:xfrm>
              <a:prstGeom prst="rect">
                <a:avLst/>
              </a:prstGeom>
              <a:blipFill rotWithShape="1">
                <a:blip r:embed="rId4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/>
              <p:cNvSpPr/>
              <p:nvPr/>
            </p:nvSpPr>
            <p:spPr>
              <a:xfrm>
                <a:off x="841063" y="1360690"/>
                <a:ext cx="7848600" cy="523220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pPr marL="630145" algn="just"/>
                <a:r>
                  <a:rPr lang="en-US" sz="28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  <a:sym typeface="Symbol"/>
                  </a:rPr>
                  <a:t></a:t>
                </a:r>
                <a:r>
                  <a:rPr lang="en-US" sz="28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Phương</a:t>
                </a:r>
                <a:r>
                  <a:rPr lang="en-US" sz="28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trình</a:t>
                </a:r>
                <a:r>
                  <a:rPr lang="en-US" sz="28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bốn</a:t>
                </a:r>
                <a:r>
                  <a:rPr lang="en-US" sz="28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nghiệm</a:t>
                </a:r>
                <a:r>
                  <a:rPr lang="en-US" sz="28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phân</a:t>
                </a:r>
                <a:r>
                  <a:rPr lang="en-US" sz="28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biệt</a:t>
                </a:r>
                <a:r>
                  <a:rPr lang="en-US" sz="28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063" y="1360690"/>
                <a:ext cx="7848600" cy="523220"/>
              </a:xfrm>
              <a:prstGeom prst="rect">
                <a:avLst/>
              </a:prstGeom>
              <a:blipFill rotWithShape="1">
                <a:blip r:embed="rId5"/>
                <a:stretch>
                  <a:fillRect t="-11628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/>
              <p:cNvSpPr/>
              <p:nvPr/>
            </p:nvSpPr>
            <p:spPr>
              <a:xfrm>
                <a:off x="1535199" y="1883868"/>
                <a:ext cx="1689501" cy="1235210"/>
              </a:xfrm>
              <a:prstGeom prst="rect">
                <a:avLst/>
              </a:prstGeom>
            </p:spPr>
            <p:txBody>
              <a:bodyPr wrap="none" lIns="91380" tIns="45690" rIns="91380" bIns="45690">
                <a:spAutoFit/>
              </a:bodyPr>
              <a:lstStyle/>
              <a:p>
                <a:r>
                  <a:rPr lang="en-US" sz="28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  <a:sym typeface="Symbol"/>
                  </a:rPr>
                  <a:t>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𝛥</m:t>
                            </m:r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&gt;</m:t>
                            </m:r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0</m:t>
                            </m:r>
                          </m:e>
                          <m:e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𝑃</m:t>
                            </m:r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&gt;</m:t>
                            </m:r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0</m:t>
                            </m:r>
                          </m:e>
                          <m:e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𝑆</m:t>
                            </m:r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&gt;</m:t>
                            </m:r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endParaRPr lang="en-US" dirty="0"/>
              </a:p>
            </p:txBody>
          </p:sp>
        </mc:Choice>
        <mc:Fallback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5199" y="1883868"/>
                <a:ext cx="1689501" cy="1235210"/>
              </a:xfrm>
              <a:prstGeom prst="rect">
                <a:avLst/>
              </a:prstGeom>
              <a:blipFill rotWithShape="1">
                <a:blip r:embed="rId6"/>
                <a:stretch>
                  <a:fillRect l="-7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/>
              <p:cNvSpPr/>
              <p:nvPr/>
            </p:nvSpPr>
            <p:spPr>
              <a:xfrm>
                <a:off x="3220349" y="1896117"/>
                <a:ext cx="4267842" cy="1294781"/>
              </a:xfrm>
              <a:prstGeom prst="rect">
                <a:avLst/>
              </a:prstGeom>
            </p:spPr>
            <p:txBody>
              <a:bodyPr wrap="none" lIns="91380" tIns="45690" rIns="91380" bIns="45690">
                <a:spAutoFit/>
              </a:bodyPr>
              <a:lstStyle/>
              <a:p>
                <a:r>
                  <a:rPr lang="en-US" sz="28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  <a:sym typeface="Symbol"/>
                  </a:rPr>
                  <a:t></a:t>
                </a:r>
                <a:r>
                  <a:rPr lang="en-US" sz="2800" dirty="0" smtClean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  <a:sym typeface="Symbol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5</m:t>
                            </m:r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sz="28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24</m:t>
                            </m:r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𝑚</m:t>
                            </m:r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16</m:t>
                            </m:r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&gt;</m:t>
                            </m:r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0</m:t>
                            </m:r>
                          </m:e>
                          <m:e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sz="28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&gt;</m:t>
                            </m:r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0</m:t>
                            </m:r>
                          </m:e>
                          <m:e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3</m:t>
                            </m:r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𝑚</m:t>
                            </m:r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4</m:t>
                            </m:r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&gt;</m:t>
                            </m:r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endParaRPr lang="en-US" dirty="0"/>
              </a:p>
            </p:txBody>
          </p:sp>
        </mc:Choice>
        <mc:Fallback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0349" y="1896117"/>
                <a:ext cx="4267842" cy="1294781"/>
              </a:xfrm>
              <a:prstGeom prst="rect">
                <a:avLst/>
              </a:prstGeom>
              <a:blipFill rotWithShape="1">
                <a:blip r:embed="rId7"/>
                <a:stretch>
                  <a:fillRect l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/>
              <p:cNvSpPr/>
              <p:nvPr/>
            </p:nvSpPr>
            <p:spPr>
              <a:xfrm>
                <a:off x="2659819" y="3452960"/>
                <a:ext cx="2719655" cy="1066254"/>
              </a:xfrm>
              <a:prstGeom prst="rect">
                <a:avLst/>
              </a:prstGeom>
            </p:spPr>
            <p:txBody>
              <a:bodyPr wrap="none" lIns="91380" tIns="45690" rIns="91380" bIns="45690">
                <a:spAutoFit/>
              </a:bodyPr>
              <a:lstStyle/>
              <a:p>
                <a:pPr marL="630145"/>
                <a:r>
                  <a:rPr lang="en-US" sz="28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  <a:sym typeface="Symbol"/>
                  </a:rPr>
                  <a:t>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𝑚</m:t>
                            </m:r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&gt;−</m:t>
                            </m:r>
                            <m:f>
                              <m:fPr>
                                <m:ctrlPr>
                                  <a:rPr lang="en-US" sz="28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en-US" sz="28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  <m:t>5</m:t>
                                </m:r>
                              </m:den>
                            </m:f>
                          </m:e>
                          <m:e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𝑚</m:t>
                            </m:r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≠</m:t>
                            </m:r>
                            <m:r>
                              <a:rPr lang="en-US" sz="28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9819" y="3452960"/>
                <a:ext cx="2719655" cy="1066254"/>
              </a:xfrm>
              <a:prstGeom prst="rect">
                <a:avLst/>
              </a:prstGeom>
              <a:blipFill rotWithShape="1">
                <a:blip r:embed="rId8"/>
                <a:stretch>
                  <a:fillRect r="-38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1018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32" grpId="0"/>
      <p:bldP spid="33" grpId="0"/>
      <p:bldP spid="3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" y="-152929"/>
            <a:ext cx="184675" cy="305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80" tIns="45690" rIns="91380" bIns="456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52402" y="-529"/>
            <a:ext cx="184675" cy="305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80" tIns="45690" rIns="91380" bIns="456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304802" y="151871"/>
            <a:ext cx="184675" cy="305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80" tIns="45690" rIns="91380" bIns="456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1" y="1360860"/>
            <a:ext cx="1932717" cy="16680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Action Button: Forward or Next 22">
            <a:hlinkClick r:id="rId3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24" name="Action Button: Back or Previous 23">
            <a:hlinkClick r:id="rId4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84081" y="-76853"/>
            <a:ext cx="8954293" cy="1354227"/>
            <a:chOff x="534987" y="1698780"/>
            <a:chExt cx="23404876" cy="2568181"/>
          </a:xfrm>
        </p:grpSpPr>
        <p:grpSp>
          <p:nvGrpSpPr>
            <p:cNvPr id="25" name="Group 24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27" name="Rounded Rectangle 26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631543">
                  <a:defRPr/>
                </a:pPr>
                <a:endParaRPr lang="en-US" sz="2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8" name="Group 27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0" name="Pentagon 29"/>
                <p:cNvSpPr/>
                <p:nvPr/>
              </p:nvSpPr>
              <p:spPr bwMode="auto">
                <a:xfrm>
                  <a:off x="534987" y="1647866"/>
                  <a:ext cx="3505200" cy="83166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3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4" name="Freeform 3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5" name="Freeform 3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6" name="Freeform 35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9" name="Rectangle 3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40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32" name="Chevron 31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95624" y="1653394"/>
                  <a:ext cx="2355594" cy="8171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5731" eaLnBrk="1" hangingPunct="1"/>
                  <a:r>
                    <a:rPr lang="en-US" sz="220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4</a:t>
                  </a:r>
                  <a:endParaRPr lang="en-US" sz="22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/>
                <p:cNvSpPr/>
                <p:nvPr/>
              </p:nvSpPr>
              <p:spPr>
                <a:xfrm>
                  <a:off x="755653" y="1698780"/>
                  <a:ext cx="23184210" cy="25681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>
                    <a:buClr>
                      <a:srgbClr val="0000CC"/>
                    </a:buClr>
                    <a:tabLst>
                      <a:tab pos="629511" algn="l"/>
                    </a:tabLst>
                  </a:pPr>
                  <a:r>
                    <a:rPr lang="en-US" sz="280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            </a:t>
                  </a:r>
                  <a:r>
                    <a:rPr lang="en-US" sz="240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ho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hàm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số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𝑦</m:t>
                      </m:r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=</m:t>
                      </m:r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</m:d>
                    </m:oMath>
                  </a14:m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liên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ục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rên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ℝ</m:t>
                      </m:r>
                    </m:oMath>
                  </a14:m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và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ó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đồ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hị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như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hình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vẽ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dưới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đây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.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ập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hợp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ất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ả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ác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giá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rị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hực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ủa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ham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số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𝑚</m:t>
                      </m:r>
                    </m:oMath>
                  </a14:m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để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phương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rình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/>
                          <a:ea typeface="Times New Roman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0000FF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Times New Roman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Times New Roman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Times New Roman"/>
                                </a:rPr>
                                <m:t>4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/>
                              <a:ea typeface="Times New Roman"/>
                            </a:rPr>
                            <m:t>−2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Times New Roman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Times New Roman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Times New Roman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/>
                              <a:ea typeface="Times New Roman"/>
                            </a:rPr>
                            <m:t>+1</m:t>
                          </m:r>
                        </m:e>
                      </m:d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/>
                          <a:ea typeface="Times New Roman"/>
                        </a:rPr>
                        <m:t>=</m:t>
                      </m:r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/>
                          <a:ea typeface="Times New Roman"/>
                        </a:rPr>
                        <m:t>𝑚</m:t>
                      </m:r>
                    </m:oMath>
                  </a14:m>
                  <a:r>
                    <a:rPr lang="en-US" sz="2400" dirty="0">
                      <a:solidFill>
                        <a:srgbClr val="0000FF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ó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nghiệm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là</a:t>
                  </a:r>
                  <a:endParaRPr lang="en-US" sz="2400" dirty="0">
                    <a:solidFill>
                      <a:srgbClr val="CC0099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26" name="Rectangle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5653" y="1698780"/>
                  <a:ext cx="23184210" cy="2073503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l="-69" b="-3111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/>
          <p:cNvGrpSpPr/>
          <p:nvPr/>
        </p:nvGrpSpPr>
        <p:grpSpPr>
          <a:xfrm>
            <a:off x="592076" y="1436720"/>
            <a:ext cx="4148090" cy="1045324"/>
            <a:chOff x="441734" y="1040485"/>
            <a:chExt cx="5767605" cy="1045324"/>
          </a:xfrm>
        </p:grpSpPr>
        <p:grpSp>
          <p:nvGrpSpPr>
            <p:cNvPr id="42" name="Group 41">
              <a:extLst>
                <a:ext uri="{FF2B5EF4-FFF2-40B4-BE49-F238E27FC236}">
                  <a16:creationId xmlns=""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441734" y="1040485"/>
              <a:ext cx="2688073" cy="462951"/>
              <a:chOff x="1458727" y="6334162"/>
              <a:chExt cx="10951490" cy="1234536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2" name="Rectangle 51">
                    <a:extLst>
                      <a:ext uri="{FF2B5EF4-FFF2-40B4-BE49-F238E27FC236}">
                        <a16:creationId xmlns=""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2" y="6334162"/>
                    <a:ext cx="10269835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4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  <m:r>
                            <a:rPr lang="en-US" sz="2400" b="1" i="0" dirty="0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  <a:cs typeface="Times New Roman" pitchFamily="18" charset="0"/>
                            </a:rPr>
                            <m:t>   </m:t>
                          </m:r>
                          <m:r>
                            <a:rPr lang="en-US" sz="2400" b="1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(</m:t>
                          </m:r>
                          <m:d>
                            <m:dPr>
                              <m:begChr m:val=""/>
                              <m:ctrlP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  <m:t>−</m:t>
                              </m:r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  <m:t>𝟒</m:t>
                              </m:r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  <m:t>;+∞</m:t>
                              </m:r>
                            </m:e>
                          </m:d>
                          <m:r>
                            <a:rPr lang="it-IT" sz="2400" b="0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000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>
              <p:sp>
                <p:nvSpPr>
                  <p:cNvPr id="52" name="Rectangle 51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2" y="6334162"/>
                    <a:ext cx="10269835" cy="1234536"/>
                  </a:xfrm>
                  <a:prstGeom prst="rect">
                    <a:avLst/>
                  </a:prstGeom>
                  <a:blipFill rotWithShape="1">
                    <a:blip r:embed="rId12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3" name="Oval 52">
                <a:extLst>
                  <a:ext uri="{FF2B5EF4-FFF2-40B4-BE49-F238E27FC236}">
                    <a16:creationId xmlns=""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458727" y="6481813"/>
                <a:ext cx="2265910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vi-VN" sz="2200" b="1" kern="0" dirty="0">
                    <a:solidFill>
                      <a:prstClr val="white"/>
                    </a:solidFill>
                    <a:latin typeface="Times New Roman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43" name="Group 42">
              <a:extLst>
                <a:ext uri="{FF2B5EF4-FFF2-40B4-BE49-F238E27FC236}">
                  <a16:creationId xmlns="" xmlns:a16="http://schemas.microsoft.com/office/drawing/2014/main" id="{A2194087-0D43-42CA-A1D2-4373C69CC457}"/>
                </a:ext>
              </a:extLst>
            </p:cNvPr>
            <p:cNvGrpSpPr/>
            <p:nvPr/>
          </p:nvGrpSpPr>
          <p:grpSpPr>
            <a:xfrm>
              <a:off x="3370247" y="1054799"/>
              <a:ext cx="2839092" cy="468760"/>
              <a:chOff x="13389790" y="5095670"/>
              <a:chExt cx="11566749" cy="1250028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0" name="Rectangle 49">
                    <a:extLst>
                      <a:ext uri="{FF2B5EF4-FFF2-40B4-BE49-F238E27FC236}">
                        <a16:creationId xmlns="" xmlns:a16="http://schemas.microsoft.com/office/drawing/2014/main" id="{FB0B6341-256C-4170-AF4E-1216E5EDD04C}"/>
                      </a:ext>
                    </a:extLst>
                  </p:cNvPr>
                  <p:cNvSpPr/>
                  <p:nvPr/>
                </p:nvSpPr>
                <p:spPr>
                  <a:xfrm>
                    <a:off x="14164130" y="5095670"/>
                    <a:ext cx="10792409" cy="1234537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lv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sz="20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  <m:t>−</m:t>
                              </m:r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  <m:t>𝟒</m:t>
                              </m:r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  <m:t>;</m:t>
                              </m:r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  <m:t>𝟏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20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000" b="1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50" name="Rectangle 49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FB0B6341-256C-4170-AF4E-1216E5EDD04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164130" y="5095670"/>
                    <a:ext cx="10792409" cy="1234537"/>
                  </a:xfrm>
                  <a:prstGeom prst="rect">
                    <a:avLst/>
                  </a:prstGeom>
                  <a:blipFill rotWithShape="1">
                    <a:blip r:embed="rId13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1" name="Oval 50">
                <a:extLst>
                  <a:ext uri="{FF2B5EF4-FFF2-40B4-BE49-F238E27FC236}">
                    <a16:creationId xmlns="" xmlns:a16="http://schemas.microsoft.com/office/drawing/2014/main" id="{13A7BA64-0BA1-4ADF-A17E-617425026AFB}"/>
                  </a:ext>
                </a:extLst>
              </p:cNvPr>
              <p:cNvSpPr/>
              <p:nvPr/>
            </p:nvSpPr>
            <p:spPr>
              <a:xfrm>
                <a:off x="13389790" y="5345164"/>
                <a:ext cx="2091354" cy="1000534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44" name="Group 43">
              <a:extLst>
                <a:ext uri="{FF2B5EF4-FFF2-40B4-BE49-F238E27FC236}">
                  <a16:creationId xmlns="" xmlns:a16="http://schemas.microsoft.com/office/drawing/2014/main" id="{4D274B26-9415-432A-9282-BDEF246F0009}"/>
                </a:ext>
              </a:extLst>
            </p:cNvPr>
            <p:cNvGrpSpPr/>
            <p:nvPr/>
          </p:nvGrpSpPr>
          <p:grpSpPr>
            <a:xfrm>
              <a:off x="441734" y="1580819"/>
              <a:ext cx="2688073" cy="462951"/>
              <a:chOff x="1569000" y="5247277"/>
              <a:chExt cx="10863868" cy="1234536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8" name="Rectangle 47">
                    <a:extLst>
                      <a:ext uri="{FF2B5EF4-FFF2-40B4-BE49-F238E27FC236}">
                        <a16:creationId xmlns="" xmlns:a16="http://schemas.microsoft.com/office/drawing/2014/main" id="{6E15A8FC-94CE-45FB-8D02-B33F2327F992}"/>
                      </a:ext>
                    </a:extLst>
                  </p:cNvPr>
                  <p:cNvSpPr/>
                  <p:nvPr/>
                </p:nvSpPr>
                <p:spPr>
                  <a:xfrm>
                    <a:off x="2245205" y="5247277"/>
                    <a:ext cx="10187663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algn="ctr" defTabSz="815908">
                      <a:spcBef>
                        <a:spcPts val="675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  <m:t>𝟎</m:t>
                              </m:r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  <m:t>;</m:t>
                              </m:r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  <m:t>𝟏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20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vi-VN" sz="2200" b="1" kern="0" dirty="0">
                      <a:solidFill>
                        <a:schemeClr val="bg1"/>
                      </a:solidFill>
                      <a:latin typeface="Times New Roman"/>
                    </a:endParaRPr>
                  </a:p>
                </p:txBody>
              </p:sp>
            </mc:Choice>
            <mc:Fallback>
              <p:sp>
                <p:nvSpPr>
                  <p:cNvPr id="48" name="Rectangle 47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6E15A8FC-94CE-45FB-8D02-B33F2327F99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45205" y="5247277"/>
                    <a:ext cx="10187663" cy="1234536"/>
                  </a:xfrm>
                  <a:prstGeom prst="rect">
                    <a:avLst/>
                  </a:prstGeom>
                  <a:blipFill rotWithShape="1">
                    <a:blip r:embed="rId14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9" name="Oval 48">
                <a:extLst>
                  <a:ext uri="{FF2B5EF4-FFF2-40B4-BE49-F238E27FC236}">
                    <a16:creationId xmlns="" xmlns:a16="http://schemas.microsoft.com/office/drawing/2014/main" id="{0D6B711C-CC2A-45AE-A2BD-46B4ECA3D81C}"/>
                  </a:ext>
                </a:extLst>
              </p:cNvPr>
              <p:cNvSpPr/>
              <p:nvPr/>
            </p:nvSpPr>
            <p:spPr>
              <a:xfrm>
                <a:off x="1569000" y="5449109"/>
                <a:ext cx="2247780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45" name="Group 44">
              <a:extLst>
                <a:ext uri="{FF2B5EF4-FFF2-40B4-BE49-F238E27FC236}">
                  <a16:creationId xmlns="" xmlns:a16="http://schemas.microsoft.com/office/drawing/2014/main" id="{E278C7C5-EAEF-4F1A-B3FB-29FCE054F0E0}"/>
                </a:ext>
              </a:extLst>
            </p:cNvPr>
            <p:cNvGrpSpPr/>
            <p:nvPr/>
          </p:nvGrpSpPr>
          <p:grpSpPr>
            <a:xfrm>
              <a:off x="3387643" y="1622858"/>
              <a:ext cx="2821696" cy="462951"/>
              <a:chOff x="13474913" y="4124845"/>
              <a:chExt cx="11403912" cy="1234537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6" name="Rectangle 45">
                    <a:extLst>
                      <a:ext uri="{FF2B5EF4-FFF2-40B4-BE49-F238E27FC236}">
                        <a16:creationId xmlns="" xmlns:a16="http://schemas.microsoft.com/office/drawing/2014/main" id="{C4F0F9CE-3F15-4D47-A2C9-5C6F65E0E3FB}"/>
                      </a:ext>
                    </a:extLst>
                  </p:cNvPr>
                  <p:cNvSpPr/>
                  <p:nvPr/>
                </p:nvSpPr>
                <p:spPr>
                  <a:xfrm>
                    <a:off x="14215229" y="4124845"/>
                    <a:ext cx="10663596" cy="1234537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algn="just" defTabSz="913806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"/>
                              <m:ctrlPr>
                                <a:rPr lang="en-US" sz="20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</m:ctrlPr>
                            </m:dPr>
                            <m:e>
                              <m:r>
                                <a:rPr lang="en-US" sz="20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  <m:t>(</m:t>
                              </m:r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  <m:t>𝟎</m:t>
                              </m:r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  <m:t>;+∞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20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  <m:r>
                            <a:rPr lang="en-US" sz="1800" b="1" i="1" dirty="0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it-IT" sz="20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>
              <p:sp>
                <p:nvSpPr>
                  <p:cNvPr id="46" name="Rectangle 45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C4F0F9CE-3F15-4D47-A2C9-5C6F65E0E3F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215229" y="4124845"/>
                    <a:ext cx="10663596" cy="1234537"/>
                  </a:xfrm>
                  <a:prstGeom prst="rect">
                    <a:avLst/>
                  </a:prstGeom>
                  <a:blipFill rotWithShape="1">
                    <a:blip r:embed="rId15"/>
                    <a:stretch>
                      <a:fillRect t="-85714" r="-6563" b="-140476"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7" name="Oval 46">
                <a:extLst>
                  <a:ext uri="{FF2B5EF4-FFF2-40B4-BE49-F238E27FC236}">
                    <a16:creationId xmlns="" xmlns:a16="http://schemas.microsoft.com/office/drawing/2014/main" id="{17C2C013-2C1D-4DEE-A68B-FF23256FE92A}"/>
                  </a:ext>
                </a:extLst>
              </p:cNvPr>
              <p:cNvSpPr/>
              <p:nvPr/>
            </p:nvSpPr>
            <p:spPr>
              <a:xfrm>
                <a:off x="13474913" y="4294848"/>
                <a:ext cx="2004317" cy="1000534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grpSp>
        <p:nvGrpSpPr>
          <p:cNvPr id="54" name="Group 53"/>
          <p:cNvGrpSpPr/>
          <p:nvPr/>
        </p:nvGrpSpPr>
        <p:grpSpPr>
          <a:xfrm>
            <a:off x="168502" y="3003553"/>
            <a:ext cx="8845376" cy="2060800"/>
            <a:chOff x="184495" y="3636276"/>
            <a:chExt cx="11913245" cy="2763105"/>
          </a:xfrm>
        </p:grpSpPr>
        <p:sp>
          <p:nvSpPr>
            <p:cNvPr id="55" name="Rounded Rectangle 54"/>
            <p:cNvSpPr/>
            <p:nvPr/>
          </p:nvSpPr>
          <p:spPr>
            <a:xfrm>
              <a:off x="184495" y="3682149"/>
              <a:ext cx="11913245" cy="27172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56" name="Group 55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57" name="Freeform 20"/>
              <p:cNvSpPr>
                <a:spLocks/>
              </p:cNvSpPr>
              <p:nvPr/>
            </p:nvSpPr>
            <p:spPr bwMode="auto">
              <a:xfrm rot="16200000" flipV="1">
                <a:off x="3351940" y="4767112"/>
                <a:ext cx="960519" cy="407189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187355" y="6239450"/>
                <a:ext cx="3132807" cy="112468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60" name="Freeform 59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1" name="Rectangle 60"/>
              <p:cNvSpPr/>
              <p:nvPr/>
            </p:nvSpPr>
            <p:spPr>
              <a:xfrm>
                <a:off x="1666840" y="3060492"/>
                <a:ext cx="5181600" cy="461604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r>
                  <a:rPr lang="en-US" sz="2400" smtClean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     Đặt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𝑡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4</m:t>
                        </m:r>
                      </m:sup>
                    </m:sSup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−2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+1=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4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endParaRPr lang="en-US" sz="2400" dirty="0"/>
              </a:p>
            </p:txBody>
          </p:sp>
        </mc:Choice>
        <mc:Fallback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6840" y="3060492"/>
                <a:ext cx="5181600" cy="461604"/>
              </a:xfrm>
              <a:prstGeom prst="rect">
                <a:avLst/>
              </a:prstGeom>
              <a:blipFill rotWithShape="1">
                <a:blip r:embed="rId16"/>
                <a:stretch>
                  <a:fillRect t="-10526" r="-353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-434243" y="3419944"/>
                <a:ext cx="4211346" cy="646331"/>
              </a:xfrm>
              <a:prstGeom prst="rect">
                <a:avLst/>
              </a:prstGeom>
            </p:spPr>
            <p:txBody>
              <a:bodyPr wrap="none" lIns="91380" tIns="45690" rIns="91380" bIns="45690">
                <a:spAutoFit/>
              </a:bodyPr>
              <a:lstStyle/>
              <a:p>
                <a:pPr marL="630145" algn="just">
                  <a:lnSpc>
                    <a:spcPct val="150000"/>
                  </a:lnSpc>
                </a:pPr>
                <a:r>
                  <a:rPr lang="en-US" sz="2400" smtClean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𝑥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∈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ℝ</m:t>
                    </m:r>
                  </m:oMath>
                </a14:m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thì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𝑡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  <a:cs typeface="Cambria Math"/>
                      </a:rPr>
                      <m:t>∈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[0;+∞)</m:t>
                    </m:r>
                  </m:oMath>
                </a14:m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34243" y="3419944"/>
                <a:ext cx="4211346" cy="646331"/>
              </a:xfrm>
              <a:prstGeom prst="rect">
                <a:avLst/>
              </a:prstGeom>
              <a:blipFill rotWithShape="1">
                <a:blip r:embed="rId17"/>
                <a:stretch>
                  <a:fillRect r="-1158" b="-11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3" name="Rectangle 62"/>
              <p:cNvSpPr/>
              <p:nvPr/>
            </p:nvSpPr>
            <p:spPr>
              <a:xfrm>
                <a:off x="3657600" y="3535889"/>
                <a:ext cx="5486400" cy="461665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Do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ó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4</m:t>
                            </m:r>
                          </m:sup>
                        </m:sSup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−2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+1</m:t>
                        </m:r>
                      </m:e>
                    </m:d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𝑚</m:t>
                    </m:r>
                  </m:oMath>
                </a14:m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nghiệm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endParaRPr lang="en-US" dirty="0"/>
              </a:p>
            </p:txBody>
          </p:sp>
        </mc:Choice>
        <mc:Fallback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3535889"/>
                <a:ext cx="5486400" cy="461665"/>
              </a:xfrm>
              <a:prstGeom prst="rect">
                <a:avLst/>
              </a:prstGeom>
              <a:blipFill rotWithShape="1">
                <a:blip r:embed="rId18"/>
                <a:stretch>
                  <a:fillRect l="-1778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4" name="Rectangle 63"/>
              <p:cNvSpPr/>
              <p:nvPr/>
            </p:nvSpPr>
            <p:spPr>
              <a:xfrm>
                <a:off x="145913" y="3905643"/>
                <a:ext cx="7467600" cy="646331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pPr marL="630145"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Cambria Math"/>
                      </a:rPr>
                      <m:t>⇔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𝑡</m:t>
                        </m:r>
                      </m:e>
                    </m:d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𝑚</m:t>
                    </m:r>
                  </m:oMath>
                </a14:m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nghiệm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thuộc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nửa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khoảng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[0;+∞)</m:t>
                    </m:r>
                  </m:oMath>
                </a14:m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913" y="3905643"/>
                <a:ext cx="7467600" cy="646331"/>
              </a:xfrm>
              <a:prstGeom prst="rect">
                <a:avLst/>
              </a:prstGeom>
              <a:blipFill rotWithShape="1">
                <a:blip r:embed="rId19"/>
                <a:stretch>
                  <a:fillRect b="-11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Rectangle 64"/>
              <p:cNvSpPr/>
              <p:nvPr/>
            </p:nvSpPr>
            <p:spPr>
              <a:xfrm>
                <a:off x="131735" y="4418023"/>
                <a:ext cx="8167578" cy="646331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pPr marL="630145" algn="just">
                  <a:lnSpc>
                    <a:spcPct val="150000"/>
                  </a:lnSpc>
                </a:pP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Từ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ồ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thị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ta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suy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ra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iều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kiện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𝑚</m:t>
                    </m:r>
                  </m:oMath>
                </a14:m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𝑚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  <a:cs typeface="Cambria Math"/>
                      </a:rPr>
                      <m:t>∈(</m:t>
                    </m:r>
                    <m:d>
                      <m:dPr>
                        <m:begChr m:val=""/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−4;+∞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735" y="4418023"/>
                <a:ext cx="8167578" cy="646331"/>
              </a:xfrm>
              <a:prstGeom prst="rect">
                <a:avLst/>
              </a:prstGeom>
              <a:blipFill rotWithShape="1">
                <a:blip r:embed="rId20"/>
                <a:stretch>
                  <a:fillRect t="-73585" b="-13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Oval 65">
            <a:extLst>
              <a:ext uri="{FF2B5EF4-FFF2-40B4-BE49-F238E27FC236}">
                <a16:creationId xmlns=""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612575" y="1493692"/>
            <a:ext cx="368994" cy="375200"/>
          </a:xfrm>
          <a:prstGeom prst="ellipse">
            <a:avLst/>
          </a:prstGeom>
          <a:solidFill>
            <a:srgbClr val="C0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2200" b="1" kern="0">
                <a:solidFill>
                  <a:prstClr val="white"/>
                </a:solidFill>
                <a:latin typeface="Calibri"/>
              </a:rPr>
              <a:t>A</a:t>
            </a:r>
            <a:endParaRPr lang="en-US" sz="2200" b="1" kern="0" dirty="0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04620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2" grpId="0"/>
      <p:bldP spid="63" grpId="0"/>
      <p:bldP spid="64" grpId="0"/>
      <p:bldP spid="65" grpId="0"/>
      <p:bldP spid="6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Action Button: Forward or Next 14">
            <a:hlinkClick r:id="rId2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6" name="Action Button: Back or Previous 15">
            <a:hlinkClick r:id="rId3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84607" y="43044"/>
            <a:ext cx="8954293" cy="1055316"/>
            <a:chOff x="534987" y="1866116"/>
            <a:chExt cx="23404876" cy="2359945"/>
          </a:xfrm>
        </p:grpSpPr>
        <p:grpSp>
          <p:nvGrpSpPr>
            <p:cNvPr id="14" name="Group 13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18" name="Rounded Rectangle 17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631543">
                  <a:defRPr/>
                </a:pPr>
                <a:endParaRPr lang="en-US" sz="2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9" name="Group 18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0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1" name="Pentagon 20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2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5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6" name="Freeform 25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7" name="Freeform 26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8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9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0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1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23" name="Chevron 22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4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95624" y="1653394"/>
                  <a:ext cx="2355594" cy="9635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5731" eaLnBrk="1" hangingPunct="1"/>
                  <a:r>
                    <a:rPr lang="en-US" sz="220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5</a:t>
                  </a:r>
                  <a:endParaRPr lang="en-US" sz="22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/>
                <p:cNvSpPr/>
                <p:nvPr/>
              </p:nvSpPr>
              <p:spPr>
                <a:xfrm>
                  <a:off x="755648" y="1866116"/>
                  <a:ext cx="23184215" cy="23125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buClr>
                      <a:srgbClr val="0000CC"/>
                    </a:buClr>
                    <a:tabLst>
                      <a:tab pos="629511" algn="l"/>
                    </a:tabLst>
                  </a:pPr>
                  <a:r>
                    <a:rPr lang="en-US" sz="240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              Với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điều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kiện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nào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ủa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ham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số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 dirty="0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𝑘</m:t>
                      </m:r>
                    </m:oMath>
                  </a14:m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hì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phương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rình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𝑦</m:t>
                      </m:r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=</m:t>
                      </m:r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4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1</m:t>
                          </m:r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CC0099"/>
                                  </a:solidFill>
                                  <a:latin typeface="Cambria Math"/>
                                  <a:ea typeface="Times New Roman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CC0099"/>
                                  </a:solidFill>
                                  <a:latin typeface="Cambria Math"/>
                                  <a:ea typeface="Times New Roman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CC0099"/>
                                  </a:solidFill>
                                  <a:latin typeface="Cambria Math"/>
                                  <a:ea typeface="Times New Roman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=</m:t>
                      </m:r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1</m:t>
                      </m:r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−</m:t>
                      </m:r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𝑘</m:t>
                      </m:r>
                    </m:oMath>
                  </a14:m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ó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bốn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nghiệm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phân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biệt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?</a:t>
                  </a:r>
                </a:p>
              </p:txBody>
            </p:sp>
          </mc:Choice>
          <mc:Fallback xmlns="">
            <p:sp>
              <p:nvSpPr>
                <p:cNvPr id="17" name="Rectangle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5648" y="1866116"/>
                  <a:ext cx="23184215" cy="2312588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b="-529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2" name="Group 31"/>
          <p:cNvGrpSpPr/>
          <p:nvPr/>
        </p:nvGrpSpPr>
        <p:grpSpPr>
          <a:xfrm>
            <a:off x="305929" y="1283482"/>
            <a:ext cx="8596070" cy="493868"/>
            <a:chOff x="247181" y="1688939"/>
            <a:chExt cx="11850378" cy="790079"/>
          </a:xfrm>
        </p:grpSpPr>
        <p:grpSp>
          <p:nvGrpSpPr>
            <p:cNvPr id="33" name="Group 32"/>
            <p:cNvGrpSpPr/>
            <p:nvPr/>
          </p:nvGrpSpPr>
          <p:grpSpPr>
            <a:xfrm>
              <a:off x="247181" y="1688941"/>
              <a:ext cx="3090381" cy="738562"/>
              <a:chOff x="5537206" y="1732391"/>
              <a:chExt cx="3079904" cy="686597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732391"/>
                <a:ext cx="2789360" cy="675663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08332" y="1732392"/>
                    <a:ext cx="2280848" cy="68659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algn="ctr" defTabSz="816085"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>
                              <a:latin typeface="Cambria Math"/>
                              <a:ea typeface="Times New Roman"/>
                            </a:rPr>
                            <m:t>0</m:t>
                          </m:r>
                          <m:r>
                            <a:rPr lang="en-US" sz="2400">
                              <a:latin typeface="Cambria Math"/>
                              <a:ea typeface="Times New Roman"/>
                            </a:rPr>
                            <m:t>&lt;</m:t>
                          </m:r>
                          <m:r>
                            <a:rPr lang="en-US" sz="2400">
                              <a:latin typeface="Cambria Math"/>
                              <a:ea typeface="Times New Roman"/>
                            </a:rPr>
                            <m:t>𝑘</m:t>
                          </m:r>
                          <m:r>
                            <a:rPr lang="en-US" sz="2400">
                              <a:latin typeface="Cambria Math"/>
                              <a:ea typeface="Times New Roman"/>
                            </a:rPr>
                            <m:t>&lt;</m:t>
                          </m:r>
                          <m:r>
                            <a:rPr lang="en-US" sz="2400">
                              <a:latin typeface="Cambria Math"/>
                              <a:ea typeface="Times New Roman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2400" dirty="0"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400"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686596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 l="-293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4" name="Group 33"/>
            <p:cNvGrpSpPr/>
            <p:nvPr/>
          </p:nvGrpSpPr>
          <p:grpSpPr>
            <a:xfrm>
              <a:off x="3163102" y="1688940"/>
              <a:ext cx="2968134" cy="776622"/>
              <a:chOff x="5537206" y="1732389"/>
              <a:chExt cx="2958071" cy="721979"/>
            </a:xfrm>
          </p:grpSpPr>
          <p:sp>
            <p:nvSpPr>
              <p:cNvPr id="43" name="Rectangle 42"/>
              <p:cNvSpPr/>
              <p:nvPr/>
            </p:nvSpPr>
            <p:spPr>
              <a:xfrm>
                <a:off x="5827750" y="1732389"/>
                <a:ext cx="2667527" cy="675666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5537206" y="1811195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5" name="TextBox 44"/>
                  <p:cNvSpPr txBox="1"/>
                  <p:nvPr/>
                </p:nvSpPr>
                <p:spPr>
                  <a:xfrm>
                    <a:off x="5978842" y="1767773"/>
                    <a:ext cx="2280848" cy="6865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>
                              <a:latin typeface="Cambria Math"/>
                              <a:ea typeface="Times New Roman"/>
                            </a:rPr>
                            <m:t>𝑘</m:t>
                          </m:r>
                          <m:r>
                            <a:rPr lang="en-US" sz="2400">
                              <a:latin typeface="Cambria Math"/>
                              <a:ea typeface="Times New Roman"/>
                            </a:rPr>
                            <m:t>&lt;</m:t>
                          </m:r>
                          <m:r>
                            <a:rPr lang="en-US" sz="2400">
                              <a:latin typeface="Cambria Math"/>
                              <a:ea typeface="Times New Roman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it-IT" sz="2400" b="1" dirty="0">
                              <a:latin typeface="Times New Roman" pitchFamily="18" charset="0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>
              <p:sp>
                <p:nvSpPr>
                  <p:cNvPr id="45" name="TextBox 4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2" y="1767773"/>
                    <a:ext cx="2280848" cy="686595"/>
                  </a:xfrm>
                  <a:prstGeom prst="rect">
                    <a:avLst/>
                  </a:prstGeom>
                  <a:blipFill rotWithShape="1"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5" name="Group 34"/>
            <p:cNvGrpSpPr/>
            <p:nvPr/>
          </p:nvGrpSpPr>
          <p:grpSpPr>
            <a:xfrm>
              <a:off x="6079020" y="1688941"/>
              <a:ext cx="3187264" cy="790077"/>
              <a:chOff x="5537206" y="1732389"/>
              <a:chExt cx="3176459" cy="734486"/>
            </a:xfrm>
          </p:grpSpPr>
          <p:sp>
            <p:nvSpPr>
              <p:cNvPr id="40" name="Rectangle 39"/>
              <p:cNvSpPr/>
              <p:nvPr/>
            </p:nvSpPr>
            <p:spPr>
              <a:xfrm>
                <a:off x="5668913" y="1732389"/>
                <a:ext cx="2999115" cy="675668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6081471" y="1780280"/>
                    <a:ext cx="2632194" cy="6865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>
                              <a:latin typeface="Cambria Math"/>
                              <a:ea typeface="Times New Roman"/>
                            </a:rPr>
                            <m:t>−</m:t>
                          </m:r>
                          <m:r>
                            <a:rPr lang="en-US" sz="2400">
                              <a:latin typeface="Cambria Math"/>
                              <a:ea typeface="Times New Roman"/>
                            </a:rPr>
                            <m:t>1</m:t>
                          </m:r>
                          <m:r>
                            <a:rPr lang="en-US" sz="2400">
                              <a:latin typeface="Cambria Math"/>
                              <a:ea typeface="Times New Roman"/>
                            </a:rPr>
                            <m:t>&lt;</m:t>
                          </m:r>
                          <m:r>
                            <a:rPr lang="en-US" sz="2400">
                              <a:latin typeface="Cambria Math"/>
                              <a:ea typeface="Times New Roman"/>
                            </a:rPr>
                            <m:t>𝑘</m:t>
                          </m:r>
                          <m:r>
                            <a:rPr lang="en-US" sz="2400">
                              <a:latin typeface="Cambria Math"/>
                              <a:ea typeface="Times New Roman"/>
                            </a:rPr>
                            <m:t>&lt;</m:t>
                          </m:r>
                          <m:r>
                            <m:rPr>
                              <m:nor/>
                            </m:rPr>
                            <a:rPr lang="en-US" sz="2400" i="0" smtClean="0">
                              <a:latin typeface="Cambria Math"/>
                              <a:ea typeface="Times New Roman"/>
                            </a:rPr>
                            <m:t>1</m:t>
                          </m:r>
                        </m:oMath>
                      </m:oMathPara>
                    </a14:m>
                    <a:endParaRPr kumimoji="0" lang="en-US" sz="220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>
              <p:sp>
                <p:nvSpPr>
                  <p:cNvPr id="42" name="TextBox 4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1471" y="1780280"/>
                    <a:ext cx="2632194" cy="686595"/>
                  </a:xfrm>
                  <a:prstGeom prst="rect">
                    <a:avLst/>
                  </a:prstGeom>
                  <a:blipFill rotWithShape="1"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6" name="Group 35"/>
            <p:cNvGrpSpPr/>
            <p:nvPr/>
          </p:nvGrpSpPr>
          <p:grpSpPr>
            <a:xfrm>
              <a:off x="9168808" y="1688939"/>
              <a:ext cx="2928751" cy="788755"/>
              <a:chOff x="5710486" y="1732389"/>
              <a:chExt cx="2918821" cy="733259"/>
            </a:xfrm>
          </p:grpSpPr>
          <p:sp>
            <p:nvSpPr>
              <p:cNvPr id="37" name="Rectangle 36"/>
              <p:cNvSpPr/>
              <p:nvPr/>
            </p:nvSpPr>
            <p:spPr>
              <a:xfrm>
                <a:off x="5827750" y="1732389"/>
                <a:ext cx="2789360" cy="67566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5710486" y="1811192"/>
                <a:ext cx="540853" cy="500267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9" name="TextBox 38"/>
                  <p:cNvSpPr txBox="1"/>
                  <p:nvPr/>
                </p:nvSpPr>
                <p:spPr>
                  <a:xfrm>
                    <a:off x="6135819" y="1779052"/>
                    <a:ext cx="2493488" cy="68659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>
                              <a:latin typeface="Cambria Math"/>
                              <a:ea typeface="Times New Roman"/>
                            </a:rPr>
                            <m:t>0</m:t>
                          </m:r>
                          <m:r>
                            <a:rPr lang="en-US" sz="2400">
                              <a:latin typeface="Cambria Math"/>
                              <a:ea typeface="Times New Roman"/>
                            </a:rPr>
                            <m:t>&lt;</m:t>
                          </m:r>
                          <m:r>
                            <a:rPr lang="en-US" sz="2400">
                              <a:latin typeface="Cambria Math"/>
                              <a:ea typeface="Times New Roman"/>
                            </a:rPr>
                            <m:t>𝑘</m:t>
                          </m:r>
                          <m:r>
                            <a:rPr lang="en-US" sz="2400">
                              <a:latin typeface="Cambria Math"/>
                              <a:ea typeface="Times New Roman"/>
                            </a:rPr>
                            <m:t>&lt;</m:t>
                          </m:r>
                          <m:r>
                            <a:rPr lang="en-US" sz="2400">
                              <a:latin typeface="Cambria Math"/>
                              <a:ea typeface="Times New Roman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sz="2400" dirty="0"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>
              <p:sp>
                <p:nvSpPr>
                  <p:cNvPr id="39" name="TextBox 3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35819" y="1779052"/>
                    <a:ext cx="2493488" cy="686596"/>
                  </a:xfrm>
                  <a:prstGeom prst="rect">
                    <a:avLst/>
                  </a:prstGeom>
                  <a:blipFill rotWithShape="1"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>
            <a:extLst>
              <a:ext uri="{FF2B5EF4-FFF2-40B4-BE49-F238E27FC236}">
                <a16:creationId xmlns=""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6789864" y="1326716"/>
            <a:ext cx="368994" cy="375200"/>
          </a:xfrm>
          <a:prstGeom prst="ellipse">
            <a:avLst/>
          </a:prstGeom>
          <a:solidFill>
            <a:srgbClr val="C0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2200" b="1" kern="0" smtClean="0">
                <a:solidFill>
                  <a:prstClr val="white"/>
                </a:solidFill>
                <a:latin typeface="Calibri"/>
              </a:rPr>
              <a:t>D</a:t>
            </a:r>
            <a:endParaRPr lang="en-US" sz="2200" b="1" kern="0" dirty="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127729" y="1909700"/>
            <a:ext cx="8845376" cy="3090571"/>
            <a:chOff x="184495" y="3636276"/>
            <a:chExt cx="11913245" cy="4143815"/>
          </a:xfrm>
        </p:grpSpPr>
        <p:sp>
          <p:nvSpPr>
            <p:cNvPr id="55" name="Rounded Rectangle 54"/>
            <p:cNvSpPr/>
            <p:nvPr/>
          </p:nvSpPr>
          <p:spPr>
            <a:xfrm>
              <a:off x="184495" y="3682149"/>
              <a:ext cx="11913245" cy="409794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56" name="Group 55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57" name="Freeform 20"/>
              <p:cNvSpPr>
                <a:spLocks/>
              </p:cNvSpPr>
              <p:nvPr/>
            </p:nvSpPr>
            <p:spPr bwMode="auto">
              <a:xfrm rot="16200000" flipV="1">
                <a:off x="3351940" y="4767112"/>
                <a:ext cx="960519" cy="407189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187355" y="6239450"/>
                <a:ext cx="3132807" cy="112468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60" name="Freeform 59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1" name="Rectangle 60"/>
              <p:cNvSpPr/>
              <p:nvPr/>
            </p:nvSpPr>
            <p:spPr>
              <a:xfrm>
                <a:off x="1958922" y="1990168"/>
                <a:ext cx="6934200" cy="461645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Xét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hàm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𝑦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4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1</m:t>
                        </m:r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=−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4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4</m:t>
                        </m:r>
                      </m:sup>
                    </m:sSup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4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8922" y="1990168"/>
                <a:ext cx="6934200" cy="461645"/>
              </a:xfrm>
              <a:prstGeom prst="rect">
                <a:avLst/>
              </a:prstGeom>
              <a:blipFill rotWithShape="1">
                <a:blip r:embed="rId15"/>
                <a:stretch>
                  <a:fillRect l="-1318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598082" y="3042729"/>
                <a:ext cx="3200772" cy="517044"/>
              </a:xfrm>
              <a:prstGeom prst="rect">
                <a:avLst/>
              </a:prstGeom>
            </p:spPr>
            <p:txBody>
              <a:bodyPr wrap="none" lIns="91380" tIns="45690" rIns="91380" bIns="45690">
                <a:spAutoFit/>
              </a:bodyPr>
              <a:lstStyle/>
              <a:p>
                <a:pPr marL="571128" indent="-571128">
                  <a:lnSpc>
                    <a:spcPct val="115000"/>
                  </a:lnSpc>
                  <a:tabLst>
                    <a:tab pos="228451" algn="l"/>
                    <a:tab pos="1294557" algn="l"/>
                    <a:tab pos="2512965" algn="l"/>
                    <a:tab pos="3807524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𝑦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′</m:t>
                          </m:r>
                        </m:sup>
                      </m:sSup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=−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16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3</m:t>
                          </m:r>
                        </m:sup>
                      </m:sSup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+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8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𝑥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;</m:t>
                      </m:r>
                    </m:oMath>
                  </m:oMathPara>
                </a14:m>
                <a:endParaRPr lang="en-US" sz="2400" dirty="0">
                  <a:solidFill>
                    <a:srgbClr val="2A4F86"/>
                  </a:solidFill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082" y="3042729"/>
                <a:ext cx="3200772" cy="517044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3" name="Rectangle 62"/>
              <p:cNvSpPr/>
              <p:nvPr/>
            </p:nvSpPr>
            <p:spPr>
              <a:xfrm>
                <a:off x="2970155" y="2606550"/>
                <a:ext cx="6096000" cy="1360802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𝑦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′</m:t>
                          </m:r>
                        </m:sup>
                      </m:sSup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=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0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  <a:cs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&amp;</m:t>
                              </m:r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𝑥</m:t>
                              </m:r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=</m:t>
                              </m:r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0</m:t>
                              </m:r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⇒</m:t>
                              </m:r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𝑦</m:t>
                              </m:r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srgbClr val="2A4F86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srgbClr val="2A4F86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=</m:t>
                              </m:r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&amp;</m:t>
                              </m:r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𝑥</m:t>
                              </m:r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=±</m:t>
                              </m:r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srgbClr val="2A4F86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solidFill>
                                            <a:srgbClr val="2A4F86"/>
                                          </a:solidFill>
                                          <a:latin typeface="Cambria Math"/>
                                          <a:ea typeface="Times New Roman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solidFill>
                                            <a:srgbClr val="2A4F86"/>
                                          </a:solidFill>
                                          <a:latin typeface="Cambria Math"/>
                                          <a:ea typeface="Times New Roman"/>
                                        </a:rPr>
                                        <m:t>2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solidFill>
                                        <a:srgbClr val="2A4F86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  <a:cs typeface="Cambria Math"/>
                                </a:rPr>
                                <m:t>⇒</m:t>
                              </m:r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𝑦</m:t>
                              </m:r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srgbClr val="2A4F86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srgbClr val="2A4F86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  <m:t>±</m:t>
                                  </m:r>
                                  <m:f>
                                    <m:fPr>
                                      <m:ctrlPr>
                                        <a:rPr lang="en-US" sz="2400" i="1">
                                          <a:solidFill>
                                            <a:srgbClr val="2A4F86"/>
                                          </a:solidFill>
                                          <a:latin typeface="Cambria Math"/>
                                          <a:ea typeface="Times New Roman"/>
                                        </a:rPr>
                                      </m:ctrlPr>
                                    </m:fPr>
                                    <m:num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sz="2400" i="1">
                                              <a:solidFill>
                                                <a:srgbClr val="2A4F86"/>
                                              </a:solidFill>
                                              <a:latin typeface="Cambria Math"/>
                                              <a:ea typeface="Times New Roman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srgbClr val="2A4F86"/>
                                              </a:solidFill>
                                              <a:latin typeface="Cambria Math"/>
                                              <a:ea typeface="Times New Roman"/>
                                            </a:rPr>
                                            <m:t>2</m:t>
                                          </m:r>
                                        </m:e>
                                      </m:rad>
                                    </m:num>
                                    <m:den>
                                      <m:r>
                                        <a:rPr lang="en-US" sz="2400" i="1">
                                          <a:solidFill>
                                            <a:srgbClr val="2A4F86"/>
                                          </a:solidFill>
                                          <a:latin typeface="Cambria Math"/>
                                          <a:ea typeface="Times New Roman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=</m:t>
                              </m:r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0155" y="2606550"/>
                <a:ext cx="6096000" cy="1360802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4" name="Rectangle 63"/>
              <p:cNvSpPr/>
              <p:nvPr/>
            </p:nvSpPr>
            <p:spPr>
              <a:xfrm>
                <a:off x="917995" y="4004431"/>
                <a:ext cx="8229600" cy="461645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Phương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trình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4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nghiệm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phân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biệt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ea typeface="Times New Roman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ea typeface="Times New Roman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ea typeface="Times New Roman"/>
                          </a:rPr>
                          <m:t>𝐶𝑇</m:t>
                        </m:r>
                      </m:sub>
                    </m:sSub>
                    <m:r>
                      <a:rPr lang="en-US" sz="2400" i="1">
                        <a:solidFill>
                          <a:srgbClr val="0000FF"/>
                        </a:solidFill>
                        <a:latin typeface="Cambria Math"/>
                        <a:ea typeface="Times New Roman"/>
                      </a:rPr>
                      <m:t>&lt;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/>
                        <a:ea typeface="Times New Roman"/>
                      </a:rPr>
                      <m:t>1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/>
                        <a:ea typeface="Times New Roman"/>
                      </a:rPr>
                      <m:t>−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/>
                        <a:ea typeface="Times New Roman"/>
                      </a:rPr>
                      <m:t>𝑘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/>
                        <a:ea typeface="Times New Roman"/>
                      </a:rPr>
                      <m:t>&lt;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ea typeface="Times New Roman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ea typeface="Times New Roman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ea typeface="Times New Roman"/>
                          </a:rPr>
                          <m:t>𝐶𝐷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995" y="4004431"/>
                <a:ext cx="8229600" cy="461645"/>
              </a:xfrm>
              <a:prstGeom prst="rect">
                <a:avLst/>
              </a:prstGeom>
              <a:blipFill rotWithShape="1">
                <a:blip r:embed="rId18"/>
                <a:stretch>
                  <a:fillRect l="-1185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Rectangle 64"/>
              <p:cNvSpPr/>
              <p:nvPr/>
            </p:nvSpPr>
            <p:spPr>
              <a:xfrm>
                <a:off x="1519715" y="4475496"/>
                <a:ext cx="6096000" cy="517044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pPr marL="630145" algn="just">
                  <a:lnSpc>
                    <a:spcPct val="115000"/>
                  </a:lnSpc>
                  <a:tabLst>
                    <a:tab pos="228451" algn="l"/>
                    <a:tab pos="1294557" algn="l"/>
                    <a:tab pos="2512965" algn="l"/>
                    <a:tab pos="3807524" algn="l"/>
                  </a:tabLst>
                </a:pP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  <a:cs typeface="Cambria Math"/>
                      </a:rPr>
                      <m:t>⇔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0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&lt;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1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−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𝑘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&lt;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1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⇔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0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&lt;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𝑘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&lt;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1</m:t>
                    </m:r>
                  </m:oMath>
                </a14:m>
                <a:r>
                  <a:rPr lang="fr-FR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endParaRPr lang="en-US" sz="2400" dirty="0">
                  <a:solidFill>
                    <a:srgbClr val="2A4F86"/>
                  </a:solidFill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9715" y="4475496"/>
                <a:ext cx="6096000" cy="517044"/>
              </a:xfrm>
              <a:prstGeom prst="rect">
                <a:avLst/>
              </a:prstGeom>
              <a:blipFill rotWithShape="1">
                <a:blip r:embed="rId19"/>
                <a:stretch>
                  <a:fillRect t="-4706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7017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61" grpId="0"/>
      <p:bldP spid="62" grpId="0"/>
      <p:bldP spid="63" grpId="0"/>
      <p:bldP spid="64" grpId="0"/>
      <p:bldP spid="6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ction Button: Forward or Next 11">
            <a:hlinkClick r:id="rId2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3" name="Action Button: Back or Previous 12">
            <a:hlinkClick r:id="rId3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109305" y="8377"/>
            <a:ext cx="8954293" cy="1064064"/>
            <a:chOff x="534987" y="1869705"/>
            <a:chExt cx="23404876" cy="2379508"/>
          </a:xfrm>
        </p:grpSpPr>
        <p:grpSp>
          <p:nvGrpSpPr>
            <p:cNvPr id="14" name="Group 13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16" name="Rounded Rectangle 15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631543">
                  <a:defRPr/>
                </a:pPr>
                <a:endParaRPr lang="en-US" sz="2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7" name="Group 16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8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" name="Pentagon 18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0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3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4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5" name="Freeform 24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6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7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8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9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21" name="Chevron 20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95624" y="1653394"/>
                  <a:ext cx="2355594" cy="9635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5731" eaLnBrk="1" hangingPunct="1"/>
                  <a:r>
                    <a:rPr lang="en-US" sz="220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6</a:t>
                  </a:r>
                  <a:endParaRPr lang="en-US" sz="22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/>
                <p:cNvSpPr/>
                <p:nvPr/>
              </p:nvSpPr>
              <p:spPr>
                <a:xfrm>
                  <a:off x="735038" y="1936625"/>
                  <a:ext cx="23204825" cy="23125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buClr>
                      <a:srgbClr val="0000CC"/>
                    </a:buClr>
                    <a:tabLst>
                      <a:tab pos="629511" algn="l"/>
                    </a:tabLst>
                  </a:pPr>
                  <a:r>
                    <a:rPr lang="en-US" sz="240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               </a:t>
                  </a:r>
                  <a:r>
                    <a:rPr lang="vi-VN" sz="240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ìm </a:t>
                  </a:r>
                  <a:r>
                    <a:rPr lang="vi-VN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ất cả các giá trị của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𝑚</m:t>
                      </m:r>
                    </m:oMath>
                  </a14:m>
                  <a:r>
                    <a:rPr lang="vi-VN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để đường thẳng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𝑦</m:t>
                      </m:r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=</m:t>
                      </m:r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𝑚</m:t>
                      </m:r>
                    </m:oMath>
                  </a14:m>
                  <a:r>
                    <a:rPr lang="vi-VN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cắt đồ thị hàm số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/>
                          <a:ea typeface="Times New Roman"/>
                        </a:rPr>
                        <m:t>𝑦</m:t>
                      </m:r>
                      <m:r>
                        <a:rPr lang="en-US" sz="2400" i="1">
                          <a:solidFill>
                            <a:srgbClr val="0000FF"/>
                          </a:solidFill>
                          <a:latin typeface="Cambria Math"/>
                          <a:ea typeface="Times New Roman"/>
                        </a:rPr>
                        <m:t>=2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FF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/>
                              <a:ea typeface="Times New Roman"/>
                            </a:rPr>
                            <m:t>2</m:t>
                          </m:r>
                        </m:sup>
                      </m:sSup>
                      <m:d>
                        <m:dPr>
                          <m:begChr m:val="|"/>
                          <m:endChr m:val="|"/>
                          <m:ctrlPr>
                            <a:rPr lang="en-US" sz="2400" i="1">
                              <a:solidFill>
                                <a:srgbClr val="0000FF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Times New Roman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Times New Roman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Times New Roman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srgbClr val="0000FF"/>
                              </a:solidFill>
                              <a:latin typeface="Cambria Math"/>
                              <a:ea typeface="Times New Roman"/>
                            </a:rPr>
                            <m:t>−2</m:t>
                          </m:r>
                        </m:e>
                      </m:d>
                    </m:oMath>
                  </a14:m>
                  <a:r>
                    <a:rPr lang="vi-VN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tại 6 điểm phân biệt.</a:t>
                  </a:r>
                  <a:endParaRPr lang="en-US" sz="2400" dirty="0">
                    <a:solidFill>
                      <a:srgbClr val="CC0099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5" name="Rectangle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5038" y="1936625"/>
                  <a:ext cx="23204825" cy="2312588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b="-529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Group 36"/>
          <p:cNvGrpSpPr/>
          <p:nvPr/>
        </p:nvGrpSpPr>
        <p:grpSpPr>
          <a:xfrm>
            <a:off x="1629614" y="1235834"/>
            <a:ext cx="5459294" cy="1003285"/>
            <a:chOff x="441735" y="1040485"/>
            <a:chExt cx="5906725" cy="1003285"/>
          </a:xfrm>
        </p:grpSpPr>
        <p:grpSp>
          <p:nvGrpSpPr>
            <p:cNvPr id="38" name="Group 37">
              <a:extLst>
                <a:ext uri="{FF2B5EF4-FFF2-40B4-BE49-F238E27FC236}">
                  <a16:creationId xmlns=""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441735" y="1040485"/>
              <a:ext cx="2688072" cy="462951"/>
              <a:chOff x="1458732" y="6334162"/>
              <a:chExt cx="10951485" cy="1234536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8" name="Rectangle 47">
                    <a:extLst>
                      <a:ext uri="{FF2B5EF4-FFF2-40B4-BE49-F238E27FC236}">
                        <a16:creationId xmlns=""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2" y="6334162"/>
                    <a:ext cx="10269835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𝟎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&lt;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𝒎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&lt;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𝟐</m:t>
                          </m:r>
                          <m:r>
                            <m:rPr>
                              <m:nor/>
                            </m:rPr>
                            <a:rPr lang="vi-VN" sz="20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0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>
              <p:sp>
                <p:nvSpPr>
                  <p:cNvPr id="48" name="Rectangle 47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2" y="6334162"/>
                    <a:ext cx="10269835" cy="1234536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9" name="Oval 48">
                <a:extLst>
                  <a:ext uri="{FF2B5EF4-FFF2-40B4-BE49-F238E27FC236}">
                    <a16:creationId xmlns=""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458732" y="6481813"/>
                <a:ext cx="1786289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vi-VN" sz="2200" b="1" kern="0" dirty="0">
                    <a:solidFill>
                      <a:prstClr val="white"/>
                    </a:solidFill>
                    <a:latin typeface="Times New Roman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39" name="Group 38">
              <a:extLst>
                <a:ext uri="{FF2B5EF4-FFF2-40B4-BE49-F238E27FC236}">
                  <a16:creationId xmlns="" xmlns:a16="http://schemas.microsoft.com/office/drawing/2014/main" id="{A2194087-0D43-42CA-A1D2-4373C69CC457}"/>
                </a:ext>
              </a:extLst>
            </p:cNvPr>
            <p:cNvGrpSpPr/>
            <p:nvPr/>
          </p:nvGrpSpPr>
          <p:grpSpPr>
            <a:xfrm>
              <a:off x="3267899" y="1044287"/>
              <a:ext cx="3080552" cy="462951"/>
              <a:chOff x="12972838" y="5067643"/>
              <a:chExt cx="12550495" cy="1234538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6" name="Rectangle 45">
                    <a:extLst>
                      <a:ext uri="{FF2B5EF4-FFF2-40B4-BE49-F238E27FC236}">
                        <a16:creationId xmlns="" xmlns:a16="http://schemas.microsoft.com/office/drawing/2014/main" id="{FB0B6341-256C-4170-AF4E-1216E5EDD04C}"/>
                      </a:ext>
                    </a:extLst>
                  </p:cNvPr>
                  <p:cNvSpPr/>
                  <p:nvPr/>
                </p:nvSpPr>
                <p:spPr>
                  <a:xfrm>
                    <a:off x="13419363" y="5067643"/>
                    <a:ext cx="12103970" cy="1234538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marL="629511" algn="just">
                      <a:tabLst>
                        <a:tab pos="3597475" algn="l"/>
                        <a:tab pos="5036719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𝟎</m:t>
                          </m:r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&lt;</m:t>
                          </m:r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𝒎</m:t>
                          </m:r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&lt;</m:t>
                          </m:r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𝟏</m:t>
                          </m:r>
                          <m:r>
                            <m:rPr>
                              <m:nor/>
                            </m:rPr>
                            <a:rPr lang="vi-VN" sz="20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000" b="1" dirty="0">
                      <a:solidFill>
                        <a:schemeClr val="bg1"/>
                      </a:solidFill>
                      <a:latin typeface="Times New Roman" pitchFamily="18" charset="0"/>
                      <a:ea typeface="Calibri"/>
                      <a:cs typeface="Times New Roman" pitchFamily="18" charset="0"/>
                    </a:endParaRPr>
                  </a:p>
                </p:txBody>
              </p:sp>
            </mc:Choice>
            <mc:Fallback>
              <p:sp>
                <p:nvSpPr>
                  <p:cNvPr id="46" name="Rectangle 45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FB0B6341-256C-4170-AF4E-1216E5EDD04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419363" y="5067643"/>
                    <a:ext cx="12103970" cy="1234538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7" name="Oval 46">
                <a:extLst>
                  <a:ext uri="{FF2B5EF4-FFF2-40B4-BE49-F238E27FC236}">
                    <a16:creationId xmlns="" xmlns:a16="http://schemas.microsoft.com/office/drawing/2014/main" id="{13A7BA64-0BA1-4ADF-A17E-617425026AFB}"/>
                  </a:ext>
                </a:extLst>
              </p:cNvPr>
              <p:cNvSpPr/>
              <p:nvPr/>
            </p:nvSpPr>
            <p:spPr>
              <a:xfrm>
                <a:off x="12972838" y="5205030"/>
                <a:ext cx="1919265" cy="1000535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40" name="Group 39">
              <a:extLst>
                <a:ext uri="{FF2B5EF4-FFF2-40B4-BE49-F238E27FC236}">
                  <a16:creationId xmlns="" xmlns:a16="http://schemas.microsoft.com/office/drawing/2014/main" id="{4D274B26-9415-432A-9282-BDEF246F0009}"/>
                </a:ext>
              </a:extLst>
            </p:cNvPr>
            <p:cNvGrpSpPr/>
            <p:nvPr/>
          </p:nvGrpSpPr>
          <p:grpSpPr>
            <a:xfrm>
              <a:off x="464477" y="1580819"/>
              <a:ext cx="2665331" cy="462951"/>
              <a:chOff x="1660915" y="5247277"/>
              <a:chExt cx="10771953" cy="1234536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4" name="Rectangle 43">
                    <a:extLst>
                      <a:ext uri="{FF2B5EF4-FFF2-40B4-BE49-F238E27FC236}">
                        <a16:creationId xmlns="" xmlns:a16="http://schemas.microsoft.com/office/drawing/2014/main" id="{6E15A8FC-94CE-45FB-8D02-B33F2327F992}"/>
                      </a:ext>
                    </a:extLst>
                  </p:cNvPr>
                  <p:cNvSpPr/>
                  <p:nvPr/>
                </p:nvSpPr>
                <p:spPr>
                  <a:xfrm>
                    <a:off x="2245205" y="5247277"/>
                    <a:ext cx="10187663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algn="ctr" defTabSz="815908">
                      <a:spcBef>
                        <a:spcPts val="675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𝟏</m:t>
                          </m:r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&lt;</m:t>
                          </m:r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𝒎</m:t>
                          </m:r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&lt;</m:t>
                          </m:r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𝟐</m:t>
                          </m:r>
                          <m:r>
                            <m:rPr>
                              <m:nor/>
                            </m:rPr>
                            <a:rPr lang="en-US" sz="16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vi-VN" sz="2200" b="1" kern="0" dirty="0">
                      <a:solidFill>
                        <a:schemeClr val="bg1"/>
                      </a:solidFill>
                      <a:latin typeface="Times New Roman"/>
                    </a:endParaRPr>
                  </a:p>
                </p:txBody>
              </p:sp>
            </mc:Choice>
            <mc:Fallback>
              <p:sp>
                <p:nvSpPr>
                  <p:cNvPr id="44" name="Rectangle 43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6E15A8FC-94CE-45FB-8D02-B33F2327F99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45205" y="5247277"/>
                    <a:ext cx="10187663" cy="1234536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5" name="Oval 44">
                <a:extLst>
                  <a:ext uri="{FF2B5EF4-FFF2-40B4-BE49-F238E27FC236}">
                    <a16:creationId xmlns="" xmlns:a16="http://schemas.microsoft.com/office/drawing/2014/main" id="{0D6B711C-CC2A-45AE-A2BD-46B4ECA3D81C}"/>
                  </a:ext>
                </a:extLst>
              </p:cNvPr>
              <p:cNvSpPr/>
              <p:nvPr/>
            </p:nvSpPr>
            <p:spPr>
              <a:xfrm>
                <a:off x="1660915" y="5449109"/>
                <a:ext cx="1772000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41" name="Group 40">
              <a:extLst>
                <a:ext uri="{FF2B5EF4-FFF2-40B4-BE49-F238E27FC236}">
                  <a16:creationId xmlns="" xmlns:a16="http://schemas.microsoft.com/office/drawing/2014/main" id="{E278C7C5-EAEF-4F1A-B3FB-29FCE054F0E0}"/>
                </a:ext>
              </a:extLst>
            </p:cNvPr>
            <p:cNvGrpSpPr/>
            <p:nvPr/>
          </p:nvGrpSpPr>
          <p:grpSpPr>
            <a:xfrm>
              <a:off x="3308041" y="1559796"/>
              <a:ext cx="3040419" cy="462951"/>
              <a:chOff x="13153205" y="3956683"/>
              <a:chExt cx="12287886" cy="1234539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2" name="Rectangle 41">
                    <a:extLst>
                      <a:ext uri="{FF2B5EF4-FFF2-40B4-BE49-F238E27FC236}">
                        <a16:creationId xmlns="" xmlns:a16="http://schemas.microsoft.com/office/drawing/2014/main" id="{C4F0F9CE-3F15-4D47-A2C9-5C6F65E0E3FB}"/>
                      </a:ext>
                    </a:extLst>
                  </p:cNvPr>
                  <p:cNvSpPr/>
                  <p:nvPr/>
                </p:nvSpPr>
                <p:spPr>
                  <a:xfrm>
                    <a:off x="13433949" y="3956683"/>
                    <a:ext cx="12007142" cy="1234539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marL="629511" algn="just">
                      <a:tabLst>
                        <a:tab pos="3597475" algn="l"/>
                        <a:tab pos="5036719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vi-VN" sz="20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m:t>Kh</m:t>
                          </m:r>
                          <m:r>
                            <m:rPr>
                              <m:nor/>
                            </m:rPr>
                            <a:rPr lang="vi-VN" sz="20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m:t>ô</m:t>
                          </m:r>
                          <m:r>
                            <m:rPr>
                              <m:nor/>
                            </m:rPr>
                            <a:rPr lang="vi-VN" sz="20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m:t>ng</m:t>
                          </m:r>
                          <m:r>
                            <m:rPr>
                              <m:nor/>
                            </m:rPr>
                            <a:rPr lang="vi-VN" sz="20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0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m:t>t</m:t>
                          </m:r>
                          <m:r>
                            <m:rPr>
                              <m:nor/>
                            </m:rPr>
                            <a:rPr lang="vi-VN" sz="20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m:t>ồ</m:t>
                          </m:r>
                          <m:r>
                            <m:rPr>
                              <m:nor/>
                            </m:rPr>
                            <a:rPr lang="vi-VN" sz="20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vi-VN" sz="20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0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m:t>t</m:t>
                          </m:r>
                          <m:r>
                            <m:rPr>
                              <m:nor/>
                            </m:rPr>
                            <a:rPr lang="vi-VN" sz="20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m:t>ạ</m:t>
                          </m:r>
                          <m:r>
                            <m:rPr>
                              <m:nor/>
                            </m:rPr>
                            <a:rPr lang="vi-VN" sz="20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m:t>i</m:t>
                          </m:r>
                          <m:r>
                            <m:rPr>
                              <m:nor/>
                            </m:rPr>
                            <a:rPr lang="vi-VN" sz="2000" b="1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m:t> 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𝒎</m:t>
                          </m:r>
                          <m:r>
                            <m:rPr>
                              <m:nor/>
                            </m:rPr>
                            <a:rPr lang="vi-VN" sz="20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000" b="1" dirty="0">
                      <a:solidFill>
                        <a:schemeClr val="bg1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endParaRPr>
                  </a:p>
                </p:txBody>
              </p:sp>
            </mc:Choice>
            <mc:Fallback>
              <p:sp>
                <p:nvSpPr>
                  <p:cNvPr id="42" name="Rectangle 41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C4F0F9CE-3F15-4D47-A2C9-5C6F65E0E3F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433949" y="3956683"/>
                    <a:ext cx="12007142" cy="1234539"/>
                  </a:xfrm>
                  <a:prstGeom prst="rect">
                    <a:avLst/>
                  </a:prstGeom>
                  <a:blipFill rotWithShape="1">
                    <a:blip r:embed="rId12"/>
                    <a:stretch>
                      <a:fillRect b="-3571"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3" name="Oval 42">
                <a:extLst>
                  <a:ext uri="{FF2B5EF4-FFF2-40B4-BE49-F238E27FC236}">
                    <a16:creationId xmlns="" xmlns:a16="http://schemas.microsoft.com/office/drawing/2014/main" id="{17C2C013-2C1D-4DEE-A68B-FF23256FE92A}"/>
                  </a:ext>
                </a:extLst>
              </p:cNvPr>
              <p:cNvSpPr/>
              <p:nvPr/>
            </p:nvSpPr>
            <p:spPr>
              <a:xfrm>
                <a:off x="13153205" y="4070635"/>
                <a:ext cx="1833601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sp>
        <p:nvSpPr>
          <p:cNvPr id="50" name="Oval 49">
            <a:extLst>
              <a:ext uri="{FF2B5EF4-FFF2-40B4-BE49-F238E27FC236}">
                <a16:creationId xmlns=""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1655347" y="1291203"/>
            <a:ext cx="368994" cy="375200"/>
          </a:xfrm>
          <a:prstGeom prst="ellipse">
            <a:avLst/>
          </a:prstGeom>
          <a:solidFill>
            <a:srgbClr val="C0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2200" b="1" kern="0">
                <a:solidFill>
                  <a:prstClr val="white"/>
                </a:solidFill>
                <a:latin typeface="Calibri"/>
              </a:rPr>
              <a:t>A</a:t>
            </a:r>
            <a:endParaRPr lang="en-US" sz="2200" b="1" kern="0" dirty="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127121" y="2358640"/>
            <a:ext cx="8845376" cy="2641631"/>
            <a:chOff x="184495" y="3636276"/>
            <a:chExt cx="11913245" cy="3541879"/>
          </a:xfrm>
        </p:grpSpPr>
        <p:sp>
          <p:nvSpPr>
            <p:cNvPr id="62" name="Rounded Rectangle 61"/>
            <p:cNvSpPr/>
            <p:nvPr/>
          </p:nvSpPr>
          <p:spPr>
            <a:xfrm>
              <a:off x="184495" y="3682147"/>
              <a:ext cx="11913245" cy="349600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63" name="Group 62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16200000" flipV="1">
                <a:off x="3351940" y="4767112"/>
                <a:ext cx="960519" cy="407189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187355" y="6239450"/>
                <a:ext cx="3132807" cy="112468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Round Diagonal Corner Rectangle 65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67" name="Freeform 66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8" name="Rectangle 67"/>
              <p:cNvSpPr/>
              <p:nvPr/>
            </p:nvSpPr>
            <p:spPr>
              <a:xfrm>
                <a:off x="1269469" y="2569980"/>
                <a:ext cx="8534400" cy="461604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pPr marL="629511"/>
                <a:r>
                  <a:rPr lang="vi-VN" sz="24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Xét hàm số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Times New Roman"/>
                      </a:rPr>
                      <m:t>𝑦</m:t>
                    </m:r>
                    <m:r>
                      <a:rPr lang="en-US" sz="2400" i="1"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400" i="1">
                        <a:latin typeface="Cambria Math"/>
                        <a:ea typeface="Times New Roman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latin typeface="Cambria Math"/>
                        <a:ea typeface="Times New Roman"/>
                      </a:rPr>
                      <m:t>=2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400" i="1"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  <a:ea typeface="Times New Roman"/>
                          </a:rPr>
                          <m:t>−2</m:t>
                        </m:r>
                      </m:e>
                    </m:d>
                    <m:r>
                      <a:rPr lang="en-US" sz="2400" i="1">
                        <a:latin typeface="Cambria Math"/>
                        <a:ea typeface="Times New Roman"/>
                      </a:rPr>
                      <m:t>=2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/>
                            <a:ea typeface="Times New Roman"/>
                          </a:rPr>
                          <m:t>4</m:t>
                        </m:r>
                      </m:sup>
                    </m:sSup>
                    <m:r>
                      <a:rPr lang="en-US" sz="2400" i="1">
                        <a:latin typeface="Cambria Math"/>
                        <a:ea typeface="Times New Roman"/>
                      </a:rPr>
                      <m:t>−4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4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2400" dirty="0"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9469" y="2569980"/>
                <a:ext cx="8534400" cy="461604"/>
              </a:xfrm>
              <a:prstGeom prst="rect">
                <a:avLst/>
              </a:prstGeom>
              <a:blipFill rotWithShape="1">
                <a:blip r:embed="rId13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" name="Rectangle 68"/>
              <p:cNvSpPr/>
              <p:nvPr/>
            </p:nvSpPr>
            <p:spPr>
              <a:xfrm>
                <a:off x="302440" y="3221170"/>
                <a:ext cx="9220200" cy="736359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pPr marL="629511"/>
                <a:r>
                  <a:rPr lang="vi-VN" sz="24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ea typeface="Times New Roman"/>
                          </a:rPr>
                          <m:t>𝑔</m:t>
                        </m:r>
                      </m:e>
                      <m:sup>
                        <m:r>
                          <a:rPr lang="en-US" sz="2400" i="1">
                            <a:latin typeface="Cambria Math"/>
                            <a:ea typeface="Times New Roman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400" i="1"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latin typeface="Cambria Math"/>
                        <a:ea typeface="Times New Roman"/>
                      </a:rPr>
                      <m:t>=8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/>
                            <a:ea typeface="Times New Roman"/>
                          </a:rPr>
                          <m:t>3</m:t>
                        </m:r>
                      </m:sup>
                    </m:sSup>
                    <m:r>
                      <a:rPr lang="en-US" sz="2400" i="1">
                        <a:latin typeface="Cambria Math"/>
                        <a:ea typeface="Times New Roman"/>
                      </a:rPr>
                      <m:t>−8</m:t>
                    </m:r>
                    <m:r>
                      <a:rPr lang="en-US" sz="2400" i="1">
                        <a:latin typeface="Cambria Math"/>
                        <a:ea typeface="Times New Roman"/>
                      </a:rPr>
                      <m:t>𝑥</m:t>
                    </m:r>
                    <m:r>
                      <a:rPr lang="en-US" sz="2400" i="1">
                        <a:latin typeface="Cambria Math"/>
                        <a:ea typeface="Times New Roman"/>
                      </a:rPr>
                      <m:t>=8</m:t>
                    </m:r>
                    <m:r>
                      <a:rPr lang="en-US" sz="2400" i="1">
                        <a:latin typeface="Cambria Math"/>
                        <a:ea typeface="Times New Roman"/>
                      </a:rPr>
                      <m:t>𝑥</m:t>
                    </m:r>
                    <m:d>
                      <m:dPr>
                        <m:ctrlPr>
                          <a:rPr lang="en-US" sz="2400" i="1"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  <a:ea typeface="Times New Roman"/>
                          </a:rPr>
                          <m:t>−1</m:t>
                        </m:r>
                      </m:e>
                    </m:d>
                    <m:r>
                      <a:rPr lang="en-US" sz="2400" i="1">
                        <a:latin typeface="Cambria Math"/>
                        <a:ea typeface="Times New Roman"/>
                      </a:rPr>
                      <m:t>=0</m:t>
                    </m:r>
                    <m:r>
                      <a:rPr lang="en-US" sz="2400" i="1">
                        <a:latin typeface="Cambria Math"/>
                        <a:ea typeface="Times New Roman"/>
                        <a:cs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2400" i="1"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/>
                                <a:ea typeface="Times New Roman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400" i="1"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/>
                                <a:ea typeface="Times New Roman"/>
                              </a:rPr>
                              <m:t>=0</m:t>
                            </m:r>
                          </m:e>
                          <m:e>
                            <m:r>
                              <a:rPr lang="en-US" sz="2400" i="1"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400" i="1"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/>
                                <a:ea typeface="Times New Roman"/>
                              </a:rPr>
                              <m:t>=±1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24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2400" dirty="0"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440" y="3221170"/>
                <a:ext cx="9220200" cy="736359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0" name="Rectangle 69"/>
              <p:cNvSpPr/>
              <p:nvPr/>
            </p:nvSpPr>
            <p:spPr>
              <a:xfrm>
                <a:off x="318522" y="4163533"/>
                <a:ext cx="8747209" cy="830936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pPr marL="629511"/>
                <a:r>
                  <a:rPr lang="vi-VN" sz="24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Ta có đồ thị hàm số</a:t>
                </a:r>
                <a:r>
                  <a:rPr lang="en-US" sz="24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𝑦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=2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−2</m:t>
                        </m:r>
                      </m:e>
                    </m:d>
                  </m:oMath>
                </a14:m>
                <a:r>
                  <a:rPr lang="vi-VN" sz="24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, từ đó suy ra đồ thị hàm số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Times New Roman"/>
                      </a:rPr>
                      <m:t>𝑦</m:t>
                    </m:r>
                    <m:r>
                      <a:rPr lang="en-US" sz="2400" i="1">
                        <a:latin typeface="Cambria Math"/>
                        <a:ea typeface="Times New Roman"/>
                      </a:rPr>
                      <m:t>=2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  <a:ea typeface="Times New Roman"/>
                          </a:rPr>
                          <m:t>−2</m:t>
                        </m:r>
                      </m:e>
                    </m:d>
                  </m:oMath>
                </a14:m>
                <a:r>
                  <a:rPr lang="vi-VN" sz="24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2400" dirty="0"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522" y="4163533"/>
                <a:ext cx="8747209" cy="830936"/>
              </a:xfrm>
              <a:prstGeom prst="rect">
                <a:avLst/>
              </a:prstGeom>
              <a:blipFill rotWithShape="1">
                <a:blip r:embed="rId15"/>
                <a:stretch>
                  <a:fillRect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0143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68" grpId="0"/>
      <p:bldP spid="69" grpId="0"/>
      <p:bldP spid="7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" y="75671"/>
            <a:ext cx="184675" cy="305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80" tIns="45690" rIns="91380" bIns="456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090679" y="3927807"/>
            <a:ext cx="223118" cy="2596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80" tIns="45690" rIns="91380" bIns="45690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913806" fontAlgn="base">
              <a:spcBef>
                <a:spcPct val="0"/>
              </a:spcBef>
              <a:spcAft>
                <a:spcPct val="0"/>
              </a:spcAft>
            </a:pPr>
            <a:r>
              <a:rPr lang="vi-VN" sz="1100">
                <a:latin typeface="Varpada" charset="0"/>
                <a:ea typeface="Calibri" pitchFamily="34" charset="0"/>
                <a:cs typeface="Arial" pitchFamily="34" charset="0"/>
              </a:rPr>
              <a:t>.</a:t>
            </a:r>
            <a:endParaRPr lang="vi-VN" sz="180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Action Button: Forward or Next 8">
            <a:hlinkClick r:id="rId2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0" name="Action Button: Back or Previous 9">
            <a:hlinkClick r:id="rId3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132361" y="78628"/>
            <a:ext cx="8845367" cy="4220103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15908"/>
            <a:endParaRPr lang="en-US" sz="2400">
              <a:solidFill>
                <a:prstClr val="white"/>
              </a:solidFill>
            </a:endParaRPr>
          </a:p>
        </p:txBody>
      </p:sp>
      <p:pic>
        <p:nvPicPr>
          <p:cNvPr id="18" name="Picture 8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597" y="257901"/>
            <a:ext cx="2362200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9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9362" y="257901"/>
            <a:ext cx="2902655" cy="2266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/>
              <p:cNvSpPr/>
              <p:nvPr/>
            </p:nvSpPr>
            <p:spPr>
              <a:xfrm>
                <a:off x="132361" y="2950485"/>
                <a:ext cx="8504740" cy="984633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pPr marL="629511" algn="just">
                  <a:lnSpc>
                    <a:spcPct val="115000"/>
                  </a:lnSpc>
                  <a:spcBef>
                    <a:spcPts val="600"/>
                  </a:spcBef>
                  <a:tabLst>
                    <a:tab pos="629511" algn="l"/>
                  </a:tabLst>
                </a:pPr>
                <a:r>
                  <a:rPr lang="vi-VN" sz="24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Times New Roman"/>
                      </a:rPr>
                      <m:t>𝑦</m:t>
                    </m:r>
                    <m:r>
                      <a:rPr lang="en-US" sz="2400" i="1"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400" i="1">
                        <a:latin typeface="Cambria Math"/>
                        <a:ea typeface="Times New Roman"/>
                      </a:rPr>
                      <m:t>𝑚</m:t>
                    </m:r>
                  </m:oMath>
                </a14:m>
                <a:r>
                  <a:rPr lang="vi-VN" sz="24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cắt đồ thị hàm số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Times New Roman"/>
                      </a:rPr>
                      <m:t>𝑦</m:t>
                    </m:r>
                    <m:r>
                      <a:rPr lang="en-US" sz="2400" i="1"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400" i="1">
                        <a:latin typeface="Cambria Math"/>
                        <a:ea typeface="Times New Roman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  <a:ea typeface="Times New Roman"/>
                          </a:rPr>
                          <m:t>−</m:t>
                        </m:r>
                        <m:r>
                          <a:rPr lang="en-US" sz="2400" i="1"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</m:d>
                  </m:oMath>
                </a14:m>
                <a:r>
                  <a:rPr lang="vi-VN" sz="24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endParaRPr lang="en-US" sz="2400" dirty="0" smtClean="0"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  <a:p>
                <a:pPr marL="629511" algn="just">
                  <a:lnSpc>
                    <a:spcPct val="115000"/>
                  </a:lnSpc>
                  <a:spcBef>
                    <a:spcPts val="600"/>
                  </a:spcBef>
                  <a:tabLst>
                    <a:tab pos="629511" algn="l"/>
                  </a:tabLst>
                </a:pPr>
                <a:r>
                  <a:rPr lang="vi-VN" sz="2400" dirty="0" smtClean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tại </a:t>
                </a:r>
                <a:r>
                  <a:rPr lang="vi-VN" sz="24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6 điểm phân biệ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Times New Roman"/>
                        <a:cs typeface="Cambria Math"/>
                      </a:rPr>
                      <m:t>⇔</m:t>
                    </m:r>
                    <m:r>
                      <a:rPr lang="en-US" sz="2400" i="1">
                        <a:latin typeface="Cambria Math"/>
                        <a:ea typeface="Times New Roman"/>
                      </a:rPr>
                      <m:t>0</m:t>
                    </m:r>
                    <m:r>
                      <a:rPr lang="en-US" sz="2400" i="1">
                        <a:latin typeface="Cambria Math"/>
                        <a:ea typeface="Times New Roman"/>
                      </a:rPr>
                      <m:t>&lt;</m:t>
                    </m:r>
                    <m:r>
                      <a:rPr lang="en-US" sz="2400" i="1">
                        <a:latin typeface="Cambria Math"/>
                        <a:ea typeface="Times New Roman"/>
                      </a:rPr>
                      <m:t>𝑚</m:t>
                    </m:r>
                    <m:r>
                      <a:rPr lang="en-US" sz="2400" i="1">
                        <a:latin typeface="Cambria Math"/>
                        <a:ea typeface="Times New Roman"/>
                      </a:rPr>
                      <m:t>&lt;</m:t>
                    </m:r>
                    <m:r>
                      <a:rPr lang="en-US" sz="2400" i="1">
                        <a:latin typeface="Cambria Math"/>
                        <a:ea typeface="Times New Roman"/>
                      </a:rPr>
                      <m:t>2</m:t>
                    </m:r>
                  </m:oMath>
                </a14:m>
                <a:r>
                  <a:rPr lang="vi-VN" sz="24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endParaRPr lang="en-US" sz="2400" dirty="0"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361" y="2950485"/>
                <a:ext cx="8504740" cy="984633"/>
              </a:xfrm>
              <a:prstGeom prst="rect">
                <a:avLst/>
              </a:prstGeom>
              <a:blipFill rotWithShape="1">
                <a:blip r:embed="rId6"/>
                <a:stretch>
                  <a:fillRect t="-2469" b="-12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1656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5090679" y="508332"/>
            <a:ext cx="223118" cy="2596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80" tIns="45690" rIns="91380" bIns="4569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913806" fontAlgn="base">
              <a:spcBef>
                <a:spcPct val="0"/>
              </a:spcBef>
              <a:spcAft>
                <a:spcPct val="0"/>
              </a:spcAft>
              <a:tabLst>
                <a:tab pos="3598110" algn="l"/>
                <a:tab pos="5037037" algn="l"/>
              </a:tabLst>
            </a:pPr>
            <a:r>
              <a:rPr lang="fr-FR" sz="1100">
                <a:latin typeface="Varpada" charset="0"/>
                <a:ea typeface="Times New Roman" pitchFamily="18" charset="0"/>
                <a:cs typeface="Arial" pitchFamily="34" charset="0"/>
              </a:rPr>
              <a:t>.</a:t>
            </a:r>
            <a:endParaRPr lang="fr-FR" sz="1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Action Button: Forward or Next 17">
            <a:hlinkClick r:id="rId2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9" name="Action Button: Back or Previous 18">
            <a:hlinkClick r:id="rId3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121553" y="37749"/>
            <a:ext cx="8929797" cy="1053711"/>
            <a:chOff x="534987" y="1869705"/>
            <a:chExt cx="23404876" cy="235635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23" name="Rounded Rectangle 22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631543">
                  <a:defRPr/>
                </a:pPr>
                <a:endParaRPr lang="en-US" sz="2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5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6" name="Pentagon 25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7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0" name="Freeform 29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1" name="Freeform 3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2" name="Freeform 31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3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4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28" name="Chevron 27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9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92394" y="1653394"/>
                  <a:ext cx="2362057" cy="9635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5731" eaLnBrk="1" hangingPunct="1"/>
                  <a:r>
                    <a:rPr lang="en-US" sz="220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7</a:t>
                  </a:r>
                  <a:endParaRPr lang="en-US" sz="22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/>
                <p:cNvSpPr/>
                <p:nvPr/>
              </p:nvSpPr>
              <p:spPr>
                <a:xfrm>
                  <a:off x="755648" y="1936625"/>
                  <a:ext cx="23184215" cy="20648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>
                    <a:buClr>
                      <a:srgbClr val="0000CC"/>
                    </a:buClr>
                    <a:tabLst>
                      <a:tab pos="629511" algn="l"/>
                    </a:tabLst>
                  </a:pPr>
                  <a:r>
                    <a:rPr lang="fr-FR" sz="240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               Tìm </a:t>
                  </a:r>
                  <a:r>
                    <a:rPr lang="fr-FR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ất</a:t>
                  </a:r>
                  <a:r>
                    <a:rPr lang="fr-FR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ả</a:t>
                  </a:r>
                  <a:r>
                    <a:rPr lang="fr-FR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ác</a:t>
                  </a:r>
                  <a:r>
                    <a:rPr lang="fr-FR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giá</a:t>
                  </a:r>
                  <a:r>
                    <a:rPr lang="fr-FR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rị</a:t>
                  </a:r>
                  <a:r>
                    <a:rPr lang="fr-FR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ủa</a:t>
                  </a:r>
                  <a:r>
                    <a:rPr lang="fr-FR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𝑚</m:t>
                      </m:r>
                    </m:oMath>
                  </a14:m>
                  <a:r>
                    <a:rPr lang="fr-FR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để</a:t>
                  </a:r>
                  <a:r>
                    <a:rPr lang="fr-FR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phương</a:t>
                  </a:r>
                  <a:r>
                    <a:rPr lang="fr-FR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rình</a:t>
                  </a:r>
                  <a:r>
                    <a:rPr lang="fr-FR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CC0099"/>
                                  </a:solidFill>
                                  <a:latin typeface="Cambria Math"/>
                                  <a:ea typeface="Times New Roman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CC0099"/>
                                  </a:solidFill>
                                  <a:latin typeface="Cambria Math"/>
                                  <a:ea typeface="Times New Roman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CC0099"/>
                                  </a:solidFill>
                                  <a:latin typeface="Cambria Math"/>
                                  <a:ea typeface="Times New Roman"/>
                                </a:rPr>
                                <m:t>4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−4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CC0099"/>
                                  </a:solidFill>
                                  <a:latin typeface="Cambria Math"/>
                                  <a:ea typeface="Times New Roman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CC0099"/>
                                  </a:solidFill>
                                  <a:latin typeface="Cambria Math"/>
                                  <a:ea typeface="Times New Roman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CC0099"/>
                                  </a:solidFill>
                                  <a:latin typeface="Cambria Math"/>
                                  <a:ea typeface="Times New Roman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+3</m:t>
                          </m:r>
                        </m:e>
                      </m:d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=</m:t>
                      </m:r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𝑚</m:t>
                      </m:r>
                    </m:oMath>
                  </a14:m>
                  <a:r>
                    <a:rPr lang="fr-FR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ó</a:t>
                  </a:r>
                  <a:r>
                    <a:rPr lang="fr-FR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đúng</a:t>
                  </a:r>
                  <a:r>
                    <a:rPr lang="fr-FR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8 </a:t>
                  </a:r>
                  <a:r>
                    <a:rPr lang="fr-FR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nghiệm</a:t>
                  </a:r>
                  <a:r>
                    <a:rPr lang="fr-FR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phân</a:t>
                  </a:r>
                  <a:r>
                    <a:rPr lang="fr-FR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fr-FR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biệt</a:t>
                  </a:r>
                  <a:r>
                    <a:rPr lang="fr-FR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.</a:t>
                  </a:r>
                  <a:endParaRPr lang="en-US" sz="2400" dirty="0">
                    <a:solidFill>
                      <a:srgbClr val="CC0099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22" name="Rectangle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5648" y="1936625"/>
                  <a:ext cx="23184215" cy="2064814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b="-921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Group 36"/>
          <p:cNvGrpSpPr/>
          <p:nvPr/>
        </p:nvGrpSpPr>
        <p:grpSpPr>
          <a:xfrm>
            <a:off x="1898899" y="1191988"/>
            <a:ext cx="5459294" cy="1003285"/>
            <a:chOff x="441735" y="1040485"/>
            <a:chExt cx="5906725" cy="1003285"/>
          </a:xfrm>
        </p:grpSpPr>
        <p:grpSp>
          <p:nvGrpSpPr>
            <p:cNvPr id="38" name="Group 37">
              <a:extLst>
                <a:ext uri="{FF2B5EF4-FFF2-40B4-BE49-F238E27FC236}">
                  <a16:creationId xmlns=""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441735" y="1040485"/>
              <a:ext cx="2688072" cy="462951"/>
              <a:chOff x="1458732" y="6334162"/>
              <a:chExt cx="10951485" cy="1234536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8" name="Rectangle 47">
                    <a:extLst>
                      <a:ext uri="{FF2B5EF4-FFF2-40B4-BE49-F238E27FC236}">
                        <a16:creationId xmlns=""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2" y="6334162"/>
                    <a:ext cx="10269835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𝟎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&lt;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𝒎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&lt;</m:t>
                          </m:r>
                          <m:r>
                            <m:rPr>
                              <m:nor/>
                            </m:rPr>
                            <a:rPr lang="en-US" sz="2000" b="1" i="0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vi-VN" sz="20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0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>
              <p:sp>
                <p:nvSpPr>
                  <p:cNvPr id="48" name="Rectangle 47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2" y="6334162"/>
                    <a:ext cx="10269835" cy="1234536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9" name="Oval 48">
                <a:extLst>
                  <a:ext uri="{FF2B5EF4-FFF2-40B4-BE49-F238E27FC236}">
                    <a16:creationId xmlns=""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458732" y="6481813"/>
                <a:ext cx="1786289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vi-VN" sz="2200" b="1" kern="0" dirty="0">
                    <a:solidFill>
                      <a:prstClr val="white"/>
                    </a:solidFill>
                    <a:latin typeface="Times New Roman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39" name="Group 38">
              <a:extLst>
                <a:ext uri="{FF2B5EF4-FFF2-40B4-BE49-F238E27FC236}">
                  <a16:creationId xmlns="" xmlns:a16="http://schemas.microsoft.com/office/drawing/2014/main" id="{A2194087-0D43-42CA-A1D2-4373C69CC457}"/>
                </a:ext>
              </a:extLst>
            </p:cNvPr>
            <p:cNvGrpSpPr/>
            <p:nvPr/>
          </p:nvGrpSpPr>
          <p:grpSpPr>
            <a:xfrm>
              <a:off x="3267899" y="1044287"/>
              <a:ext cx="3080552" cy="462951"/>
              <a:chOff x="12972838" y="5067643"/>
              <a:chExt cx="12550495" cy="1234538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6" name="Rectangle 45">
                    <a:extLst>
                      <a:ext uri="{FF2B5EF4-FFF2-40B4-BE49-F238E27FC236}">
                        <a16:creationId xmlns="" xmlns:a16="http://schemas.microsoft.com/office/drawing/2014/main" id="{FB0B6341-256C-4170-AF4E-1216E5EDD04C}"/>
                      </a:ext>
                    </a:extLst>
                  </p:cNvPr>
                  <p:cNvSpPr/>
                  <p:nvPr/>
                </p:nvSpPr>
                <p:spPr>
                  <a:xfrm>
                    <a:off x="13419363" y="5067643"/>
                    <a:ext cx="12103970" cy="1234538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marL="629511" algn="just">
                      <a:tabLst>
                        <a:tab pos="3597475" algn="l"/>
                        <a:tab pos="5036719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𝟏</m:t>
                          </m:r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&lt;</m:t>
                          </m:r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𝒎</m:t>
                          </m:r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&lt;</m:t>
                          </m:r>
                          <m:r>
                            <m:rPr>
                              <m:nor/>
                            </m:rPr>
                            <a:rPr lang="en-US" sz="2000" b="1" i="0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vi-VN" sz="20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000" b="1" dirty="0">
                      <a:solidFill>
                        <a:schemeClr val="bg1"/>
                      </a:solidFill>
                      <a:latin typeface="Times New Roman" pitchFamily="18" charset="0"/>
                      <a:ea typeface="Calibri"/>
                      <a:cs typeface="Times New Roman" pitchFamily="18" charset="0"/>
                    </a:endParaRPr>
                  </a:p>
                </p:txBody>
              </p:sp>
            </mc:Choice>
            <mc:Fallback>
              <p:sp>
                <p:nvSpPr>
                  <p:cNvPr id="46" name="Rectangle 45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FB0B6341-256C-4170-AF4E-1216E5EDD04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419363" y="5067643"/>
                    <a:ext cx="12103970" cy="1234538"/>
                  </a:xfrm>
                  <a:prstGeom prst="rect">
                    <a:avLst/>
                  </a:prstGeom>
                  <a:blipFill rotWithShape="1">
                    <a:blip r:embed="rId12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7" name="Oval 46">
                <a:extLst>
                  <a:ext uri="{FF2B5EF4-FFF2-40B4-BE49-F238E27FC236}">
                    <a16:creationId xmlns="" xmlns:a16="http://schemas.microsoft.com/office/drawing/2014/main" id="{13A7BA64-0BA1-4ADF-A17E-617425026AFB}"/>
                  </a:ext>
                </a:extLst>
              </p:cNvPr>
              <p:cNvSpPr/>
              <p:nvPr/>
            </p:nvSpPr>
            <p:spPr>
              <a:xfrm>
                <a:off x="12972838" y="5205030"/>
                <a:ext cx="1919265" cy="1000535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40" name="Group 39">
              <a:extLst>
                <a:ext uri="{FF2B5EF4-FFF2-40B4-BE49-F238E27FC236}">
                  <a16:creationId xmlns="" xmlns:a16="http://schemas.microsoft.com/office/drawing/2014/main" id="{4D274B26-9415-432A-9282-BDEF246F0009}"/>
                </a:ext>
              </a:extLst>
            </p:cNvPr>
            <p:cNvGrpSpPr/>
            <p:nvPr/>
          </p:nvGrpSpPr>
          <p:grpSpPr>
            <a:xfrm>
              <a:off x="464477" y="1580819"/>
              <a:ext cx="2665331" cy="462951"/>
              <a:chOff x="1660915" y="5247277"/>
              <a:chExt cx="10771953" cy="1234536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4" name="Rectangle 43">
                    <a:extLst>
                      <a:ext uri="{FF2B5EF4-FFF2-40B4-BE49-F238E27FC236}">
                        <a16:creationId xmlns="" xmlns:a16="http://schemas.microsoft.com/office/drawing/2014/main" id="{6E15A8FC-94CE-45FB-8D02-B33F2327F992}"/>
                      </a:ext>
                    </a:extLst>
                  </p:cNvPr>
                  <p:cNvSpPr/>
                  <p:nvPr/>
                </p:nvSpPr>
                <p:spPr>
                  <a:xfrm>
                    <a:off x="2245205" y="5247277"/>
                    <a:ext cx="10187663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algn="ctr" defTabSz="815908">
                      <a:spcBef>
                        <a:spcPts val="675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−</m:t>
                          </m:r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𝟏</m:t>
                          </m:r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&lt;</m:t>
                          </m:r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𝒎</m:t>
                          </m:r>
                          <m: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&lt;</m:t>
                          </m:r>
                          <m:r>
                            <m:rPr>
                              <m:nor/>
                            </m:rPr>
                            <a:rPr lang="en-US" sz="2000" b="1" i="0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en-US" sz="16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vi-VN" sz="2200" b="1" kern="0" dirty="0">
                      <a:solidFill>
                        <a:schemeClr val="bg1"/>
                      </a:solidFill>
                      <a:latin typeface="Times New Roman"/>
                    </a:endParaRPr>
                  </a:p>
                </p:txBody>
              </p:sp>
            </mc:Choice>
            <mc:Fallback>
              <p:sp>
                <p:nvSpPr>
                  <p:cNvPr id="44" name="Rectangle 43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6E15A8FC-94CE-45FB-8D02-B33F2327F99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45205" y="5247277"/>
                    <a:ext cx="10187663" cy="1234536"/>
                  </a:xfrm>
                  <a:prstGeom prst="rect">
                    <a:avLst/>
                  </a:prstGeom>
                  <a:blipFill rotWithShape="1">
                    <a:blip r:embed="rId13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5" name="Oval 44">
                <a:extLst>
                  <a:ext uri="{FF2B5EF4-FFF2-40B4-BE49-F238E27FC236}">
                    <a16:creationId xmlns="" xmlns:a16="http://schemas.microsoft.com/office/drawing/2014/main" id="{0D6B711C-CC2A-45AE-A2BD-46B4ECA3D81C}"/>
                  </a:ext>
                </a:extLst>
              </p:cNvPr>
              <p:cNvSpPr/>
              <p:nvPr/>
            </p:nvSpPr>
            <p:spPr>
              <a:xfrm>
                <a:off x="1660915" y="5449109"/>
                <a:ext cx="1772000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41" name="Group 40">
              <a:extLst>
                <a:ext uri="{FF2B5EF4-FFF2-40B4-BE49-F238E27FC236}">
                  <a16:creationId xmlns="" xmlns:a16="http://schemas.microsoft.com/office/drawing/2014/main" id="{E278C7C5-EAEF-4F1A-B3FB-29FCE054F0E0}"/>
                </a:ext>
              </a:extLst>
            </p:cNvPr>
            <p:cNvGrpSpPr/>
            <p:nvPr/>
          </p:nvGrpSpPr>
          <p:grpSpPr>
            <a:xfrm>
              <a:off x="3308041" y="1559796"/>
              <a:ext cx="3040419" cy="462951"/>
              <a:chOff x="13153205" y="3956683"/>
              <a:chExt cx="12287886" cy="1234539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2" name="Rectangle 41">
                    <a:extLst>
                      <a:ext uri="{FF2B5EF4-FFF2-40B4-BE49-F238E27FC236}">
                        <a16:creationId xmlns="" xmlns:a16="http://schemas.microsoft.com/office/drawing/2014/main" id="{C4F0F9CE-3F15-4D47-A2C9-5C6F65E0E3FB}"/>
                      </a:ext>
                    </a:extLst>
                  </p:cNvPr>
                  <p:cNvSpPr/>
                  <p:nvPr/>
                </p:nvSpPr>
                <p:spPr>
                  <a:xfrm>
                    <a:off x="13433949" y="3956683"/>
                    <a:ext cx="12007142" cy="1234539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marL="629511" algn="just">
                      <a:tabLst>
                        <a:tab pos="3597475" algn="l"/>
                        <a:tab pos="5036719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𝟎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&lt;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𝒎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&lt;</m:t>
                          </m:r>
                          <m:r>
                            <m:rPr>
                              <m:nor/>
                            </m:rPr>
                            <a:rPr lang="en-US" sz="2000" b="1" i="0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vi-VN" sz="20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000" b="1" dirty="0">
                      <a:solidFill>
                        <a:schemeClr val="bg1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endParaRPr>
                  </a:p>
                </p:txBody>
              </p:sp>
            </mc:Choice>
            <mc:Fallback>
              <p:sp>
                <p:nvSpPr>
                  <p:cNvPr id="42" name="Rectangle 41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C4F0F9CE-3F15-4D47-A2C9-5C6F65E0E3F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433949" y="3956683"/>
                    <a:ext cx="12007142" cy="1234539"/>
                  </a:xfrm>
                  <a:prstGeom prst="rect">
                    <a:avLst/>
                  </a:prstGeom>
                  <a:blipFill rotWithShape="1">
                    <a:blip r:embed="rId14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3" name="Oval 42">
                <a:extLst>
                  <a:ext uri="{FF2B5EF4-FFF2-40B4-BE49-F238E27FC236}">
                    <a16:creationId xmlns="" xmlns:a16="http://schemas.microsoft.com/office/drawing/2014/main" id="{17C2C013-2C1D-4DEE-A68B-FF23256FE92A}"/>
                  </a:ext>
                </a:extLst>
              </p:cNvPr>
              <p:cNvSpPr/>
              <p:nvPr/>
            </p:nvSpPr>
            <p:spPr>
              <a:xfrm>
                <a:off x="13153205" y="4070635"/>
                <a:ext cx="1833601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193644" y="2378117"/>
            <a:ext cx="8845376" cy="2641631"/>
            <a:chOff x="184495" y="3636276"/>
            <a:chExt cx="11913245" cy="3541879"/>
          </a:xfrm>
        </p:grpSpPr>
        <p:sp>
          <p:nvSpPr>
            <p:cNvPr id="51" name="Rounded Rectangle 50"/>
            <p:cNvSpPr/>
            <p:nvPr/>
          </p:nvSpPr>
          <p:spPr>
            <a:xfrm>
              <a:off x="184495" y="3682147"/>
              <a:ext cx="11913245" cy="349600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52" name="Group 51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53" name="Freeform 20"/>
              <p:cNvSpPr>
                <a:spLocks/>
              </p:cNvSpPr>
              <p:nvPr/>
            </p:nvSpPr>
            <p:spPr bwMode="auto">
              <a:xfrm rot="16200000" flipV="1">
                <a:off x="3351940" y="4767112"/>
                <a:ext cx="960519" cy="407189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2187355" y="6239450"/>
                <a:ext cx="3132807" cy="112468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5" name="Round Diagonal Corner Rectangle 54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56" name="Freeform 55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7" name="Rectangle 56"/>
              <p:cNvSpPr/>
              <p:nvPr/>
            </p:nvSpPr>
            <p:spPr>
              <a:xfrm>
                <a:off x="466851" y="3052977"/>
                <a:ext cx="5562599" cy="461604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r>
                  <a:rPr lang="fr-FR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P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4</m:t>
                            </m:r>
                          </m:sup>
                        </m:sSup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−4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+3</m:t>
                        </m:r>
                      </m:e>
                    </m:d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𝑚</m:t>
                    </m:r>
                  </m:oMath>
                </a14:m>
                <a:r>
                  <a:rPr lang="fr-FR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(1) </a:t>
                </a:r>
                <a:r>
                  <a:rPr lang="fr-FR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trở</a:t>
                </a:r>
                <a:r>
                  <a:rPr lang="fr-FR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thành</a:t>
                </a:r>
                <a:r>
                  <a:rPr lang="fr-FR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: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851" y="3052977"/>
                <a:ext cx="5562599" cy="461604"/>
              </a:xfrm>
              <a:prstGeom prst="rect">
                <a:avLst/>
              </a:prstGeom>
              <a:blipFill rotWithShape="1">
                <a:blip r:embed="rId15"/>
                <a:stretch>
                  <a:fillRect l="-1754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ctangle 57"/>
              <p:cNvSpPr/>
              <p:nvPr/>
            </p:nvSpPr>
            <p:spPr>
              <a:xfrm>
                <a:off x="2098642" y="2436543"/>
                <a:ext cx="2743200" cy="461604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r>
                  <a:rPr lang="fr-FR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ặ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𝑡</m:t>
                        </m:r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=</m:t>
                        </m:r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, 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𝑡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Cambria Math"/>
                      </a:rPr>
                      <m:t>≥0</m:t>
                    </m:r>
                  </m:oMath>
                </a14:m>
                <a:r>
                  <a:rPr lang="fr-FR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8642" y="2436543"/>
                <a:ext cx="2743200" cy="461604"/>
              </a:xfrm>
              <a:prstGeom prst="rect">
                <a:avLst/>
              </a:prstGeom>
              <a:blipFill rotWithShape="1">
                <a:blip r:embed="rId16"/>
                <a:stretch>
                  <a:fillRect l="-3333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9" name="Rectangle 58"/>
              <p:cNvSpPr/>
              <p:nvPr/>
            </p:nvSpPr>
            <p:spPr>
              <a:xfrm>
                <a:off x="4358611" y="3038443"/>
                <a:ext cx="3520330" cy="517004"/>
              </a:xfrm>
              <a:prstGeom prst="rect">
                <a:avLst/>
              </a:prstGeom>
            </p:spPr>
            <p:txBody>
              <a:bodyPr wrap="none" lIns="91380" tIns="45690" rIns="91380" bIns="45690">
                <a:spAutoFit/>
              </a:bodyPr>
              <a:lstStyle/>
              <a:p>
                <a:pPr marL="629511">
                  <a:lnSpc>
                    <a:spcPct val="115000"/>
                  </a:lnSpc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−4</m:t>
                        </m:r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𝑡</m:t>
                        </m:r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+3</m:t>
                        </m:r>
                      </m:e>
                    </m:d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𝑚</m:t>
                    </m:r>
                  </m:oMath>
                </a14:m>
                <a:r>
                  <a:rPr lang="fr-FR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(2)</a:t>
                </a:r>
                <a:endParaRPr lang="en-US" sz="2400" dirty="0">
                  <a:solidFill>
                    <a:srgbClr val="2A4F86"/>
                  </a:solidFill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8611" y="3038443"/>
                <a:ext cx="3520330" cy="517004"/>
              </a:xfrm>
              <a:prstGeom prst="rect">
                <a:avLst/>
              </a:prstGeom>
              <a:blipFill rotWithShape="1">
                <a:blip r:embed="rId17"/>
                <a:stretch>
                  <a:fillRect t="-4706" r="-1733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0" name="Rectangle 59"/>
              <p:cNvSpPr/>
              <p:nvPr/>
            </p:nvSpPr>
            <p:spPr>
              <a:xfrm>
                <a:off x="-178433" y="3701071"/>
                <a:ext cx="7326072" cy="517004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pPr marL="629511">
                  <a:lnSpc>
                    <a:spcPct val="115000"/>
                  </a:lnSpc>
                </a:pPr>
                <a:r>
                  <a:rPr lang="fr-FR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Mỗi </a:t>
                </a:r>
                <a:r>
                  <a:rPr lang="fr-FR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nghiệm</a:t>
                </a:r>
                <a:r>
                  <a:rPr lang="fr-FR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𝑡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&gt;0</m:t>
                    </m:r>
                  </m:oMath>
                </a14:m>
                <a:r>
                  <a:rPr lang="fr-FR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cho</a:t>
                </a:r>
                <a:r>
                  <a:rPr lang="fr-FR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2 </a:t>
                </a:r>
                <a:r>
                  <a:rPr lang="fr-FR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nghiệm</a:t>
                </a:r>
                <a:r>
                  <a:rPr lang="fr-FR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𝑥</m:t>
                    </m:r>
                  </m:oMath>
                </a14:m>
                <a:r>
                  <a:rPr lang="fr-FR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trái</a:t>
                </a:r>
                <a:r>
                  <a:rPr lang="fr-FR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dấu</a:t>
                </a:r>
                <a:r>
                  <a:rPr lang="fr-FR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endParaRPr lang="en-US" sz="2400" dirty="0">
                  <a:solidFill>
                    <a:srgbClr val="2A4F86"/>
                  </a:solidFill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8433" y="3701071"/>
                <a:ext cx="7326072" cy="517004"/>
              </a:xfrm>
              <a:prstGeom prst="rect">
                <a:avLst/>
              </a:prstGeom>
              <a:blipFill rotWithShape="1">
                <a:blip r:embed="rId18"/>
                <a:stretch>
                  <a:fillRect t="-4706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1" name="Rectangle 60"/>
              <p:cNvSpPr/>
              <p:nvPr/>
            </p:nvSpPr>
            <p:spPr>
              <a:xfrm>
                <a:off x="-367597" y="4286294"/>
                <a:ext cx="9382188" cy="517004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pPr marL="629511">
                  <a:lnSpc>
                    <a:spcPct val="115000"/>
                  </a:lnSpc>
                </a:pPr>
                <a:r>
                  <a:rPr lang="fr-FR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Suy</a:t>
                </a:r>
                <a:r>
                  <a:rPr lang="fr-FR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ra, (1) </a:t>
                </a:r>
                <a:r>
                  <a:rPr lang="fr-FR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có</a:t>
                </a:r>
                <a:r>
                  <a:rPr lang="fr-FR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8 </a:t>
                </a:r>
                <a:r>
                  <a:rPr lang="fr-FR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nghiệm</a:t>
                </a:r>
                <a:r>
                  <a:rPr lang="fr-FR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phân</a:t>
                </a:r>
                <a:r>
                  <a:rPr lang="fr-FR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biệt</a:t>
                </a:r>
                <a:r>
                  <a:rPr lang="fr-FR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i="1">
                        <a:solidFill>
                          <a:srgbClr val="2A4F86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⇔</m:t>
                    </m:r>
                  </m:oMath>
                </a14:m>
                <a:r>
                  <a:rPr lang="fr-FR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(2) </a:t>
                </a:r>
                <a:r>
                  <a:rPr lang="fr-FR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có</a:t>
                </a:r>
                <a:r>
                  <a:rPr lang="fr-FR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4 </a:t>
                </a:r>
                <a:r>
                  <a:rPr lang="fr-FR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nghiệm</a:t>
                </a:r>
                <a:r>
                  <a:rPr lang="fr-FR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phân</a:t>
                </a:r>
                <a:r>
                  <a:rPr lang="fr-FR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biệt</a:t>
                </a:r>
                <a:r>
                  <a:rPr lang="fr-FR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dương</a:t>
                </a:r>
                <a:r>
                  <a:rPr lang="fr-FR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endParaRPr lang="en-US" sz="2400" dirty="0">
                  <a:solidFill>
                    <a:srgbClr val="2A4F86"/>
                  </a:solidFill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7597" y="4286294"/>
                <a:ext cx="9382188" cy="517004"/>
              </a:xfrm>
              <a:prstGeom prst="rect">
                <a:avLst/>
              </a:prstGeom>
              <a:blipFill rotWithShape="1">
                <a:blip r:embed="rId19"/>
                <a:stretch>
                  <a:fillRect t="-4706" r="-585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Oval 61">
            <a:extLst>
              <a:ext uri="{FF2B5EF4-FFF2-40B4-BE49-F238E27FC236}">
                <a16:creationId xmlns=""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4566883" y="1753342"/>
            <a:ext cx="390016" cy="375200"/>
          </a:xfrm>
          <a:prstGeom prst="ellipse">
            <a:avLst/>
          </a:prstGeom>
          <a:solidFill>
            <a:srgbClr val="C0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2200" b="1" kern="0" smtClean="0">
                <a:solidFill>
                  <a:prstClr val="white"/>
                </a:solidFill>
                <a:latin typeface="Calibri"/>
              </a:rPr>
              <a:t>D</a:t>
            </a:r>
            <a:endParaRPr lang="en-US" sz="2200" b="1" kern="0" dirty="0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05362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/>
      <p:bldP spid="59" grpId="0"/>
      <p:bldP spid="60" grpId="0"/>
      <p:bldP spid="61" grpId="0"/>
      <p:bldP spid="6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1788974" y="949694"/>
            <a:ext cx="5153562" cy="457200"/>
          </a:xfrm>
          <a:prstGeom prst="roundRect">
            <a:avLst>
              <a:gd name="adj" fmla="val 50000"/>
            </a:avLst>
          </a:prstGeom>
          <a:solidFill>
            <a:srgbClr val="FFCC99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lIns="68472" tIns="34261" rIns="68472" bIns="34261" anchor="ctr"/>
          <a:lstStyle/>
          <a:p>
            <a:pPr algn="ctr">
              <a:defRPr/>
            </a:pPr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Phần 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1</a:t>
            </a:r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. Nhận biết</a:t>
            </a:r>
            <a:endParaRPr lang="en-US" sz="24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5" name="TextBox 4">
            <a:hlinkClick r:id="rId2" action="ppaction://hlinksldjump"/>
          </p:cNvPr>
          <p:cNvSpPr txBox="1"/>
          <p:nvPr/>
        </p:nvSpPr>
        <p:spPr>
          <a:xfrm>
            <a:off x="2386015" y="3371887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2</a:t>
            </a:r>
          </a:p>
        </p:txBody>
      </p:sp>
      <p:sp>
        <p:nvSpPr>
          <p:cNvPr id="6" name="TextBox 5">
            <a:hlinkClick r:id="rId3" action="ppaction://hlinksldjump"/>
          </p:cNvPr>
          <p:cNvSpPr txBox="1"/>
          <p:nvPr/>
        </p:nvSpPr>
        <p:spPr>
          <a:xfrm>
            <a:off x="3914776" y="3371887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3</a:t>
            </a:r>
          </a:p>
        </p:txBody>
      </p:sp>
      <p:sp>
        <p:nvSpPr>
          <p:cNvPr id="7" name="TextBox 6">
            <a:hlinkClick r:id="rId4" action="ppaction://hlinksldjump"/>
          </p:cNvPr>
          <p:cNvSpPr txBox="1"/>
          <p:nvPr/>
        </p:nvSpPr>
        <p:spPr>
          <a:xfrm>
            <a:off x="5372101" y="3371887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4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>
            <a:hlinkClick r:id="rId5" action="ppaction://hlinksldjump"/>
          </p:cNvPr>
          <p:cNvSpPr txBox="1"/>
          <p:nvPr/>
        </p:nvSpPr>
        <p:spPr>
          <a:xfrm>
            <a:off x="6942535" y="3371887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5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hlinkClick r:id="rId6" action="ppaction://hlinksldjump"/>
          </p:cNvPr>
          <p:cNvSpPr txBox="1"/>
          <p:nvPr/>
        </p:nvSpPr>
        <p:spPr>
          <a:xfrm>
            <a:off x="2386015" y="2629582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7</a:t>
            </a:r>
          </a:p>
        </p:txBody>
      </p:sp>
      <p:sp>
        <p:nvSpPr>
          <p:cNvPr id="10" name="TextBox 9">
            <a:hlinkClick r:id="rId7" action="ppaction://hlinksldjump"/>
          </p:cNvPr>
          <p:cNvSpPr txBox="1"/>
          <p:nvPr/>
        </p:nvSpPr>
        <p:spPr>
          <a:xfrm>
            <a:off x="3914776" y="2629582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8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>
            <a:hlinkClick r:id="rId8" action="ppaction://hlinksldjump"/>
          </p:cNvPr>
          <p:cNvSpPr txBox="1"/>
          <p:nvPr/>
        </p:nvSpPr>
        <p:spPr>
          <a:xfrm>
            <a:off x="5372101" y="2653180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9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>
            <a:hlinkClick r:id="rId9" action="ppaction://hlinksldjump"/>
          </p:cNvPr>
          <p:cNvSpPr txBox="1"/>
          <p:nvPr/>
        </p:nvSpPr>
        <p:spPr>
          <a:xfrm>
            <a:off x="6892531" y="2653180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0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hlinkClick r:id="rId10" action="ppaction://hlinksldjump"/>
          </p:cNvPr>
          <p:cNvSpPr txBox="1"/>
          <p:nvPr/>
        </p:nvSpPr>
        <p:spPr>
          <a:xfrm>
            <a:off x="6881815" y="1904605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14" name="TextBox 13">
            <a:hlinkClick r:id="rId11" action="ppaction://hlinksldjump"/>
          </p:cNvPr>
          <p:cNvSpPr txBox="1"/>
          <p:nvPr/>
        </p:nvSpPr>
        <p:spPr>
          <a:xfrm>
            <a:off x="5372101" y="1904605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sp>
        <p:nvSpPr>
          <p:cNvPr id="15" name="TextBox 14">
            <a:hlinkClick r:id="rId12" action="ppaction://hlinksldjump"/>
          </p:cNvPr>
          <p:cNvSpPr txBox="1"/>
          <p:nvPr/>
        </p:nvSpPr>
        <p:spPr>
          <a:xfrm>
            <a:off x="3914776" y="1904605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16" name="TextBox 15">
            <a:hlinkClick r:id="rId13" action="ppaction://hlinksldjump"/>
          </p:cNvPr>
          <p:cNvSpPr txBox="1"/>
          <p:nvPr/>
        </p:nvSpPr>
        <p:spPr>
          <a:xfrm>
            <a:off x="2364583" y="1881655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17" name="TextBox 16">
            <a:hlinkClick r:id="rId14" action="ppaction://hlinksldjump"/>
          </p:cNvPr>
          <p:cNvSpPr txBox="1"/>
          <p:nvPr/>
        </p:nvSpPr>
        <p:spPr>
          <a:xfrm>
            <a:off x="842965" y="3386173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1</a:t>
            </a:r>
          </a:p>
        </p:txBody>
      </p:sp>
      <p:sp>
        <p:nvSpPr>
          <p:cNvPr id="18" name="TextBox 17">
            <a:hlinkClick r:id="rId15" action="ppaction://hlinksldjump"/>
          </p:cNvPr>
          <p:cNvSpPr txBox="1"/>
          <p:nvPr/>
        </p:nvSpPr>
        <p:spPr>
          <a:xfrm>
            <a:off x="842965" y="2643838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6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>
            <a:hlinkClick r:id="rId16" action="ppaction://hlinksldjump"/>
          </p:cNvPr>
          <p:cNvSpPr txBox="1"/>
          <p:nvPr/>
        </p:nvSpPr>
        <p:spPr>
          <a:xfrm>
            <a:off x="821533" y="1895941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5" name="Action Button: Forward or Next 24">
            <a:hlinkClick r:id="" action="ppaction://hlinkshowjump?jump=nextslide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 b="1"/>
          </a:p>
        </p:txBody>
      </p:sp>
      <p:sp>
        <p:nvSpPr>
          <p:cNvPr id="26" name="Action Button: Back or Previous 25">
            <a:hlinkClick r:id="rId17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 b="1"/>
          </a:p>
        </p:txBody>
      </p:sp>
      <p:sp>
        <p:nvSpPr>
          <p:cNvPr id="21" name="AutoShape 13">
            <a:extLst>
              <a:ext uri="{FF2B5EF4-FFF2-40B4-BE49-F238E27FC236}">
                <a16:creationId xmlns:a16="http://schemas.microsoft.com/office/drawing/2014/main" xmlns="" id="{19C1E010-0A75-458A-AC1E-141C2C697206}"/>
              </a:ext>
            </a:extLst>
          </p:cNvPr>
          <p:cNvSpPr>
            <a:spLocks noChangeArrowheads="1"/>
          </p:cNvSpPr>
          <p:nvPr/>
        </p:nvSpPr>
        <p:spPr bwMode="gray">
          <a:xfrm>
            <a:off x="2010349" y="138035"/>
            <a:ext cx="4611908" cy="4572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lIns="68472" tIns="34261" rIns="68472" bIns="34261" anchor="ctr"/>
          <a:lstStyle/>
          <a:p>
            <a:pPr algn="ctr">
              <a:defRPr/>
            </a:pP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. </a:t>
            </a:r>
            <a:r>
              <a:rPr lang="en-US" sz="24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ài</a:t>
            </a: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ập</a:t>
            </a: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áp</a:t>
            </a: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endParaRPr 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213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ction Button: Forward or Next 6">
            <a:hlinkClick r:id="rId2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8" name="Action Button: Back or Previous 7">
            <a:hlinkClick r:id="rId3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202426" y="47718"/>
            <a:ext cx="8845367" cy="4220103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15908"/>
            <a:endParaRPr lang="en-US" sz="2400">
              <a:solidFill>
                <a:prstClr val="white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401823" y="178436"/>
                <a:ext cx="7696200" cy="941736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pPr marL="629511">
                  <a:lnSpc>
                    <a:spcPct val="115000"/>
                  </a:lnSpc>
                </a:pPr>
                <a:r>
                  <a:rPr lang="fr-FR" sz="24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Vẽ</a:t>
                </a:r>
                <a:r>
                  <a:rPr lang="fr-FR" sz="24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ồ</a:t>
                </a:r>
                <a:r>
                  <a:rPr lang="fr-FR" sz="24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thị</a:t>
                </a:r>
                <a:r>
                  <a:rPr lang="fr-FR" sz="24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hàm</a:t>
                </a:r>
                <a:r>
                  <a:rPr lang="fr-FR" sz="24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số</a:t>
                </a:r>
                <a:r>
                  <a:rPr lang="fr-FR" sz="24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Times New Roman"/>
                      </a:rPr>
                      <m:t>𝑦</m:t>
                    </m:r>
                    <m:r>
                      <a:rPr lang="en-US" sz="2400" i="1">
                        <a:latin typeface="Cambria Math"/>
                        <a:ea typeface="Times New Roman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ea typeface="Times New Roman"/>
                          </a:rPr>
                          <m:t>𝑡</m:t>
                        </m:r>
                      </m:e>
                      <m:sup>
                        <m:r>
                          <a:rPr lang="en-US" sz="2400" i="1"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  <a:ea typeface="Times New Roman"/>
                      </a:rPr>
                      <m:t>−</m:t>
                    </m:r>
                    <m:r>
                      <a:rPr lang="en-US" sz="2400" i="1">
                        <a:latin typeface="Cambria Math"/>
                        <a:ea typeface="Times New Roman"/>
                      </a:rPr>
                      <m:t>4</m:t>
                    </m:r>
                    <m:r>
                      <a:rPr lang="en-US" sz="2400" i="1">
                        <a:latin typeface="Cambria Math"/>
                        <a:ea typeface="Times New Roman"/>
                      </a:rPr>
                      <m:t>𝑡</m:t>
                    </m:r>
                    <m:r>
                      <a:rPr lang="en-US" sz="2400" i="1"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2400" i="1">
                        <a:latin typeface="Cambria Math"/>
                        <a:ea typeface="Times New Roman"/>
                      </a:rPr>
                      <m:t>3</m:t>
                    </m:r>
                  </m:oMath>
                </a14:m>
                <a:r>
                  <a:rPr lang="fr-FR" sz="24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, </a:t>
                </a:r>
                <a:r>
                  <a:rPr lang="fr-FR" sz="24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từ</a:t>
                </a:r>
                <a:r>
                  <a:rPr lang="fr-FR" sz="24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ó</a:t>
                </a:r>
                <a:r>
                  <a:rPr lang="fr-FR" sz="24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ược</a:t>
                </a:r>
                <a:r>
                  <a:rPr lang="fr-FR" sz="24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ồ</a:t>
                </a:r>
                <a:r>
                  <a:rPr lang="fr-FR" sz="24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thị</a:t>
                </a:r>
                <a:r>
                  <a:rPr lang="fr-FR" sz="24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hàm</a:t>
                </a:r>
                <a:r>
                  <a:rPr lang="fr-FR" sz="24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s</a:t>
                </a:r>
                <a:r>
                  <a:rPr lang="fr-FR" sz="24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ố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Times New Roman"/>
                      </a:rPr>
                      <m:t>𝑦</m:t>
                    </m:r>
                    <m:r>
                      <a:rPr lang="en-US" sz="2400" i="1">
                        <a:latin typeface="Cambria Math"/>
                        <a:ea typeface="Times New Roman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  <a:ea typeface="Times New Roman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  <a:ea typeface="Times New Roman"/>
                          </a:rPr>
                          <m:t>−</m:t>
                        </m:r>
                        <m:r>
                          <a:rPr lang="en-US" sz="2400" i="1">
                            <a:latin typeface="Cambria Math"/>
                            <a:ea typeface="Times New Roman"/>
                          </a:rPr>
                          <m:t>4</m:t>
                        </m:r>
                        <m:r>
                          <a:rPr lang="en-US" sz="2400" i="1">
                            <a:latin typeface="Cambria Math"/>
                            <a:ea typeface="Times New Roman"/>
                          </a:rPr>
                          <m:t>𝑡</m:t>
                        </m:r>
                        <m:r>
                          <a:rPr lang="en-US" sz="2400" i="1">
                            <a:latin typeface="Cambria Math"/>
                            <a:ea typeface="Times New Roman"/>
                          </a:rPr>
                          <m:t>+</m:t>
                        </m:r>
                        <m:r>
                          <a:rPr lang="en-US" sz="2400" i="1">
                            <a:latin typeface="Cambria Math"/>
                            <a:ea typeface="Times New Roman"/>
                          </a:rPr>
                          <m:t>3</m:t>
                        </m:r>
                      </m:e>
                    </m:d>
                  </m:oMath>
                </a14:m>
                <a:r>
                  <a:rPr lang="fr-FR" sz="24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như</a:t>
                </a:r>
                <a:r>
                  <a:rPr lang="fr-FR" sz="24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sau</a:t>
                </a:r>
                <a:r>
                  <a:rPr lang="fr-FR" sz="24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 :</a:t>
                </a:r>
                <a:endParaRPr lang="en-US" sz="2400" dirty="0"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823" y="178436"/>
                <a:ext cx="7696200" cy="941736"/>
              </a:xfrm>
              <a:prstGeom prst="rect">
                <a:avLst/>
              </a:prstGeom>
              <a:blipFill rotWithShape="1">
                <a:blip r:embed="rId4"/>
                <a:stretch>
                  <a:fillRect t="-2581" b="-103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401823" y="2869096"/>
                <a:ext cx="4572000" cy="941736"/>
              </a:xfrm>
              <a:prstGeom prst="rect">
                <a:avLst/>
              </a:prstGeom>
            </p:spPr>
            <p:txBody>
              <a:bodyPr lIns="91380" tIns="45690" rIns="91380" bIns="45690">
                <a:spAutoFit/>
              </a:bodyPr>
              <a:lstStyle/>
              <a:p>
                <a:pPr marL="629511">
                  <a:lnSpc>
                    <a:spcPct val="115000"/>
                  </a:lnSpc>
                </a:pPr>
                <a:r>
                  <a:rPr lang="en-US" sz="24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(2) </a:t>
                </a:r>
                <a:r>
                  <a:rPr lang="en-US" sz="24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có</a:t>
                </a:r>
                <a:r>
                  <a:rPr lang="en-US" sz="24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4 </a:t>
                </a:r>
                <a:r>
                  <a:rPr lang="en-US" sz="24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nghiệm</a:t>
                </a:r>
                <a:r>
                  <a:rPr lang="en-US" sz="24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phân</a:t>
                </a:r>
                <a:r>
                  <a:rPr lang="en-US" sz="24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biệt</a:t>
                </a:r>
                <a:r>
                  <a:rPr lang="en-US" sz="24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dương</a:t>
                </a:r>
                <a:r>
                  <a:rPr lang="en-US" sz="24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Times New Roman"/>
                        <a:cs typeface="Cambria Math"/>
                      </a:rPr>
                      <m:t>⇔</m:t>
                    </m:r>
                    <m:r>
                      <a:rPr lang="en-US" sz="2400" i="1">
                        <a:latin typeface="Cambria Math"/>
                        <a:ea typeface="Times New Roman"/>
                      </a:rPr>
                      <m:t>0</m:t>
                    </m:r>
                    <m:r>
                      <a:rPr lang="en-US" sz="2400" i="1">
                        <a:latin typeface="Cambria Math"/>
                        <a:ea typeface="Times New Roman"/>
                      </a:rPr>
                      <m:t>&lt;</m:t>
                    </m:r>
                    <m:r>
                      <a:rPr lang="en-US" sz="2400" i="1">
                        <a:latin typeface="Cambria Math"/>
                        <a:ea typeface="Times New Roman"/>
                      </a:rPr>
                      <m:t>𝑚</m:t>
                    </m:r>
                    <m:r>
                      <a:rPr lang="en-US" sz="2400" i="1">
                        <a:latin typeface="Cambria Math"/>
                        <a:ea typeface="Times New Roman"/>
                      </a:rPr>
                      <m:t>&lt;</m:t>
                    </m:r>
                    <m:r>
                      <a:rPr lang="en-US" sz="2400" i="1">
                        <a:latin typeface="Cambria Math"/>
                        <a:ea typeface="Times New Roman"/>
                      </a:rPr>
                      <m:t>1</m:t>
                    </m:r>
                  </m:oMath>
                </a14:m>
                <a:r>
                  <a:rPr lang="en-US" sz="24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823" y="2869096"/>
                <a:ext cx="4572000" cy="941736"/>
              </a:xfrm>
              <a:prstGeom prst="rect">
                <a:avLst/>
              </a:prstGeom>
              <a:blipFill rotWithShape="1">
                <a:blip r:embed="rId5"/>
                <a:stretch>
                  <a:fillRect t="-2597" b="-110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401823" y="1418942"/>
                <a:ext cx="5867400" cy="1366467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pPr marL="629511">
                  <a:lnSpc>
                    <a:spcPct val="115000"/>
                  </a:lnSpc>
                </a:pP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Nghiệm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phương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trình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(2)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hoành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ộ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giao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iểm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hai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ường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𝑦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4</m:t>
                        </m:r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𝑡</m:t>
                        </m:r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+</m:t>
                        </m:r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và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𝑦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𝑚</m:t>
                    </m:r>
                  </m:oMath>
                </a14:m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823" y="1418942"/>
                <a:ext cx="5867400" cy="1366467"/>
              </a:xfrm>
              <a:prstGeom prst="rect">
                <a:avLst/>
              </a:prstGeom>
              <a:blipFill rotWithShape="1">
                <a:blip r:embed="rId6"/>
                <a:stretch>
                  <a:fillRect t="-1786"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9223" y="942546"/>
            <a:ext cx="2668121" cy="2330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17175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Action Button: Forward or Next 13">
            <a:hlinkClick r:id="rId2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5" name="Action Button: Back or Previous 14">
            <a:hlinkClick r:id="rId3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107731" y="42040"/>
            <a:ext cx="8954293" cy="1064064"/>
            <a:chOff x="534987" y="1869705"/>
            <a:chExt cx="23404876" cy="2379508"/>
          </a:xfrm>
        </p:grpSpPr>
        <p:grpSp>
          <p:nvGrpSpPr>
            <p:cNvPr id="13" name="Group 12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17" name="Rounded Rectangle 16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631543">
                  <a:defRPr/>
                </a:pPr>
                <a:endParaRPr lang="en-US" sz="2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8" name="Group 17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0" name="Pentagon 19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4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5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6" name="Freeform 25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7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8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9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0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22" name="Chevron 21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95624" y="1653394"/>
                  <a:ext cx="2355594" cy="9635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5731" eaLnBrk="1" hangingPunct="1"/>
                  <a:r>
                    <a:rPr lang="en-US" sz="220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8</a:t>
                  </a:r>
                  <a:endParaRPr lang="en-US" sz="22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15"/>
                <p:cNvSpPr/>
                <p:nvPr/>
              </p:nvSpPr>
              <p:spPr>
                <a:xfrm>
                  <a:off x="755653" y="1936625"/>
                  <a:ext cx="23184210" cy="23125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1000"/>
                    </a:spcAft>
                    <a:buClr>
                      <a:srgbClr val="0000CC"/>
                    </a:buClr>
                    <a:tabLst>
                      <a:tab pos="629511" algn="l"/>
                    </a:tabLst>
                  </a:pPr>
                  <a:r>
                    <a:rPr lang="pt-BR" sz="240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               Cho </a:t>
                  </a:r>
                  <a:r>
                    <a:rPr lang="pt-BR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hàm số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𝑦</m:t>
                      </m:r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4</m:t>
                          </m:r>
                        </m:sup>
                      </m:sSup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−</m:t>
                      </m:r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8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pt-BR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có đồ thị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𝐶</m:t>
                          </m:r>
                        </m:e>
                      </m:d>
                    </m:oMath>
                  </a14:m>
                  <a:r>
                    <a:rPr lang="pt-BR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. Gọi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𝑀</m:t>
                      </m:r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,</m:t>
                      </m:r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𝑁</m:t>
                      </m:r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,</m:t>
                      </m:r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𝑃</m:t>
                      </m:r>
                    </m:oMath>
                  </a14:m>
                  <a:r>
                    <a:rPr lang="pt-BR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là 3 điểm cực trị của đồ thị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𝐶</m:t>
                          </m:r>
                        </m:e>
                      </m:d>
                    </m:oMath>
                  </a14:m>
                  <a:r>
                    <a:rPr lang="pt-BR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. Tính diện tích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𝑆</m:t>
                      </m:r>
                    </m:oMath>
                  </a14:m>
                  <a:r>
                    <a:rPr lang="pt-BR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của tam giác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𝑀𝑁𝑃</m:t>
                      </m:r>
                    </m:oMath>
                  </a14:m>
                  <a:r>
                    <a:rPr lang="pt-BR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?</a:t>
                  </a:r>
                  <a:endParaRPr lang="en-US" sz="2400" dirty="0">
                    <a:latin typeface="Times New Roman" pitchFamily="18" charset="0"/>
                    <a:ea typeface="Times New Roman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6" name="Rectangle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5653" y="1936625"/>
                  <a:ext cx="23184210" cy="2312589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69" b="-532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Group 30"/>
          <p:cNvGrpSpPr/>
          <p:nvPr/>
        </p:nvGrpSpPr>
        <p:grpSpPr>
          <a:xfrm>
            <a:off x="284663" y="1265402"/>
            <a:ext cx="8596070" cy="493868"/>
            <a:chOff x="247181" y="1688939"/>
            <a:chExt cx="11850378" cy="790079"/>
          </a:xfrm>
        </p:grpSpPr>
        <p:grpSp>
          <p:nvGrpSpPr>
            <p:cNvPr id="32" name="Group 31"/>
            <p:cNvGrpSpPr/>
            <p:nvPr/>
          </p:nvGrpSpPr>
          <p:grpSpPr>
            <a:xfrm>
              <a:off x="247181" y="1688941"/>
              <a:ext cx="3090381" cy="738562"/>
              <a:chOff x="5537206" y="1732391"/>
              <a:chExt cx="3079904" cy="686597"/>
            </a:xfrm>
          </p:grpSpPr>
          <p:sp>
            <p:nvSpPr>
              <p:cNvPr id="45" name="Rectangle 44"/>
              <p:cNvSpPr/>
              <p:nvPr/>
            </p:nvSpPr>
            <p:spPr>
              <a:xfrm>
                <a:off x="5827750" y="1732391"/>
                <a:ext cx="2789360" cy="675663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7" name="TextBox 46"/>
                  <p:cNvSpPr txBox="1"/>
                  <p:nvPr/>
                </p:nvSpPr>
                <p:spPr>
                  <a:xfrm>
                    <a:off x="6108332" y="1732392"/>
                    <a:ext cx="2280848" cy="68659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algn="ctr" defTabSz="816085"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2400" smtClean="0">
                              <a:latin typeface="Cambria Math"/>
                              <a:ea typeface="Times New Roman"/>
                            </a:rPr>
                            <m:t>S</m:t>
                          </m:r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=</m:t>
                          </m:r>
                          <m:r>
                            <a:rPr lang="en-US" sz="2400">
                              <a:latin typeface="Cambria Math"/>
                              <a:ea typeface="Times New Roman"/>
                            </a:rPr>
                            <m:t>2</m:t>
                          </m:r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lang="en-US" sz="2400" dirty="0"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400"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>
              <p:sp>
                <p:nvSpPr>
                  <p:cNvPr id="47" name="TextBox 4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686596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3" name="Group 32"/>
            <p:cNvGrpSpPr/>
            <p:nvPr/>
          </p:nvGrpSpPr>
          <p:grpSpPr>
            <a:xfrm>
              <a:off x="3163102" y="1688940"/>
              <a:ext cx="2968134" cy="776622"/>
              <a:chOff x="5537206" y="1732389"/>
              <a:chExt cx="2958071" cy="721979"/>
            </a:xfrm>
          </p:grpSpPr>
          <p:sp>
            <p:nvSpPr>
              <p:cNvPr id="42" name="Rectangle 41"/>
              <p:cNvSpPr/>
              <p:nvPr/>
            </p:nvSpPr>
            <p:spPr>
              <a:xfrm>
                <a:off x="5827750" y="1732389"/>
                <a:ext cx="2667527" cy="675666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5537206" y="1811195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4" name="TextBox 43"/>
                  <p:cNvSpPr txBox="1"/>
                  <p:nvPr/>
                </p:nvSpPr>
                <p:spPr>
                  <a:xfrm>
                    <a:off x="5978842" y="1767773"/>
                    <a:ext cx="2280848" cy="6865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𝑆</m:t>
                          </m:r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=</m:t>
                          </m:r>
                          <m:r>
                            <a:rPr lang="en-US" sz="2400">
                              <a:latin typeface="Cambria Math"/>
                              <a:ea typeface="Times New Roman"/>
                            </a:rPr>
                            <m:t>3</m:t>
                          </m:r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it-IT" sz="2400" b="1" dirty="0">
                              <a:latin typeface="Times New Roman" pitchFamily="18" charset="0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>
              <p:sp>
                <p:nvSpPr>
                  <p:cNvPr id="44" name="TextBox 4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2" y="1767773"/>
                    <a:ext cx="2280848" cy="686595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4" name="Group 33"/>
            <p:cNvGrpSpPr/>
            <p:nvPr/>
          </p:nvGrpSpPr>
          <p:grpSpPr>
            <a:xfrm>
              <a:off x="6079020" y="1688941"/>
              <a:ext cx="3187264" cy="790077"/>
              <a:chOff x="5537206" y="1732389"/>
              <a:chExt cx="3176459" cy="734486"/>
            </a:xfrm>
          </p:grpSpPr>
          <p:sp>
            <p:nvSpPr>
              <p:cNvPr id="39" name="Rectangle 38"/>
              <p:cNvSpPr/>
              <p:nvPr/>
            </p:nvSpPr>
            <p:spPr>
              <a:xfrm>
                <a:off x="5668913" y="1732389"/>
                <a:ext cx="2999115" cy="675668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1" name="TextBox 40"/>
                  <p:cNvSpPr txBox="1"/>
                  <p:nvPr/>
                </p:nvSpPr>
                <p:spPr>
                  <a:xfrm>
                    <a:off x="6081471" y="1780280"/>
                    <a:ext cx="2632194" cy="6865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2400" smtClean="0">
                              <a:latin typeface="Cambria Math"/>
                              <a:ea typeface="Times New Roman"/>
                            </a:rPr>
                            <m:t>S</m:t>
                          </m:r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=</m:t>
                          </m:r>
                          <m:r>
                            <m:rPr>
                              <m:nor/>
                            </m:rPr>
                            <a:rPr lang="en-US" sz="2400" i="0" smtClean="0">
                              <a:latin typeface="Cambria Math"/>
                              <a:ea typeface="Times New Roman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sz="2400" b="0" i="0" smtClean="0">
                              <a:latin typeface="Cambria Math"/>
                              <a:ea typeface="Times New Roman"/>
                            </a:rPr>
                            <m:t>2</m:t>
                          </m:r>
                        </m:oMath>
                      </m:oMathPara>
                    </a14:m>
                    <a:endParaRPr kumimoji="0" lang="en-US" sz="220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>
              <p:sp>
                <p:nvSpPr>
                  <p:cNvPr id="41" name="TextBox 4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1471" y="1780280"/>
                    <a:ext cx="2632194" cy="686595"/>
                  </a:xfrm>
                  <a:prstGeom prst="rect">
                    <a:avLst/>
                  </a:prstGeom>
                  <a:blipFill rotWithShape="1"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5" name="Group 34"/>
            <p:cNvGrpSpPr/>
            <p:nvPr/>
          </p:nvGrpSpPr>
          <p:grpSpPr>
            <a:xfrm>
              <a:off x="9168808" y="1688939"/>
              <a:ext cx="2928751" cy="788755"/>
              <a:chOff x="5710486" y="1732389"/>
              <a:chExt cx="2918821" cy="733259"/>
            </a:xfrm>
          </p:grpSpPr>
          <p:sp>
            <p:nvSpPr>
              <p:cNvPr id="36" name="Rectangle 35"/>
              <p:cNvSpPr/>
              <p:nvPr/>
            </p:nvSpPr>
            <p:spPr>
              <a:xfrm>
                <a:off x="5827750" y="1732389"/>
                <a:ext cx="2789360" cy="67566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5710486" y="1811192"/>
                <a:ext cx="540853" cy="500267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8" name="TextBox 37"/>
                  <p:cNvSpPr txBox="1"/>
                  <p:nvPr/>
                </p:nvSpPr>
                <p:spPr>
                  <a:xfrm>
                    <a:off x="6135819" y="1779052"/>
                    <a:ext cx="2493488" cy="68659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2400" smtClean="0">
                              <a:latin typeface="Cambria Math"/>
                              <a:ea typeface="Times New Roman"/>
                            </a:rPr>
                            <m:t>S</m:t>
                          </m:r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=</m:t>
                          </m:r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64</m:t>
                          </m:r>
                          <m:r>
                            <m:rPr>
                              <m:nor/>
                            </m:rPr>
                            <a:rPr lang="en-US" sz="2400" dirty="0"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>
              <p:sp>
                <p:nvSpPr>
                  <p:cNvPr id="38" name="TextBox 3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35819" y="1779052"/>
                    <a:ext cx="2493488" cy="686596"/>
                  </a:xfrm>
                  <a:prstGeom prst="rect">
                    <a:avLst/>
                  </a:prstGeom>
                  <a:blipFill rotWithShape="1"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8" name="Oval 47">
            <a:extLst>
              <a:ext uri="{FF2B5EF4-FFF2-40B4-BE49-F238E27FC236}">
                <a16:creationId xmlns=""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2384293" y="1298980"/>
            <a:ext cx="390016" cy="375200"/>
          </a:xfrm>
          <a:prstGeom prst="ellipse">
            <a:avLst/>
          </a:prstGeom>
          <a:solidFill>
            <a:srgbClr val="C0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2200" b="1" kern="0">
                <a:solidFill>
                  <a:prstClr val="white"/>
                </a:solidFill>
                <a:latin typeface="Calibri"/>
              </a:rPr>
              <a:t>B</a:t>
            </a:r>
            <a:endParaRPr lang="en-US" sz="2200" b="1" kern="0" dirty="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154697" y="2038084"/>
            <a:ext cx="8845376" cy="2766734"/>
            <a:chOff x="184495" y="3636276"/>
            <a:chExt cx="11913245" cy="3709616"/>
          </a:xfrm>
        </p:grpSpPr>
        <p:sp>
          <p:nvSpPr>
            <p:cNvPr id="50" name="Rounded Rectangle 49"/>
            <p:cNvSpPr/>
            <p:nvPr/>
          </p:nvSpPr>
          <p:spPr>
            <a:xfrm>
              <a:off x="184495" y="3682147"/>
              <a:ext cx="11913245" cy="366374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52" name="Freeform 20"/>
              <p:cNvSpPr>
                <a:spLocks/>
              </p:cNvSpPr>
              <p:nvPr/>
            </p:nvSpPr>
            <p:spPr bwMode="auto">
              <a:xfrm rot="16200000" flipV="1">
                <a:off x="3351940" y="4767112"/>
                <a:ext cx="960519" cy="407189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2187355" y="6239450"/>
                <a:ext cx="3132807" cy="112468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4" name="Round Diagonal Corner Rectangle 53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55" name="Freeform 54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55"/>
              <p:cNvSpPr/>
              <p:nvPr/>
            </p:nvSpPr>
            <p:spPr>
              <a:xfrm>
                <a:off x="217099" y="2461937"/>
                <a:ext cx="7315200" cy="517044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pPr marL="611742" algn="just">
                  <a:lnSpc>
                    <a:spcPct val="115000"/>
                  </a:lnSpc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pt-BR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𝑦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′=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4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3</m:t>
                        </m:r>
                      </m:sup>
                    </m:sSup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−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16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𝑥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4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𝑥</m:t>
                    </m:r>
                    <m:d>
                      <m:d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4</m:t>
                        </m:r>
                      </m:e>
                    </m:d>
                  </m:oMath>
                </a14:m>
                <a:r>
                  <a:rPr lang="pt-BR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endParaRPr lang="en-US" sz="2400" dirty="0">
                  <a:solidFill>
                    <a:srgbClr val="2A4F86"/>
                  </a:solidFill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099" y="2461937"/>
                <a:ext cx="7315200" cy="517044"/>
              </a:xfrm>
              <a:prstGeom prst="rect">
                <a:avLst/>
              </a:prstGeom>
              <a:blipFill rotWithShape="1">
                <a:blip r:embed="rId14"/>
                <a:stretch>
                  <a:fillRect t="-4706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Rectangle 56"/>
              <p:cNvSpPr/>
              <p:nvPr/>
            </p:nvSpPr>
            <p:spPr>
              <a:xfrm>
                <a:off x="826700" y="3212372"/>
                <a:ext cx="3608447" cy="461645"/>
              </a:xfrm>
              <a:prstGeom prst="rect">
                <a:avLst/>
              </a:prstGeom>
            </p:spPr>
            <p:txBody>
              <a:bodyPr wrap="none" lIns="91380" tIns="45690" rIns="91380" bIns="4569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𝑦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′=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0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⇔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4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𝑥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−</m:t>
                          </m:r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4</m:t>
                          </m:r>
                        </m:e>
                      </m:d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=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700" y="3212372"/>
                <a:ext cx="3608447" cy="461645"/>
              </a:xfrm>
              <a:prstGeom prst="rect">
                <a:avLst/>
              </a:prstGeom>
              <a:blipFill rotWithShape="1">
                <a:blip r:embed="rId15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ctangle 57"/>
              <p:cNvSpPr/>
              <p:nvPr/>
            </p:nvSpPr>
            <p:spPr>
              <a:xfrm>
                <a:off x="3683292" y="2939431"/>
                <a:ext cx="4032923" cy="885094"/>
              </a:xfrm>
              <a:prstGeom prst="rect">
                <a:avLst/>
              </a:prstGeom>
            </p:spPr>
            <p:txBody>
              <a:bodyPr wrap="none" lIns="91380" tIns="45690" rIns="91380" bIns="45690">
                <a:spAutoFit/>
              </a:bodyPr>
              <a:lstStyle/>
              <a:p>
                <a:pPr marL="611742" algn="just">
                  <a:lnSpc>
                    <a:spcPct val="115000"/>
                  </a:lnSpc>
                  <a:spcBef>
                    <a:spcPts val="100"/>
                  </a:spcBef>
                  <a:spcAft>
                    <a:spcPts val="100"/>
                  </a:spcAft>
                </a:pP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  <a:cs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0</m:t>
                            </m:r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⇒</m:t>
                            </m:r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0</m:t>
                            </m:r>
                          </m:e>
                          <m:e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=±</m:t>
                            </m:r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⇒</m:t>
                            </m:r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=−</m:t>
                            </m:r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16</m:t>
                            </m:r>
                          </m:e>
                        </m:eqArr>
                      </m:e>
                    </m:d>
                  </m:oMath>
                </a14:m>
                <a:r>
                  <a:rPr lang="pt-BR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</a:t>
                </a:r>
                <a:endParaRPr lang="en-US" sz="2400" dirty="0">
                  <a:solidFill>
                    <a:srgbClr val="2A4F86"/>
                  </a:solidFill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3292" y="2939431"/>
                <a:ext cx="4032923" cy="885094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9" name="Rectangle 58"/>
              <p:cNvSpPr/>
              <p:nvPr/>
            </p:nvSpPr>
            <p:spPr>
              <a:xfrm>
                <a:off x="919143" y="3887993"/>
                <a:ext cx="8155549" cy="830977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r>
                  <a:rPr lang="pt-BR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Suy ra các điểm cực trị của đồ thị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𝐶</m:t>
                        </m:r>
                      </m:e>
                    </m:d>
                  </m:oMath>
                </a14:m>
                <a:r>
                  <a:rPr lang="pt-BR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là</a:t>
                </a:r>
              </a:p>
              <a:p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FF"/>
                        </a:solidFill>
                        <a:latin typeface="Cambria Math"/>
                        <a:ea typeface="Times New Roman"/>
                      </a:rPr>
                      <m:t>𝑀</m:t>
                    </m:r>
                    <m:d>
                      <m:d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ea typeface="Times New Roman"/>
                          </a:rPr>
                          <m:t>0</m:t>
                        </m:r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ea typeface="Times New Roman"/>
                          </a:rPr>
                          <m:t>0</m:t>
                        </m:r>
                      </m:e>
                    </m:d>
                    <m:r>
                      <a:rPr lang="en-US" sz="2400" i="1">
                        <a:solidFill>
                          <a:srgbClr val="0000FF"/>
                        </a:solidFill>
                        <a:latin typeface="Cambria Math"/>
                        <a:ea typeface="Times New Roman"/>
                      </a:rPr>
                      <m:t>,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/>
                        <a:ea typeface="Times New Roman"/>
                      </a:rPr>
                      <m:t>𝑁</m:t>
                    </m:r>
                    <m:d>
                      <m:d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ea typeface="Times New Roman"/>
                          </a:rPr>
                          <m:t>;−</m:t>
                        </m:r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ea typeface="Times New Roman"/>
                          </a:rPr>
                          <m:t>16</m:t>
                        </m:r>
                      </m:e>
                    </m:d>
                    <m:r>
                      <a:rPr lang="en-US" sz="2400" i="1">
                        <a:solidFill>
                          <a:srgbClr val="0000FF"/>
                        </a:solidFill>
                        <a:latin typeface="Cambria Math"/>
                        <a:ea typeface="Times New Roman"/>
                      </a:rPr>
                      <m:t>,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/>
                        <a:ea typeface="Times New Roman"/>
                      </a:rPr>
                      <m:t>𝑃</m:t>
                    </m:r>
                    <m:d>
                      <m:d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ea typeface="Times New Roman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ea typeface="Times New Roman"/>
                          </a:rPr>
                          <m:t>;−</m:t>
                        </m:r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ea typeface="Times New Roman"/>
                          </a:rPr>
                          <m:t>16</m:t>
                        </m:r>
                      </m:e>
                    </m:d>
                  </m:oMath>
                </a14:m>
                <a:r>
                  <a:rPr lang="pt-BR" sz="240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</a:t>
                </a:r>
                <a:endParaRPr lang="en-US" sz="2400" dirty="0"/>
              </a:p>
            </p:txBody>
          </p:sp>
        </mc:Choice>
        <mc:Fallback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143" y="3887993"/>
                <a:ext cx="8155549" cy="830977"/>
              </a:xfrm>
              <a:prstGeom prst="rect">
                <a:avLst/>
              </a:prstGeom>
              <a:blipFill rotWithShape="1">
                <a:blip r:embed="rId17"/>
                <a:stretch>
                  <a:fillRect l="-1196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3282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56" grpId="0"/>
      <p:bldP spid="57" grpId="0"/>
      <p:bldP spid="58" grpId="0"/>
      <p:bldP spid="5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ction Button: Forward or Next 10">
            <a:hlinkClick r:id="rId2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2" name="Action Button: Back or Previous 11">
            <a:hlinkClick r:id="rId3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139767" y="52647"/>
            <a:ext cx="8845367" cy="4220103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15908"/>
            <a:endParaRPr lang="en-US" sz="2400">
              <a:solidFill>
                <a:prstClr val="white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928196" y="133034"/>
                <a:ext cx="3462622" cy="461604"/>
              </a:xfrm>
              <a:prstGeom prst="rect">
                <a:avLst/>
              </a:prstGeom>
            </p:spPr>
            <p:txBody>
              <a:bodyPr wrap="none" lIns="91380" tIns="45690" rIns="91380" bIns="45690">
                <a:spAutoFit/>
              </a:bodyPr>
              <a:lstStyle/>
              <a:p>
                <a:r>
                  <a:rPr lang="pt-BR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Tam giác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𝑀𝑁𝑃</m:t>
                    </m:r>
                  </m:oMath>
                </a14:m>
                <a:r>
                  <a:rPr lang="pt-BR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cân tại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𝑀</m:t>
                    </m:r>
                  </m:oMath>
                </a14:m>
                <a:r>
                  <a:rPr lang="pt-BR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</a:t>
                </a:r>
                <a:endParaRPr lang="en-US" sz="2400" dirty="0"/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96" y="133034"/>
                <a:ext cx="3462622" cy="461604"/>
              </a:xfrm>
              <a:prstGeom prst="rect">
                <a:avLst/>
              </a:prstGeom>
              <a:blipFill rotWithShape="1">
                <a:blip r:embed="rId4"/>
                <a:stretch>
                  <a:fillRect l="-2641" t="-10526" r="-1761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298633" y="666434"/>
                <a:ext cx="8812621" cy="517004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pPr marL="611742" algn="just">
                  <a:lnSpc>
                    <a:spcPct val="115000"/>
                  </a:lnSpc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pt-BR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𝐻</m:t>
                    </m:r>
                  </m:oMath>
                </a14:m>
                <a:r>
                  <a:rPr lang="pt-BR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là trung điểm của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𝑁𝑃</m:t>
                    </m:r>
                  </m:oMath>
                </a14:m>
                <a:r>
                  <a:rPr lang="pt-BR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𝑀𝐻</m:t>
                    </m:r>
                  </m:oMath>
                </a14:m>
                <a:r>
                  <a:rPr lang="pt-BR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cũng là đường cao. </a:t>
                </a:r>
                <a:endParaRPr lang="en-US" sz="2400" dirty="0">
                  <a:solidFill>
                    <a:srgbClr val="2A4F86"/>
                  </a:solidFill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633" y="666434"/>
                <a:ext cx="8812621" cy="517004"/>
              </a:xfrm>
              <a:prstGeom prst="rect">
                <a:avLst/>
              </a:prstGeom>
              <a:blipFill rotWithShape="1">
                <a:blip r:embed="rId5"/>
                <a:stretch>
                  <a:fillRect t="-4706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395753" y="2046353"/>
                <a:ext cx="5581208" cy="1592811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pPr marL="611742">
                  <a:lnSpc>
                    <a:spcPct val="115000"/>
                  </a:lnSpc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pt-BR" sz="24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Do đó diện tích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Times New Roman"/>
                      </a:rPr>
                      <m:t>𝑆</m:t>
                    </m:r>
                  </m:oMath>
                </a14:m>
                <a:r>
                  <a:rPr lang="pt-BR" sz="24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của </a:t>
                </a:r>
              </a:p>
              <a:p>
                <a:pPr marL="611742">
                  <a:lnSpc>
                    <a:spcPct val="115000"/>
                  </a:lnSpc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pt-BR" sz="24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tam giác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Times New Roman"/>
                      </a:rPr>
                      <m:t>𝑀𝑁𝑃</m:t>
                    </m:r>
                  </m:oMath>
                </a14:m>
                <a:r>
                  <a:rPr lang="pt-BR" sz="24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</a:p>
              <a:p>
                <a:pPr marL="611742">
                  <a:lnSpc>
                    <a:spcPct val="115000"/>
                  </a:lnSpc>
                  <a:spcBef>
                    <a:spcPts val="100"/>
                  </a:spcBef>
                  <a:spcAft>
                    <a:spcPts val="100"/>
                  </a:spcAft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Times New Roman"/>
                      </a:rPr>
                      <m:t>𝑆</m:t>
                    </m:r>
                    <m:r>
                      <a:rPr lang="en-US" sz="2400" i="1"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  <a:ea typeface="Times New Roman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  <a:ea typeface="Times New Roman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  <a:ea typeface="Times New Roman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/>
                        <a:ea typeface="Times New Roman"/>
                      </a:rPr>
                      <m:t>.</m:t>
                    </m:r>
                    <m:r>
                      <a:rPr lang="en-US" sz="2400" i="1">
                        <a:latin typeface="Cambria Math"/>
                        <a:ea typeface="Times New Roman"/>
                      </a:rPr>
                      <m:t>𝑁𝑃</m:t>
                    </m:r>
                    <m:r>
                      <a:rPr lang="en-US" sz="2400" i="1">
                        <a:latin typeface="Cambria Math"/>
                        <a:ea typeface="Times New Roman"/>
                      </a:rPr>
                      <m:t>.</m:t>
                    </m:r>
                    <m:r>
                      <a:rPr lang="en-US" sz="2400" i="1">
                        <a:latin typeface="Cambria Math"/>
                        <a:ea typeface="Times New Roman"/>
                      </a:rPr>
                      <m:t>𝑀𝐻</m:t>
                    </m:r>
                    <m:r>
                      <a:rPr lang="en-US" sz="2400" i="1"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400" i="1">
                        <a:latin typeface="Cambria Math"/>
                        <a:ea typeface="Times New Roman"/>
                      </a:rPr>
                      <m:t>32</m:t>
                    </m:r>
                  </m:oMath>
                </a14:m>
                <a:r>
                  <a:rPr lang="pt-BR" sz="24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endParaRPr lang="en-US" sz="2400" dirty="0"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753" y="2046353"/>
                <a:ext cx="5581208" cy="1592811"/>
              </a:xfrm>
              <a:prstGeom prst="rect">
                <a:avLst/>
              </a:prstGeom>
              <a:blipFill rotWithShape="1">
                <a:blip r:embed="rId6"/>
                <a:stretch>
                  <a:fillRect t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298633" y="1222044"/>
                <a:ext cx="7162800" cy="482957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pPr marL="611742" algn="just">
                  <a:lnSpc>
                    <a:spcPct val="115000"/>
                  </a:lnSpc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pt-BR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𝐻</m:t>
                    </m:r>
                    <m:d>
                      <m:d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0</m:t>
                        </m:r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;−</m:t>
                        </m:r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16</m:t>
                        </m:r>
                      </m:e>
                    </m:d>
                  </m:oMath>
                </a14:m>
                <a:r>
                  <a:rPr lang="pt-BR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𝑀𝐻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16</m:t>
                    </m:r>
                  </m:oMath>
                </a14:m>
                <a:r>
                  <a:rPr lang="pt-BR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𝑁𝑃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4</m:t>
                    </m:r>
                  </m:oMath>
                </a14:m>
                <a:r>
                  <a:rPr lang="pt-BR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</a:t>
                </a:r>
                <a:endParaRPr lang="en-US" sz="2400" dirty="0">
                  <a:solidFill>
                    <a:srgbClr val="2A4F86"/>
                  </a:solidFill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633" y="1222044"/>
                <a:ext cx="7162800" cy="482957"/>
              </a:xfrm>
              <a:prstGeom prst="rect">
                <a:avLst/>
              </a:prstGeom>
              <a:blipFill rotWithShape="1">
                <a:blip r:embed="rId7"/>
                <a:stretch>
                  <a:fillRect t="-5000" b="-2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9531" y="1183438"/>
            <a:ext cx="2759724" cy="2771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5236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  <p:bldP spid="1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407120" y="2495550"/>
                <a:ext cx="3450881" cy="517065"/>
              </a:xfrm>
              <a:prstGeom prst="rect">
                <a:avLst/>
              </a:prstGeom>
            </p:spPr>
            <p:txBody>
              <a:bodyPr wrap="none" lIns="91380" tIns="45690" rIns="91380" bIns="45690">
                <a:spAutoFit/>
              </a:bodyPr>
              <a:lstStyle/>
              <a:p>
                <a:pPr marL="630145" algn="just">
                  <a:lnSpc>
                    <a:spcPct val="115000"/>
                  </a:lnSpc>
                  <a:tabLst>
                    <a:tab pos="228451" algn="l"/>
                    <a:tab pos="1294557" algn="l"/>
                    <a:tab pos="2512965" algn="l"/>
                    <a:tab pos="3807524" algn="l"/>
                  </a:tabLst>
                </a:pP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,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𝑦</m:t>
                        </m:r>
                      </m:e>
                      <m:sup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′</m:t>
                        </m:r>
                      </m:sup>
                    </m:sSup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4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3</m:t>
                        </m:r>
                      </m:sup>
                    </m:sSup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−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4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7119" y="2495550"/>
                <a:ext cx="3450881" cy="517065"/>
              </a:xfrm>
              <a:prstGeom prst="rect">
                <a:avLst/>
              </a:prstGeom>
              <a:blipFill rotWithShape="1">
                <a:blip r:embed="rId5"/>
                <a:stretch>
                  <a:fillRect t="-4706" r="-1943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ction Button: Forward or Next 14">
            <a:hlinkClick r:id="rId6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6" name="Action Button: Back or Previous 15">
            <a:hlinkClick r:id="rId7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118240" y="-60185"/>
            <a:ext cx="8973438" cy="1233168"/>
            <a:chOff x="534987" y="1611928"/>
            <a:chExt cx="23454917" cy="2757666"/>
          </a:xfrm>
        </p:grpSpPr>
        <p:grpSp>
          <p:nvGrpSpPr>
            <p:cNvPr id="14" name="Group 13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18" name="Rounded Rectangle 17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631543">
                  <a:defRPr/>
                </a:pPr>
                <a:endParaRPr lang="en-US" sz="2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9" name="Group 18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0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1" name="Pentagon 20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2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5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6" name="Freeform 25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7" name="Freeform 26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8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9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0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1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23" name="Chevron 22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4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95624" y="1653394"/>
                  <a:ext cx="2355594" cy="9635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5731" eaLnBrk="1" hangingPunct="1"/>
                  <a:r>
                    <a:rPr lang="en-US" sz="220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9</a:t>
                  </a:r>
                  <a:endParaRPr lang="en-US" sz="22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/>
                <p:cNvSpPr/>
                <p:nvPr/>
              </p:nvSpPr>
              <p:spPr>
                <a:xfrm>
                  <a:off x="866246" y="1611928"/>
                  <a:ext cx="23123658" cy="27576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  <a:buClr>
                      <a:srgbClr val="0000CC"/>
                    </a:buClr>
                    <a:tabLst>
                      <a:tab pos="629511" algn="l"/>
                    </a:tabLst>
                  </a:pPr>
                  <a:r>
                    <a:rPr lang="en-US" sz="280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            </a:t>
                  </a:r>
                  <a:r>
                    <a:rPr lang="en-US" sz="240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ìm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giá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rị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hực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ủa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ham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số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 dirty="0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  <a:cs typeface="Times New Roman" pitchFamily="18" charset="0"/>
                        </a:rPr>
                        <m:t>𝑚</m:t>
                      </m:r>
                    </m:oMath>
                  </a14:m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để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phương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rình</a:t>
                  </a:r>
                  <a:endParaRPr lang="en-US" sz="2400" dirty="0">
                    <a:solidFill>
                      <a:srgbClr val="CC0099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endParaRPr>
                </a:p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  <a:buClr>
                      <a:srgbClr val="0000CC"/>
                    </a:buClr>
                    <a:tabLst>
                      <a:tab pos="629511" algn="l"/>
                    </a:tabLst>
                  </a:pP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          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4</m:t>
                          </m:r>
                        </m:sup>
                      </m:sSup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−</m:t>
                      </m:r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2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+</m:t>
                      </m:r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2017</m:t>
                      </m:r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−</m:t>
                      </m:r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𝑚</m:t>
                      </m:r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=</m:t>
                      </m:r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0</m:t>
                      </m:r>
                    </m:oMath>
                  </a14:m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có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đúng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ba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nghiệm</a:t>
                  </a:r>
                  <a:r>
                    <a:rPr lang="en-US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7" name="Rectangle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6246" y="1611928"/>
                  <a:ext cx="23123658" cy="2757667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b="-445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2" name="Group 31"/>
          <p:cNvGrpSpPr/>
          <p:nvPr/>
        </p:nvGrpSpPr>
        <p:grpSpPr>
          <a:xfrm>
            <a:off x="292837" y="1187926"/>
            <a:ext cx="8596070" cy="493868"/>
            <a:chOff x="247181" y="1688939"/>
            <a:chExt cx="11850378" cy="790079"/>
          </a:xfrm>
        </p:grpSpPr>
        <p:grpSp>
          <p:nvGrpSpPr>
            <p:cNvPr id="33" name="Group 32"/>
            <p:cNvGrpSpPr/>
            <p:nvPr/>
          </p:nvGrpSpPr>
          <p:grpSpPr>
            <a:xfrm>
              <a:off x="247181" y="1688941"/>
              <a:ext cx="3153158" cy="738562"/>
              <a:chOff x="5537206" y="1732391"/>
              <a:chExt cx="3142468" cy="686597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732391"/>
                <a:ext cx="2789360" cy="675663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08331" y="1732392"/>
                    <a:ext cx="2571343" cy="68659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algn="ctr" defTabSz="816085"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𝑚</m:t>
                          </m:r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=</m:t>
                          </m:r>
                          <m:r>
                            <a:rPr lang="en-US" sz="2400">
                              <a:latin typeface="Cambria Math"/>
                              <a:ea typeface="Times New Roman"/>
                            </a:rPr>
                            <m:t>2</m:t>
                          </m:r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015</m:t>
                          </m:r>
                          <m:r>
                            <m:rPr>
                              <m:nor/>
                            </m:rPr>
                            <a:rPr lang="en-US" sz="2400" dirty="0"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400"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1" y="1732392"/>
                    <a:ext cx="2571343" cy="686596"/>
                  </a:xfrm>
                  <a:prstGeom prst="rect">
                    <a:avLst/>
                  </a:prstGeom>
                  <a:blipFill rotWithShape="1"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4" name="Group 33"/>
            <p:cNvGrpSpPr/>
            <p:nvPr/>
          </p:nvGrpSpPr>
          <p:grpSpPr>
            <a:xfrm>
              <a:off x="3163102" y="1688940"/>
              <a:ext cx="2968134" cy="776622"/>
              <a:chOff x="5537206" y="1732389"/>
              <a:chExt cx="2958071" cy="721979"/>
            </a:xfrm>
          </p:grpSpPr>
          <p:sp>
            <p:nvSpPr>
              <p:cNvPr id="43" name="Rectangle 42"/>
              <p:cNvSpPr/>
              <p:nvPr/>
            </p:nvSpPr>
            <p:spPr>
              <a:xfrm>
                <a:off x="5827750" y="1732389"/>
                <a:ext cx="2667527" cy="675666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5537206" y="1811195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5" name="TextBox 44"/>
                  <p:cNvSpPr txBox="1"/>
                  <p:nvPr/>
                </p:nvSpPr>
                <p:spPr>
                  <a:xfrm>
                    <a:off x="5978842" y="1767773"/>
                    <a:ext cx="2280848" cy="6865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𝑚</m:t>
                          </m:r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=</m:t>
                          </m:r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2016</m:t>
                          </m:r>
                          <m:r>
                            <m:rPr>
                              <m:nor/>
                            </m:rPr>
                            <a:rPr lang="it-IT" sz="2400" b="1" dirty="0">
                              <a:latin typeface="Times New Roman" pitchFamily="18" charset="0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>
              <p:sp>
                <p:nvSpPr>
                  <p:cNvPr id="45" name="TextBox 4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2" y="1767773"/>
                    <a:ext cx="2280848" cy="686595"/>
                  </a:xfrm>
                  <a:prstGeom prst="rect">
                    <a:avLst/>
                  </a:prstGeom>
                  <a:blipFill rotWithShape="1"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5" name="Group 34"/>
            <p:cNvGrpSpPr/>
            <p:nvPr/>
          </p:nvGrpSpPr>
          <p:grpSpPr>
            <a:xfrm>
              <a:off x="6079020" y="1688941"/>
              <a:ext cx="3187264" cy="790077"/>
              <a:chOff x="5537206" y="1732389"/>
              <a:chExt cx="3176459" cy="734486"/>
            </a:xfrm>
          </p:grpSpPr>
          <p:sp>
            <p:nvSpPr>
              <p:cNvPr id="40" name="Rectangle 39"/>
              <p:cNvSpPr/>
              <p:nvPr/>
            </p:nvSpPr>
            <p:spPr>
              <a:xfrm>
                <a:off x="5668913" y="1732389"/>
                <a:ext cx="2999115" cy="675668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6081471" y="1780280"/>
                    <a:ext cx="2632194" cy="6865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latin typeface="Cambria Math"/>
                              <a:ea typeface="Times New Roman"/>
                            </a:rPr>
                            <m:t>𝑚</m:t>
                          </m:r>
                          <m:r>
                            <a:rPr lang="en-US" sz="2400" smtClean="0">
                              <a:latin typeface="Cambria Math"/>
                              <a:ea typeface="Times New Roman"/>
                            </a:rPr>
                            <m:t>=</m:t>
                          </m:r>
                          <m:r>
                            <a:rPr lang="en-US" sz="2400" smtClean="0">
                              <a:latin typeface="Cambria Math"/>
                              <a:ea typeface="Times New Roman"/>
                            </a:rPr>
                            <m:t>201</m:t>
                          </m:r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7</m:t>
                          </m:r>
                          <m:r>
                            <m:rPr>
                              <m:nor/>
                            </m:rPr>
                            <a:rPr lang="it-IT" sz="2400" b="1" dirty="0">
                              <a:latin typeface="Times New Roman" pitchFamily="18" charset="0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200" b="1" kern="0" dirty="0">
                      <a:solidFill>
                        <a:prstClr val="white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42" name="TextBox 4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1471" y="1780280"/>
                    <a:ext cx="2632194" cy="686595"/>
                  </a:xfrm>
                  <a:prstGeom prst="rect">
                    <a:avLst/>
                  </a:prstGeom>
                  <a:blipFill rotWithShape="1"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6" name="Group 35"/>
            <p:cNvGrpSpPr/>
            <p:nvPr/>
          </p:nvGrpSpPr>
          <p:grpSpPr>
            <a:xfrm>
              <a:off x="9168808" y="1688939"/>
              <a:ext cx="2928751" cy="788755"/>
              <a:chOff x="5710486" y="1732389"/>
              <a:chExt cx="2918821" cy="733259"/>
            </a:xfrm>
          </p:grpSpPr>
          <p:sp>
            <p:nvSpPr>
              <p:cNvPr id="37" name="Rectangle 36"/>
              <p:cNvSpPr/>
              <p:nvPr/>
            </p:nvSpPr>
            <p:spPr>
              <a:xfrm>
                <a:off x="5827750" y="1732389"/>
                <a:ext cx="2789360" cy="67566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5710486" y="1811192"/>
                <a:ext cx="540853" cy="500267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9" name="TextBox 38"/>
                  <p:cNvSpPr txBox="1"/>
                  <p:nvPr/>
                </p:nvSpPr>
                <p:spPr>
                  <a:xfrm>
                    <a:off x="6135819" y="1779052"/>
                    <a:ext cx="2493488" cy="68659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𝑚</m:t>
                          </m:r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=</m:t>
                          </m:r>
                          <m:r>
                            <m:rPr>
                              <m:nor/>
                            </m:rPr>
                            <a:rPr lang="en-US" sz="2400" b="0" i="0" smtClean="0">
                              <a:latin typeface="Cambria Math"/>
                              <a:ea typeface="Times New Roman"/>
                            </a:rPr>
                            <m:t>2018</m:t>
                          </m:r>
                          <m:r>
                            <m:rPr>
                              <m:nor/>
                            </m:rPr>
                            <a:rPr lang="en-US" sz="2400" dirty="0"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>
              <p:sp>
                <p:nvSpPr>
                  <p:cNvPr id="39" name="TextBox 3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35819" y="1779052"/>
                    <a:ext cx="2493488" cy="686596"/>
                  </a:xfrm>
                  <a:prstGeom prst="rect">
                    <a:avLst/>
                  </a:prstGeom>
                  <a:blipFill rotWithShape="1"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>
            <a:extLst>
              <a:ext uri="{FF2B5EF4-FFF2-40B4-BE49-F238E27FC236}">
                <a16:creationId xmlns=""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4524534" y="1232739"/>
            <a:ext cx="390016" cy="375200"/>
          </a:xfrm>
          <a:prstGeom prst="ellipse">
            <a:avLst/>
          </a:prstGeom>
          <a:solidFill>
            <a:srgbClr val="C0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2200" b="1" kern="0" smtClean="0">
                <a:solidFill>
                  <a:prstClr val="white"/>
                </a:solidFill>
                <a:latin typeface="Calibri"/>
              </a:rPr>
              <a:t>C</a:t>
            </a:r>
            <a:endParaRPr lang="en-US" sz="2200" b="1" kern="0" dirty="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161362" y="1746953"/>
            <a:ext cx="8845376" cy="3110414"/>
            <a:chOff x="184495" y="3636276"/>
            <a:chExt cx="11913245" cy="4170419"/>
          </a:xfrm>
        </p:grpSpPr>
        <p:sp>
          <p:nvSpPr>
            <p:cNvPr id="51" name="Rounded Rectangle 50"/>
            <p:cNvSpPr/>
            <p:nvPr/>
          </p:nvSpPr>
          <p:spPr>
            <a:xfrm>
              <a:off x="184495" y="3653962"/>
              <a:ext cx="11913245" cy="415273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52" name="Group 51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53" name="Freeform 20"/>
              <p:cNvSpPr>
                <a:spLocks/>
              </p:cNvSpPr>
              <p:nvPr/>
            </p:nvSpPr>
            <p:spPr bwMode="auto">
              <a:xfrm rot="16200000" flipV="1">
                <a:off x="3351940" y="4767112"/>
                <a:ext cx="960519" cy="407189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2187355" y="6239450"/>
                <a:ext cx="3132807" cy="112468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5" name="Round Diagonal Corner Rectangle 54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56" name="Freeform 55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2016652" y="1790121"/>
                <a:ext cx="4556632" cy="517065"/>
              </a:xfrm>
              <a:prstGeom prst="rect">
                <a:avLst/>
              </a:prstGeom>
            </p:spPr>
            <p:txBody>
              <a:bodyPr wrap="none" lIns="91380" tIns="45690" rIns="91380" bIns="45690">
                <a:spAutoFit/>
              </a:bodyPr>
              <a:lstStyle/>
              <a:p>
                <a:pPr marL="630145" algn="just">
                  <a:lnSpc>
                    <a:spcPct val="115000"/>
                  </a:lnSpc>
                  <a:tabLst>
                    <a:tab pos="228451" algn="l"/>
                    <a:tab pos="1294557" algn="l"/>
                    <a:tab pos="2512965" algn="l"/>
                    <a:tab pos="3807524" algn="l"/>
                  </a:tabLst>
                </a:pP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P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srgbClr val="2A4F86"/>
                        </a:solidFill>
                        <a:latin typeface="Cambria Math"/>
                        <a:ea typeface="Times New Roman"/>
                        <a:cs typeface="Cambria Math"/>
                      </a:rPr>
                      <m:t>T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  <a:cs typeface="Cambria Math"/>
                      </a:rPr>
                      <m:t>⇔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4</m:t>
                        </m:r>
                      </m:sup>
                    </m:sSup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−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𝑚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−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2017</m:t>
                    </m:r>
                  </m:oMath>
                </a14:m>
                <a:endParaRPr lang="en-US" sz="2400" dirty="0">
                  <a:solidFill>
                    <a:srgbClr val="2A4F86"/>
                  </a:solidFill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6652" y="1790121"/>
                <a:ext cx="4556632" cy="517065"/>
              </a:xfrm>
              <a:prstGeom prst="rect">
                <a:avLst/>
              </a:prstGeom>
              <a:blipFill rotWithShape="1">
                <a:blip r:embed="rId16"/>
                <a:stretch>
                  <a:fillRect t="-4762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3" name="Rectangle 62"/>
              <p:cNvSpPr/>
              <p:nvPr/>
            </p:nvSpPr>
            <p:spPr>
              <a:xfrm>
                <a:off x="1889358" y="2272596"/>
                <a:ext cx="3421386" cy="461665"/>
              </a:xfrm>
              <a:prstGeom prst="rect">
                <a:avLst/>
              </a:prstGeom>
            </p:spPr>
            <p:txBody>
              <a:bodyPr wrap="none" lIns="91380" tIns="45690" rIns="91380" bIns="45690">
                <a:spAutoFit/>
              </a:bodyPr>
              <a:lstStyle/>
              <a:p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Xét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hàm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𝑦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4</m:t>
                        </m:r>
                      </m:sup>
                    </m:sSup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−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9358" y="2272596"/>
                <a:ext cx="3421386" cy="461665"/>
              </a:xfrm>
              <a:prstGeom prst="rect">
                <a:avLst/>
              </a:prstGeom>
              <a:blipFill rotWithShape="1">
                <a:blip r:embed="rId17"/>
                <a:stretch>
                  <a:fillRect l="-2852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4" name="Rectangle 63"/>
              <p:cNvSpPr/>
              <p:nvPr/>
            </p:nvSpPr>
            <p:spPr>
              <a:xfrm>
                <a:off x="1323168" y="2753002"/>
                <a:ext cx="5791200" cy="937757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pPr marL="630145" algn="just">
                  <a:lnSpc>
                    <a:spcPct val="115000"/>
                  </a:lnSpc>
                  <a:tabLst>
                    <a:tab pos="228451" algn="l"/>
                    <a:tab pos="1294557" algn="l"/>
                    <a:tab pos="2512965" algn="l"/>
                    <a:tab pos="3807524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𝑦</m:t>
                        </m:r>
                      </m:e>
                      <m:sup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′</m:t>
                        </m:r>
                      </m:sup>
                    </m:sSup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0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  <a:cs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0</m:t>
                            </m:r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⇒</m:t>
                            </m:r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  <m:d>
                              <m:dPr>
                                <m:ctrlPr>
                                  <a:rPr lang="en-US" sz="24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  <m:t>0</m:t>
                                </m:r>
                              </m:e>
                            </m:d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0</m:t>
                            </m:r>
                          </m:e>
                          <m:e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=±</m:t>
                            </m:r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1</m:t>
                            </m:r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⇒</m:t>
                            </m:r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  <m:d>
                              <m:dPr>
                                <m:ctrlPr>
                                  <a:rPr lang="en-US" sz="24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  <m:t>±</m:t>
                                </m:r>
                                <m:r>
                                  <a:rPr lang="en-US" sz="24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  <m:t>1</m:t>
                                </m:r>
                              </m:e>
                            </m:d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=−</m:t>
                            </m:r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3168" y="2753002"/>
                <a:ext cx="5791200" cy="937757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Rectangle 64"/>
              <p:cNvSpPr/>
              <p:nvPr/>
            </p:nvSpPr>
            <p:spPr>
              <a:xfrm>
                <a:off x="1914664" y="3600752"/>
                <a:ext cx="6858000" cy="461665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Phương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trình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úng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ba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nghiệm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𝑚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−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2017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𝐶𝐷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4664" y="3600752"/>
                <a:ext cx="6858000" cy="461665"/>
              </a:xfrm>
              <a:prstGeom prst="rect">
                <a:avLst/>
              </a:prstGeom>
              <a:blipFill rotWithShape="1">
                <a:blip r:embed="rId19"/>
                <a:stretch>
                  <a:fillRect l="-1333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" name="Rectangle 65"/>
              <p:cNvSpPr/>
              <p:nvPr/>
            </p:nvSpPr>
            <p:spPr>
              <a:xfrm>
                <a:off x="1988008" y="4062417"/>
                <a:ext cx="5943600" cy="517065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pPr marL="630145" algn="just">
                  <a:lnSpc>
                    <a:spcPct val="115000"/>
                  </a:lnSpc>
                  <a:tabLst>
                    <a:tab pos="228451" algn="l"/>
                    <a:tab pos="1294557" algn="l"/>
                    <a:tab pos="2512965" algn="l"/>
                    <a:tab pos="3807524" algn="l"/>
                  </a:tabLst>
                </a:pP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  <a:cs typeface="Cambria Math"/>
                      </a:rPr>
                      <m:t>⇔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𝑚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−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2017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0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⇔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𝑚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2017</m:t>
                    </m:r>
                  </m:oMath>
                </a14:m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008" y="4062417"/>
                <a:ext cx="5943600" cy="517065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5553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49" grpId="0" animBg="1"/>
      <p:bldP spid="62" grpId="0"/>
      <p:bldP spid="63" grpId="0"/>
      <p:bldP spid="64" grpId="0"/>
      <p:bldP spid="65" grpId="0"/>
      <p:bldP spid="6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ction Button: Forward or Next 11">
            <a:hlinkClick r:id="rId3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3" name="Action Button: Back or Previous 12">
            <a:hlinkClick r:id="rId4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118627" y="55082"/>
            <a:ext cx="8954293" cy="1053710"/>
            <a:chOff x="534987" y="1869705"/>
            <a:chExt cx="23404876" cy="2356356"/>
          </a:xfrm>
        </p:grpSpPr>
        <p:grpSp>
          <p:nvGrpSpPr>
            <p:cNvPr id="14" name="Group 13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16" name="Rounded Rectangle 15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631543">
                  <a:defRPr/>
                </a:pPr>
                <a:endParaRPr lang="en-US" sz="2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7" name="Group 16"/>
              <p:cNvGrpSpPr/>
              <p:nvPr/>
            </p:nvGrpSpPr>
            <p:grpSpPr>
              <a:xfrm>
                <a:off x="534987" y="1647866"/>
                <a:ext cx="3517349" cy="1176337"/>
                <a:chOff x="534987" y="1647866"/>
                <a:chExt cx="3517349" cy="1176337"/>
              </a:xfrm>
            </p:grpSpPr>
            <p:sp>
              <p:nvSpPr>
                <p:cNvPr id="18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" name="Pentagon 18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0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3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4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5" name="Freeform 24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6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7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8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9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21" name="Chevron 20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294507" y="1653394"/>
                  <a:ext cx="2757829" cy="9635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5731" eaLnBrk="1" hangingPunct="1"/>
                  <a:r>
                    <a:rPr lang="en-US" sz="220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10</a:t>
                  </a:r>
                  <a:endParaRPr lang="en-US" sz="22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/>
                <p:cNvSpPr/>
                <p:nvPr/>
              </p:nvSpPr>
              <p:spPr>
                <a:xfrm>
                  <a:off x="755648" y="1889619"/>
                  <a:ext cx="23184215" cy="23125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buClr>
                      <a:srgbClr val="0000CC"/>
                    </a:buClr>
                    <a:tabLst>
                      <a:tab pos="629511" algn="l"/>
                    </a:tabLst>
                  </a:pPr>
                  <a:r>
                    <a:rPr lang="en-US" sz="240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               </a:t>
                  </a:r>
                  <a:r>
                    <a:rPr lang="vi-VN" sz="240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Đồ </a:t>
                  </a:r>
                  <a:r>
                    <a:rPr lang="vi-VN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thị của hàm số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𝑦</m:t>
                      </m:r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4</m:t>
                          </m:r>
                        </m:sup>
                      </m:sSup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+</m:t>
                      </m:r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2</m:t>
                      </m:r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𝑚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+</m:t>
                      </m:r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3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𝑚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vi-VN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có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3</m:t>
                      </m:r>
                    </m:oMath>
                  </a14:m>
                  <a:r>
                    <a:rPr lang="vi-VN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điểm cực trị lập thành tam giác nhận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CC0099"/>
                          </a:solidFill>
                          <a:latin typeface="Cambria Math"/>
                          <a:ea typeface="Times New Roman"/>
                        </a:rPr>
                        <m:t>𝐺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0</m:t>
                          </m:r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;</m:t>
                          </m:r>
                          <m:r>
                            <a:rPr lang="en-US" sz="2400" i="1">
                              <a:solidFill>
                                <a:srgbClr val="CC0099"/>
                              </a:solidFill>
                              <a:latin typeface="Cambria Math"/>
                              <a:ea typeface="Times New Roman"/>
                            </a:rPr>
                            <m:t>2</m:t>
                          </m:r>
                        </m:e>
                      </m:d>
                    </m:oMath>
                  </a14:m>
                  <a:r>
                    <a:rPr lang="vi-VN" sz="2400" dirty="0">
                      <a:solidFill>
                        <a:srgbClr val="CC0099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rPr>
                    <a:t> làm trọng tâm khi và chỉ khi</a:t>
                  </a:r>
                  <a:endParaRPr lang="en-US" sz="2400" dirty="0">
                    <a:solidFill>
                      <a:srgbClr val="CC0099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5" name="Rectangle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5648" y="1889619"/>
                  <a:ext cx="23184215" cy="2312588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r="-893" b="-529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29"/>
          <p:cNvGrpSpPr/>
          <p:nvPr/>
        </p:nvGrpSpPr>
        <p:grpSpPr>
          <a:xfrm>
            <a:off x="335986" y="1147016"/>
            <a:ext cx="8565299" cy="1195681"/>
            <a:chOff x="306665" y="1623493"/>
            <a:chExt cx="11807957" cy="1912822"/>
          </a:xfrm>
        </p:grpSpPr>
        <p:grpSp>
          <p:nvGrpSpPr>
            <p:cNvPr id="31" name="Group 30"/>
            <p:cNvGrpSpPr/>
            <p:nvPr/>
          </p:nvGrpSpPr>
          <p:grpSpPr>
            <a:xfrm>
              <a:off x="306665" y="1688941"/>
              <a:ext cx="3030896" cy="1807932"/>
              <a:chOff x="5596489" y="1732391"/>
              <a:chExt cx="3020621" cy="1680726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5827750" y="1732391"/>
                <a:ext cx="2789360" cy="1680726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5596489" y="2396788"/>
                <a:ext cx="544265" cy="500267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6" name="TextBox 45"/>
                  <p:cNvSpPr txBox="1"/>
                  <p:nvPr/>
                </p:nvSpPr>
                <p:spPr>
                  <a:xfrm>
                    <a:off x="6045767" y="2287583"/>
                    <a:ext cx="2571343" cy="6865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algn="ctr" defTabSz="816085"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𝑚</m:t>
                          </m:r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=</m:t>
                          </m:r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sz="2400" dirty="0"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</m:t>
                          </m:r>
                        </m:oMath>
                      </m:oMathPara>
                    </a14:m>
                    <a:endParaRPr kumimoji="0" lang="en-US" sz="22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>
              <p:sp>
                <p:nvSpPr>
                  <p:cNvPr id="46" name="TextBox 4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45767" y="2287583"/>
                    <a:ext cx="2571343" cy="686595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2" name="Group 31"/>
            <p:cNvGrpSpPr/>
            <p:nvPr/>
          </p:nvGrpSpPr>
          <p:grpSpPr>
            <a:xfrm>
              <a:off x="3216585" y="1642932"/>
              <a:ext cx="2914652" cy="1893383"/>
              <a:chOff x="5590507" y="1689619"/>
              <a:chExt cx="2904770" cy="1760167"/>
            </a:xfrm>
          </p:grpSpPr>
          <p:sp>
            <p:nvSpPr>
              <p:cNvPr id="41" name="Rectangle 40"/>
              <p:cNvSpPr/>
              <p:nvPr/>
            </p:nvSpPr>
            <p:spPr>
              <a:xfrm>
                <a:off x="5827750" y="1732389"/>
                <a:ext cx="2667527" cy="1680733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5590507" y="2348387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3" name="TextBox 42"/>
                  <p:cNvSpPr txBox="1"/>
                  <p:nvPr/>
                </p:nvSpPr>
                <p:spPr>
                  <a:xfrm>
                    <a:off x="5978842" y="1689619"/>
                    <a:ext cx="2280848" cy="176016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>
                              <a:latin typeface="Cambria Math"/>
                              <a:ea typeface="Times New Roman"/>
                            </a:rPr>
                            <m:t>𝑚</m:t>
                          </m:r>
                          <m:r>
                            <a:rPr lang="en-US" sz="2400">
                              <a:latin typeface="Cambria Math"/>
                              <a:ea typeface="Times New Roman"/>
                            </a:rPr>
                            <m:t>=−</m:t>
                          </m:r>
                          <m:rad>
                            <m:radPr>
                              <m:degHide m:val="on"/>
                              <m:ctrlPr>
                                <a:rPr lang="en-US" sz="2400">
                                  <a:latin typeface="Cambria Math"/>
                                  <a:ea typeface="Times New Roman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en-US" sz="2400">
                                      <a:latin typeface="Cambria Math"/>
                                      <a:ea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>
                                      <a:latin typeface="Cambria Math"/>
                                      <a:ea typeface="Times New Roman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400">
                                      <a:latin typeface="Cambria Math"/>
                                      <a:ea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rad>
                        </m:oMath>
                      </m:oMathPara>
                    </a14:m>
                    <a:endParaRPr kumimoji="0" lang="en-US" sz="22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>
              <p:sp>
                <p:nvSpPr>
                  <p:cNvPr id="43" name="TextBox 4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2" y="1689619"/>
                    <a:ext cx="2280848" cy="1760167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3" name="Group 32"/>
            <p:cNvGrpSpPr/>
            <p:nvPr/>
          </p:nvGrpSpPr>
          <p:grpSpPr>
            <a:xfrm>
              <a:off x="6013603" y="1688940"/>
              <a:ext cx="3206890" cy="1807935"/>
              <a:chOff x="5472010" y="1732388"/>
              <a:chExt cx="3196018" cy="1680726"/>
            </a:xfrm>
          </p:grpSpPr>
          <p:sp>
            <p:nvSpPr>
              <p:cNvPr id="38" name="Rectangle 37"/>
              <p:cNvSpPr/>
              <p:nvPr/>
            </p:nvSpPr>
            <p:spPr>
              <a:xfrm>
                <a:off x="5668913" y="1732388"/>
                <a:ext cx="2999115" cy="1680726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5472010" y="2380745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5990796" y="2255220"/>
                    <a:ext cx="2632194" cy="6865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latin typeface="Cambria Math"/>
                              <a:ea typeface="Times New Roman"/>
                            </a:rPr>
                            <m:t>𝑚</m:t>
                          </m:r>
                          <m:r>
                            <a:rPr lang="en-US" sz="2400" smtClean="0">
                              <a:latin typeface="Cambria Math"/>
                              <a:ea typeface="Times New Roman"/>
                            </a:rPr>
                            <m:t>=</m:t>
                          </m:r>
                          <m:r>
                            <m:rPr>
                              <m:nor/>
                            </m:rPr>
                            <a:rPr lang="en-US" sz="2400" b="1" i="0" smtClean="0">
                              <a:latin typeface="Cambria Math"/>
                              <a:ea typeface="Times New Roman"/>
                            </a:rPr>
                            <m:t>-</m:t>
                          </m:r>
                          <m:r>
                            <m:rPr>
                              <m:nor/>
                            </m:rPr>
                            <a:rPr lang="en-US" sz="2400" b="1" i="0" smtClean="0">
                              <a:latin typeface="Cambria Math"/>
                              <a:ea typeface="Times New Roman"/>
                            </a:rPr>
                            <m:t>1</m:t>
                          </m:r>
                        </m:oMath>
                      </m:oMathPara>
                    </a14:m>
                    <a:endParaRPr lang="en-US" sz="2200" b="1" kern="0" dirty="0">
                      <a:solidFill>
                        <a:prstClr val="white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40" name="TextBox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90796" y="2255220"/>
                    <a:ext cx="2632194" cy="686595"/>
                  </a:xfrm>
                  <a:prstGeom prst="rect">
                    <a:avLst/>
                  </a:prstGeom>
                  <a:blipFill rotWithShape="1"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4" name="Group 33"/>
            <p:cNvGrpSpPr/>
            <p:nvPr/>
          </p:nvGrpSpPr>
          <p:grpSpPr>
            <a:xfrm>
              <a:off x="9087789" y="1623493"/>
              <a:ext cx="3026833" cy="1893382"/>
              <a:chOff x="5629743" y="1671546"/>
              <a:chExt cx="3016571" cy="1760164"/>
            </a:xfrm>
          </p:grpSpPr>
          <p:sp>
            <p:nvSpPr>
              <p:cNvPr id="35" name="Rectangle 34"/>
              <p:cNvSpPr/>
              <p:nvPr/>
            </p:nvSpPr>
            <p:spPr>
              <a:xfrm>
                <a:off x="5827750" y="1732389"/>
                <a:ext cx="2789360" cy="1680729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5629743" y="2325774"/>
                <a:ext cx="540854" cy="500267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7" name="TextBox 36"/>
                  <p:cNvSpPr txBox="1"/>
                  <p:nvPr/>
                </p:nvSpPr>
                <p:spPr>
                  <a:xfrm>
                    <a:off x="6152826" y="1671546"/>
                    <a:ext cx="2493488" cy="176016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>
                              <a:latin typeface="Cambria Math"/>
                              <a:ea typeface="Times New Roman"/>
                            </a:rPr>
                            <m:t>𝑚</m:t>
                          </m:r>
                          <m:r>
                            <a:rPr lang="en-US" sz="2400">
                              <a:latin typeface="Cambria Math"/>
                              <a:ea typeface="Times New Roman"/>
                            </a:rPr>
                            <m:t>=−</m:t>
                          </m:r>
                          <m:rad>
                            <m:radPr>
                              <m:degHide m:val="on"/>
                              <m:ctrlPr>
                                <a:rPr lang="en-US" sz="2400">
                                  <a:latin typeface="Cambria Math"/>
                                  <a:ea typeface="Times New Roman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en-US" sz="2400">
                                      <a:latin typeface="Cambria Math"/>
                                      <a:ea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>
                                      <a:latin typeface="Cambria Math"/>
                                      <a:ea typeface="Times New Roman"/>
                                    </a:rPr>
                                    <m:t>6</m:t>
                                  </m:r>
                                </m:num>
                                <m:den>
                                  <m:r>
                                    <a:rPr lang="en-US" sz="2400">
                                      <a:latin typeface="Cambria Math"/>
                                      <a:ea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rad>
                          <m:r>
                            <m:rPr>
                              <m:nor/>
                            </m:rPr>
                            <a:rPr lang="vi-VN" sz="2400" dirty="0">
                              <a:solidFill>
                                <a:srgbClr val="000000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>
              <p:sp>
                <p:nvSpPr>
                  <p:cNvPr id="37" name="Text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52826" y="1671546"/>
                    <a:ext cx="2493488" cy="1760164"/>
                  </a:xfrm>
                  <a:prstGeom prst="rect">
                    <a:avLst/>
                  </a:prstGeom>
                  <a:blipFill rotWithShape="1"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47" name="Group 46"/>
          <p:cNvGrpSpPr/>
          <p:nvPr/>
        </p:nvGrpSpPr>
        <p:grpSpPr>
          <a:xfrm>
            <a:off x="160667" y="2390170"/>
            <a:ext cx="8845376" cy="2641631"/>
            <a:chOff x="184495" y="3636276"/>
            <a:chExt cx="11913245" cy="3541879"/>
          </a:xfrm>
        </p:grpSpPr>
        <p:sp>
          <p:nvSpPr>
            <p:cNvPr id="48" name="Rounded Rectangle 47"/>
            <p:cNvSpPr/>
            <p:nvPr/>
          </p:nvSpPr>
          <p:spPr>
            <a:xfrm>
              <a:off x="184495" y="3682147"/>
              <a:ext cx="11913245" cy="349600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49" name="Group 48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 rot="16200000" flipV="1">
                <a:off x="3351940" y="4767112"/>
                <a:ext cx="960519" cy="407189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2187355" y="6239450"/>
                <a:ext cx="3132807" cy="112468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2" name="Round Diagonal Corner Rectangle 51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53" name="Freeform 52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-247573" y="2964907"/>
                <a:ext cx="6517758" cy="461604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𝑦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′=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4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3</m:t>
                          </m:r>
                        </m:sup>
                      </m:sSup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+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4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𝑚𝑥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=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4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𝑥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+</m:t>
                          </m:r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𝑚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47573" y="2964907"/>
                <a:ext cx="6517758" cy="461604"/>
              </a:xfrm>
              <a:prstGeom prst="rect">
                <a:avLst/>
              </a:prstGeom>
              <a:blipFill rotWithShape="1">
                <a:blip r:embed="rId14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4706899" y="2839973"/>
                <a:ext cx="3672616" cy="708147"/>
              </a:xfrm>
              <a:prstGeom prst="rect">
                <a:avLst/>
              </a:prstGeom>
            </p:spPr>
            <p:txBody>
              <a:bodyPr wrap="none" lIns="91380" tIns="45690" rIns="91380" bIns="45690">
                <a:spAutoFit/>
              </a:bodyPr>
              <a:lstStyle/>
              <a:p>
                <a:pPr marL="611742"/>
                <a:r>
                  <a:rPr lang="vi-VN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𝑦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′=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0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  <a:cs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0</m:t>
                            </m:r>
                          </m:e>
                          <m:e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4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=−</m:t>
                            </m:r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𝑚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endParaRPr lang="en-US" sz="2400" dirty="0">
                  <a:solidFill>
                    <a:srgbClr val="2A4F86"/>
                  </a:solidFill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6899" y="2839973"/>
                <a:ext cx="3672616" cy="708147"/>
              </a:xfrm>
              <a:prstGeom prst="rect">
                <a:avLst/>
              </a:prstGeom>
              <a:blipFill rotWithShape="1">
                <a:blip r:embed="rId15"/>
                <a:stretch>
                  <a:fillRect r="-1658" b="-1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55"/>
              <p:cNvSpPr/>
              <p:nvPr/>
            </p:nvSpPr>
            <p:spPr>
              <a:xfrm>
                <a:off x="291519" y="3800480"/>
                <a:ext cx="9753600" cy="830936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pPr marL="611742"/>
                <a:r>
                  <a:rPr lang="vi-VN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iều kiện để  hàm số có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3</m:t>
                    </m:r>
                  </m:oMath>
                </a14:m>
                <a:r>
                  <a:rPr lang="vi-VN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điểm cực trị là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−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𝑚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&gt;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0</m:t>
                    </m:r>
                  </m:oMath>
                </a14:m>
                <a:endParaRPr lang="en-US" sz="2400" i="1" dirty="0">
                  <a:solidFill>
                    <a:srgbClr val="2A4F86"/>
                  </a:solidFill>
                  <a:latin typeface="Cambria Math"/>
                  <a:ea typeface="Times New Roman"/>
                </a:endParaRPr>
              </a:p>
              <a:p>
                <a:pPr marL="611742"/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  <a:cs typeface="Cambria Math"/>
                      </a:rPr>
                      <m:t>⇔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𝑚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&lt;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0</m:t>
                    </m:r>
                  </m:oMath>
                </a14:m>
                <a:r>
                  <a:rPr lang="vi-VN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endParaRPr lang="en-US" sz="2400" dirty="0">
                  <a:solidFill>
                    <a:srgbClr val="2A4F86"/>
                  </a:solidFill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19" y="3800480"/>
                <a:ext cx="9753600" cy="830936"/>
              </a:xfrm>
              <a:prstGeom prst="rect">
                <a:avLst/>
              </a:prstGeom>
              <a:blipFill rotWithShape="1">
                <a:blip r:embed="rId16"/>
                <a:stretch>
                  <a:fillRect t="-5839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>
            <a:extLst>
              <a:ext uri="{FF2B5EF4-FFF2-40B4-BE49-F238E27FC236}">
                <a16:creationId xmlns=""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4475706" y="1585058"/>
            <a:ext cx="390016" cy="375200"/>
          </a:xfrm>
          <a:prstGeom prst="ellipse">
            <a:avLst/>
          </a:prstGeom>
          <a:solidFill>
            <a:srgbClr val="C0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2200" b="1" kern="0" smtClean="0">
                <a:solidFill>
                  <a:prstClr val="white"/>
                </a:solidFill>
                <a:latin typeface="Calibri"/>
              </a:rPr>
              <a:t>C</a:t>
            </a:r>
            <a:endParaRPr lang="en-US" sz="2200" b="1" kern="0" dirty="0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83655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  <p:bldP spid="56" grpId="0"/>
      <p:bldP spid="5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ction Button: Forward or Next 8">
            <a:hlinkClick r:id="rId2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0" name="Action Button: Back or Previous 9">
            <a:hlinkClick r:id="rId3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26" name="Rounded Rectangle 25"/>
          <p:cNvSpPr/>
          <p:nvPr/>
        </p:nvSpPr>
        <p:spPr>
          <a:xfrm>
            <a:off x="108235" y="87946"/>
            <a:ext cx="8845367" cy="4220103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15908"/>
            <a:endParaRPr lang="en-US" sz="2400">
              <a:solidFill>
                <a:prstClr val="white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Rectangle 26"/>
              <p:cNvSpPr/>
              <p:nvPr/>
            </p:nvSpPr>
            <p:spPr>
              <a:xfrm>
                <a:off x="268201" y="3006920"/>
                <a:ext cx="7162800" cy="843865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pPr marL="611742"/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⇔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7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𝑚</m:t>
                        </m:r>
                      </m:e>
                      <m:sup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6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⇔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𝑚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=−</m:t>
                    </m:r>
                    <m:rad>
                      <m:radPr>
                        <m:degHide m:val="on"/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6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7</m:t>
                            </m:r>
                          </m:den>
                        </m:f>
                      </m:e>
                    </m:rad>
                  </m:oMath>
                </a14:m>
                <a:r>
                  <a:rPr lang="vi-VN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(Vì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𝑚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&lt;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0</m:t>
                    </m:r>
                  </m:oMath>
                </a14:m>
                <a:r>
                  <a:rPr lang="vi-VN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).</a:t>
                </a:r>
                <a:endParaRPr lang="en-US" sz="2400" dirty="0">
                  <a:solidFill>
                    <a:srgbClr val="2A4F86"/>
                  </a:solidFill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201" y="3006920"/>
                <a:ext cx="7162800" cy="8438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27"/>
              <p:cNvSpPr/>
              <p:nvPr/>
            </p:nvSpPr>
            <p:spPr>
              <a:xfrm>
                <a:off x="273273" y="232852"/>
                <a:ext cx="8078056" cy="892532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pPr marL="611742"/>
                <a:r>
                  <a:rPr lang="vi-VN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Tọa độ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3</m:t>
                    </m:r>
                  </m:oMath>
                </a14:m>
                <a:r>
                  <a:rPr lang="vi-VN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điểm cực trị của đồ thị hàm số là: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𝐴</m:t>
                    </m:r>
                    <m:d>
                      <m:d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0</m:t>
                        </m:r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3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𝑚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𝐵</m:t>
                    </m:r>
                    <m:d>
                      <m:d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𝑚</m:t>
                            </m:r>
                          </m:e>
                        </m:rad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𝑚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𝐶</m:t>
                    </m:r>
                    <m:d>
                      <m:d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𝑚</m:t>
                            </m:r>
                          </m:e>
                        </m:rad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𝑚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28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endParaRPr lang="en-US" sz="2800" dirty="0">
                  <a:solidFill>
                    <a:srgbClr val="2A4F86"/>
                  </a:solidFill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273" y="232852"/>
                <a:ext cx="8078056" cy="892532"/>
              </a:xfrm>
              <a:prstGeom prst="rect">
                <a:avLst/>
              </a:prstGeom>
              <a:blipFill rotWithShape="1">
                <a:blip r:embed="rId5"/>
                <a:stretch>
                  <a:fillRect t="-5442" b="-176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ctangle 28"/>
              <p:cNvSpPr/>
              <p:nvPr/>
            </p:nvSpPr>
            <p:spPr>
              <a:xfrm>
                <a:off x="260814" y="1275852"/>
                <a:ext cx="8001000" cy="1640750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pPr marL="611742"/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𝐺</m:t>
                    </m:r>
                    <m:d>
                      <m:d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0</m:t>
                        </m:r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</m:d>
                  </m:oMath>
                </a14:m>
                <a:r>
                  <a:rPr lang="vi-VN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là trọng tâm tam giác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𝐴𝐵𝐶</m:t>
                    </m:r>
                  </m:oMath>
                </a14:m>
                <a:r>
                  <a:rPr lang="vi-VN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khi và chỉ khi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𝐺</m:t>
                                </m:r>
                              </m:sub>
                            </m:sSub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4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400" i="1">
                                        <a:solidFill>
                                          <a:srgbClr val="2A4F86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solidFill>
                                          <a:srgbClr val="2A4F86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solidFill>
                                          <a:srgbClr val="2A4F86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𝐴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solidFill>
                                          <a:srgbClr val="2A4F86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solidFill>
                                          <a:srgbClr val="2A4F86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solidFill>
                                          <a:srgbClr val="2A4F86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𝐵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solidFill>
                                          <a:srgbClr val="2A4F86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solidFill>
                                          <a:srgbClr val="2A4F86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solidFill>
                                          <a:srgbClr val="2A4F86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𝐶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  <m:t>3</m:t>
                                </m:r>
                              </m:den>
                            </m:f>
                          </m:e>
                          <m:e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𝐺</m:t>
                                </m:r>
                              </m:sub>
                            </m:sSub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4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400" i="1">
                                        <a:solidFill>
                                          <a:srgbClr val="2A4F86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solidFill>
                                          <a:srgbClr val="2A4F86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solidFill>
                                          <a:srgbClr val="2A4F86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𝐴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solidFill>
                                          <a:srgbClr val="2A4F86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solidFill>
                                          <a:srgbClr val="2A4F86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solidFill>
                                          <a:srgbClr val="2A4F86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𝐵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solidFill>
                                          <a:srgbClr val="2A4F86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solidFill>
                                          <a:srgbClr val="2A4F86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solidFill>
                                          <a:srgbClr val="2A4F86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𝐶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  <m:t>3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vi-VN" sz="2400" dirty="0">
                    <a:solidFill>
                      <a:srgbClr val="000000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endParaRPr lang="en-US" sz="2400" dirty="0">
                  <a:solidFill>
                    <a:srgbClr val="2A4F86"/>
                  </a:solidFill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814" y="1275852"/>
                <a:ext cx="8001000" cy="1640750"/>
              </a:xfrm>
              <a:prstGeom prst="rect">
                <a:avLst/>
              </a:prstGeom>
              <a:blipFill rotWithShape="1">
                <a:blip r:embed="rId6"/>
                <a:stretch>
                  <a:fillRect t="-2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5311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1728252" y="591440"/>
            <a:ext cx="5153562" cy="457200"/>
          </a:xfrm>
          <a:prstGeom prst="roundRect">
            <a:avLst>
              <a:gd name="adj" fmla="val 50000"/>
            </a:avLst>
          </a:prstGeom>
          <a:solidFill>
            <a:srgbClr val="FFCC99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lIns="68472" tIns="34261" rIns="68472" bIns="34261" anchor="ctr"/>
          <a:lstStyle/>
          <a:p>
            <a:pPr algn="ctr">
              <a:defRPr/>
            </a:pPr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4.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ao</a:t>
            </a:r>
            <a:endParaRPr lang="en-US" sz="24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098B84E5-3D5A-4303-8163-259271C3D175}"/>
              </a:ext>
            </a:extLst>
          </p:cNvPr>
          <p:cNvSpPr txBox="1"/>
          <p:nvPr/>
        </p:nvSpPr>
        <p:spPr>
          <a:xfrm>
            <a:off x="6899863" y="2156155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22" name="TextBox 21">
            <a:hlinkClick r:id="rId2" action="ppaction://hlinksldjump"/>
            <a:extLst>
              <a:ext uri="{FF2B5EF4-FFF2-40B4-BE49-F238E27FC236}">
                <a16:creationId xmlns:a16="http://schemas.microsoft.com/office/drawing/2014/main" xmlns="" id="{2D116311-D887-475E-A44A-4AC352C1DFBC}"/>
              </a:ext>
            </a:extLst>
          </p:cNvPr>
          <p:cNvSpPr txBox="1"/>
          <p:nvPr/>
        </p:nvSpPr>
        <p:spPr>
          <a:xfrm>
            <a:off x="5390149" y="2156155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sp>
        <p:nvSpPr>
          <p:cNvPr id="23" name="TextBox 22">
            <a:hlinkClick r:id="rId3" action="ppaction://hlinksldjump"/>
            <a:extLst>
              <a:ext uri="{FF2B5EF4-FFF2-40B4-BE49-F238E27FC236}">
                <a16:creationId xmlns:a16="http://schemas.microsoft.com/office/drawing/2014/main" xmlns="" id="{BA2A77EC-6A51-47F0-86B7-056DAF74C522}"/>
              </a:ext>
            </a:extLst>
          </p:cNvPr>
          <p:cNvSpPr txBox="1"/>
          <p:nvPr/>
        </p:nvSpPr>
        <p:spPr>
          <a:xfrm>
            <a:off x="3932824" y="2156155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24" name="TextBox 23">
            <a:hlinkClick r:id="rId4" action="ppaction://hlinksldjump"/>
            <a:extLst>
              <a:ext uri="{FF2B5EF4-FFF2-40B4-BE49-F238E27FC236}">
                <a16:creationId xmlns:a16="http://schemas.microsoft.com/office/drawing/2014/main" xmlns="" id="{745C8C66-DF03-4067-9C7F-2C0016A87188}"/>
              </a:ext>
            </a:extLst>
          </p:cNvPr>
          <p:cNvSpPr txBox="1"/>
          <p:nvPr/>
        </p:nvSpPr>
        <p:spPr>
          <a:xfrm>
            <a:off x="2382630" y="2133205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>
            <a:hlinkClick r:id="rId5" action="ppaction://hlinksldjump"/>
            <a:extLst>
              <a:ext uri="{FF2B5EF4-FFF2-40B4-BE49-F238E27FC236}">
                <a16:creationId xmlns:a16="http://schemas.microsoft.com/office/drawing/2014/main" xmlns="" id="{4CE7376D-CD54-4F35-A381-BF158D6A3505}"/>
              </a:ext>
            </a:extLst>
          </p:cNvPr>
          <p:cNvSpPr txBox="1"/>
          <p:nvPr/>
        </p:nvSpPr>
        <p:spPr>
          <a:xfrm>
            <a:off x="839581" y="2147491"/>
            <a:ext cx="1250156" cy="438572"/>
          </a:xfrm>
          <a:prstGeom prst="rect">
            <a:avLst/>
          </a:prstGeom>
          <a:solidFill>
            <a:srgbClr val="FFCC99"/>
          </a:solidFill>
          <a:ln w="19050">
            <a:solidFill>
              <a:srgbClr val="0070C0"/>
            </a:solidFill>
          </a:ln>
        </p:spPr>
        <p:txBody>
          <a:bodyPr wrap="square" lIns="68472" tIns="34261" rIns="68472" bIns="34261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8" name="Action Button: Forward or Next 7">
            <a:hlinkClick r:id="" action="ppaction://hlinkshowjump?jump=nextslide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  <a:solidFill>
            <a:srgbClr val="FF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 b="1">
              <a:solidFill>
                <a:srgbClr val="0000FF"/>
              </a:solidFill>
            </a:endParaRPr>
          </a:p>
        </p:txBody>
      </p:sp>
      <p:sp>
        <p:nvSpPr>
          <p:cNvPr id="9" name="Action Button: Back or Previous 8">
            <a:hlinkClick r:id="rId6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  <a:solidFill>
            <a:srgbClr val="FF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 b="1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5846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ction Button: Forward or Next 10">
            <a:hlinkClick r:id="rId3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2" name="Action Button: Back or Previous 11">
            <a:hlinkClick r:id="rId4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116134" y="1"/>
            <a:ext cx="8954293" cy="1034139"/>
            <a:chOff x="534987" y="1866116"/>
            <a:chExt cx="23404876" cy="2367368"/>
          </a:xfrm>
        </p:grpSpPr>
        <p:grpSp>
          <p:nvGrpSpPr>
            <p:cNvPr id="14" name="Group 13"/>
            <p:cNvGrpSpPr/>
            <p:nvPr/>
          </p:nvGrpSpPr>
          <p:grpSpPr>
            <a:xfrm>
              <a:off x="534987" y="1869705"/>
              <a:ext cx="23340848" cy="2285847"/>
              <a:chOff x="534987" y="1647866"/>
              <a:chExt cx="23340848" cy="2285847"/>
            </a:xfrm>
          </p:grpSpPr>
          <p:sp>
            <p:nvSpPr>
              <p:cNvPr id="16" name="Rounded Rectangle 15"/>
              <p:cNvSpPr/>
              <p:nvPr/>
            </p:nvSpPr>
            <p:spPr bwMode="auto">
              <a:xfrm>
                <a:off x="755648" y="1650382"/>
                <a:ext cx="23120187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631543">
                  <a:defRPr/>
                </a:pPr>
                <a:endParaRPr lang="en-US" sz="2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7" name="Group 16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8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" name="Pentagon 18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0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3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4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5" name="Freeform 24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6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7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8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9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21" name="Chevron 20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95624" y="1653394"/>
                  <a:ext cx="2355594" cy="9863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5731" eaLnBrk="1" hangingPunct="1"/>
                  <a:r>
                    <a:rPr lang="en-US" sz="2200" dirty="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/>
                <p:cNvSpPr/>
                <p:nvPr/>
              </p:nvSpPr>
              <p:spPr>
                <a:xfrm>
                  <a:off x="755653" y="1866116"/>
                  <a:ext cx="23184210" cy="23673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defTabSz="815731">
                    <a:lnSpc>
                      <a:spcPct val="115000"/>
                    </a:lnSpc>
                    <a:spcBef>
                      <a:spcPts val="450"/>
                    </a:spcBef>
                    <a:buClr>
                      <a:srgbClr val="0000FF"/>
                    </a:buClr>
                    <a:tabLst>
                      <a:tab pos="472032" algn="l"/>
                    </a:tabLst>
                  </a:pPr>
                  <a:r>
                    <a:rPr lang="en-US" sz="240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              </a:t>
                  </a:r>
                  <a:r>
                    <a:rPr lang="vi-VN" sz="240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Cho</a:t>
                  </a:r>
                  <a:r>
                    <a:rPr lang="en-US" sz="240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/>
                          <a:cs typeface="Times New Roman" pitchFamily="18" charset="0"/>
                        </a:rPr>
                        <m:t>𝑎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/>
                          <a:cs typeface="Times New Roman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/>
                          <a:cs typeface="Times New Roman" pitchFamily="18" charset="0"/>
                        </a:rPr>
                        <m:t>𝑏</m:t>
                      </m:r>
                    </m:oMath>
                  </a14:m>
                  <a:r>
                    <a:rPr lang="en-US" sz="2400" dirty="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vi-VN" sz="2400" dirty="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là hai số thực dương. Tìm số điểm cực trị của hàm số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d>
                    </m:oMath>
                  </a14:m>
                  <a:endPara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5" name="Rectangle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5653" y="1866116"/>
                  <a:ext cx="23184210" cy="2312588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b="-783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29"/>
          <p:cNvGrpSpPr/>
          <p:nvPr/>
        </p:nvGrpSpPr>
        <p:grpSpPr>
          <a:xfrm>
            <a:off x="293066" y="1082766"/>
            <a:ext cx="8596070" cy="493040"/>
            <a:chOff x="247181" y="1688939"/>
            <a:chExt cx="11850378" cy="788755"/>
          </a:xfrm>
        </p:grpSpPr>
        <p:grpSp>
          <p:nvGrpSpPr>
            <p:cNvPr id="31" name="Group 30"/>
            <p:cNvGrpSpPr/>
            <p:nvPr/>
          </p:nvGrpSpPr>
          <p:grpSpPr>
            <a:xfrm>
              <a:off x="247181" y="1688941"/>
              <a:ext cx="3153158" cy="738562"/>
              <a:chOff x="5537206" y="1732391"/>
              <a:chExt cx="3142468" cy="686597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5827750" y="1732391"/>
                <a:ext cx="2789360" cy="675663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6" name="TextBox 45"/>
                  <p:cNvSpPr txBox="1"/>
                  <p:nvPr/>
                </p:nvSpPr>
                <p:spPr>
                  <a:xfrm>
                    <a:off x="6108331" y="1732392"/>
                    <a:ext cx="2571343" cy="68659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algn="ctr" defTabSz="816085"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33</m:t>
                          </m:r>
                          <m:r>
                            <m:rPr>
                              <m:nor/>
                            </m:rPr>
                            <a:rPr lang="en-US" sz="2400"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>
              <p:sp>
                <p:nvSpPr>
                  <p:cNvPr id="46" name="TextBox 4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1" y="1732392"/>
                    <a:ext cx="2571343" cy="686596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2" name="Group 31"/>
            <p:cNvGrpSpPr/>
            <p:nvPr/>
          </p:nvGrpSpPr>
          <p:grpSpPr>
            <a:xfrm>
              <a:off x="3163102" y="1688940"/>
              <a:ext cx="2968134" cy="776622"/>
              <a:chOff x="5537206" y="1732389"/>
              <a:chExt cx="2958071" cy="721979"/>
            </a:xfrm>
          </p:grpSpPr>
          <p:sp>
            <p:nvSpPr>
              <p:cNvPr id="41" name="Rectangle 40"/>
              <p:cNvSpPr/>
              <p:nvPr/>
            </p:nvSpPr>
            <p:spPr>
              <a:xfrm>
                <a:off x="5827750" y="1732389"/>
                <a:ext cx="2667527" cy="675666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5537206" y="1811195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3" name="TextBox 42"/>
                  <p:cNvSpPr txBox="1"/>
                  <p:nvPr/>
                </p:nvSpPr>
                <p:spPr>
                  <a:xfrm>
                    <a:off x="5978842" y="1767773"/>
                    <a:ext cx="2280848" cy="6865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lang="it-IT" sz="2400" b="1" dirty="0">
                              <a:latin typeface="Times New Roman" pitchFamily="18" charset="0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>
              <p:sp>
                <p:nvSpPr>
                  <p:cNvPr id="43" name="TextBox 4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2" y="1767773"/>
                    <a:ext cx="2280848" cy="686595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3" name="Group 32"/>
            <p:cNvGrpSpPr/>
            <p:nvPr/>
          </p:nvGrpSpPr>
          <p:grpSpPr>
            <a:xfrm>
              <a:off x="6079020" y="1688940"/>
              <a:ext cx="3141472" cy="738562"/>
              <a:chOff x="5537206" y="1732389"/>
              <a:chExt cx="3130822" cy="686596"/>
            </a:xfrm>
          </p:grpSpPr>
          <p:sp>
            <p:nvSpPr>
              <p:cNvPr id="38" name="Rectangle 37"/>
              <p:cNvSpPr/>
              <p:nvPr/>
            </p:nvSpPr>
            <p:spPr>
              <a:xfrm>
                <a:off x="5668913" y="1732389"/>
                <a:ext cx="2999115" cy="675668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5852372" y="1732390"/>
                    <a:ext cx="2632194" cy="6865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i="1" smtClean="0">
                              <a:latin typeface="Cambria Math"/>
                              <a:ea typeface="Times New Roman"/>
                            </a:rPr>
                            <m:t>5</m:t>
                          </m:r>
                          <m:r>
                            <m:rPr>
                              <m:nor/>
                            </m:rPr>
                            <a:rPr lang="it-IT" sz="2400" b="1" dirty="0">
                              <a:latin typeface="Times New Roman" pitchFamily="18" charset="0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200" b="1" kern="0" dirty="0">
                      <a:solidFill>
                        <a:prstClr val="white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40" name="TextBox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52372" y="1732390"/>
                    <a:ext cx="2632194" cy="686595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4" name="Group 33"/>
            <p:cNvGrpSpPr/>
            <p:nvPr/>
          </p:nvGrpSpPr>
          <p:grpSpPr>
            <a:xfrm>
              <a:off x="9168808" y="1688939"/>
              <a:ext cx="2928751" cy="788755"/>
              <a:chOff x="5710486" y="1732389"/>
              <a:chExt cx="2918821" cy="733259"/>
            </a:xfrm>
          </p:grpSpPr>
          <p:sp>
            <p:nvSpPr>
              <p:cNvPr id="35" name="Rectangle 34"/>
              <p:cNvSpPr/>
              <p:nvPr/>
            </p:nvSpPr>
            <p:spPr>
              <a:xfrm>
                <a:off x="5827750" y="1732389"/>
                <a:ext cx="2789360" cy="67566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5710486" y="1811192"/>
                <a:ext cx="540853" cy="500267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7" name="TextBox 36"/>
                  <p:cNvSpPr txBox="1"/>
                  <p:nvPr/>
                </p:nvSpPr>
                <p:spPr>
                  <a:xfrm>
                    <a:off x="6135819" y="1779052"/>
                    <a:ext cx="2493488" cy="68659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6</m:t>
                          </m:r>
                          <m:r>
                            <m:rPr>
                              <m:nor/>
                            </m:rPr>
                            <a:rPr lang="en-US" sz="2400" dirty="0"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>
              <p:sp>
                <p:nvSpPr>
                  <p:cNvPr id="37" name="Text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35819" y="1779052"/>
                    <a:ext cx="2493488" cy="686596"/>
                  </a:xfrm>
                  <a:prstGeom prst="rect">
                    <a:avLst/>
                  </a:prstGeom>
                  <a:blipFill rotWithShape="1"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7" name="Oval 46">
            <a:extLst>
              <a:ext uri="{FF2B5EF4-FFF2-40B4-BE49-F238E27FC236}">
                <a16:creationId xmlns=""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4529514" y="1112728"/>
            <a:ext cx="390016" cy="375200"/>
          </a:xfrm>
          <a:prstGeom prst="ellipse">
            <a:avLst/>
          </a:prstGeom>
          <a:solidFill>
            <a:srgbClr val="C0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2200" b="1" kern="0" smtClean="0">
                <a:solidFill>
                  <a:prstClr val="white"/>
                </a:solidFill>
                <a:latin typeface="Calibri"/>
              </a:rPr>
              <a:t>C</a:t>
            </a:r>
            <a:endParaRPr lang="en-US" sz="2200" b="1" kern="0" dirty="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137758" y="1591967"/>
            <a:ext cx="8845376" cy="3475379"/>
            <a:chOff x="184495" y="3636276"/>
            <a:chExt cx="11913245" cy="4659762"/>
          </a:xfrm>
        </p:grpSpPr>
        <p:sp>
          <p:nvSpPr>
            <p:cNvPr id="49" name="Rounded Rectangle 48"/>
            <p:cNvSpPr/>
            <p:nvPr/>
          </p:nvSpPr>
          <p:spPr>
            <a:xfrm>
              <a:off x="184495" y="3682147"/>
              <a:ext cx="11913245" cy="461389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50" name="Group 49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51" name="Freeform 20"/>
              <p:cNvSpPr>
                <a:spLocks/>
              </p:cNvSpPr>
              <p:nvPr/>
            </p:nvSpPr>
            <p:spPr bwMode="auto">
              <a:xfrm rot="16200000" flipV="1">
                <a:off x="3351940" y="4767112"/>
                <a:ext cx="960519" cy="407189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2187355" y="6239450"/>
                <a:ext cx="3132807" cy="112468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Round Diagonal Corner Rectangle 52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54" name="Freeform 53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217878" y="1651026"/>
                <a:ext cx="6838950" cy="3416320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pPr algn="just"/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                      </a:t>
                </a:r>
                <a:r>
                  <a:rPr lang="vi-VN" sz="2400" smtClean="0">
                    <a:latin typeface="Times New Roman" pitchFamily="18" charset="0"/>
                    <a:cs typeface="Times New Roman" pitchFamily="18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2400" i="1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i="1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i="1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endParaRPr lang="vi-VN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/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- </a:t>
                </a:r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Đồ thị của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2400" i="1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i="1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i="1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là phần nằm phía dưới trục hoành và hai nhánh phía trên trục hoành.</a:t>
                </a:r>
              </a:p>
              <a:p>
                <a:pPr algn="just"/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- </a:t>
                </a:r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Đồ thị của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400" i="1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là sự kết hợp của hai phần đồ thị: một phần đồ thị nằm phía trên trục hoành, một phần đồ thị phía dưới trục hoành ta lấy đối xứng của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2400" i="1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i="1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i="1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qua trục hoành.	 </a:t>
                </a:r>
              </a:p>
              <a:p>
                <a:pPr algn="just"/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Dựa vào đồ thị ⇒ Hàm số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en-US" sz="2400" i="1">
                        <a:solidFill>
                          <a:srgbClr val="000000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2400" dirty="0">
                    <a:latin typeface="Times New Roman" pitchFamily="18" charset="0"/>
                    <a:cs typeface="Times New Roman" pitchFamily="18" charset="0"/>
                  </a:rPr>
                  <a:t>có 5 cực trị.</a:t>
                </a:r>
                <a:endParaRPr lang="en-US" sz="2400" dirty="0"/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878" y="1651026"/>
                <a:ext cx="6838950" cy="3416320"/>
              </a:xfrm>
              <a:prstGeom prst="rect">
                <a:avLst/>
              </a:prstGeom>
              <a:blipFill rotWithShape="1">
                <a:blip r:embed="rId13"/>
                <a:stretch>
                  <a:fillRect l="-1426" t="-1429" r="-1337" b="-32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" name="Picture 55" descr="7">
            <a:extLst>
              <a:ext uri="{FF2B5EF4-FFF2-40B4-BE49-F238E27FC236}">
                <a16:creationId xmlns="" xmlns:a16="http://schemas.microsoft.com/office/drawing/2014/main" id="{9A396DB5-239A-4AFA-8134-EF312E061327}"/>
              </a:ext>
            </a:extLst>
          </p:cNvPr>
          <p:cNvPicPr/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9414" y="1881452"/>
            <a:ext cx="1982513" cy="228961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55323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Action Button: Forward or Next 17">
            <a:hlinkClick r:id="rId2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9" name="Action Button: Back or Previous 18">
            <a:hlinkClick r:id="rId3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33875" y="-14157"/>
            <a:ext cx="9028386" cy="1034139"/>
            <a:chOff x="341322" y="1842613"/>
            <a:chExt cx="23598541" cy="2312590"/>
          </a:xfrm>
        </p:grpSpPr>
        <p:grpSp>
          <p:nvGrpSpPr>
            <p:cNvPr id="17" name="Group 16"/>
            <p:cNvGrpSpPr/>
            <p:nvPr/>
          </p:nvGrpSpPr>
          <p:grpSpPr>
            <a:xfrm>
              <a:off x="534987" y="1869705"/>
              <a:ext cx="23340848" cy="2025888"/>
              <a:chOff x="534987" y="1647866"/>
              <a:chExt cx="23340848" cy="2025888"/>
            </a:xfrm>
          </p:grpSpPr>
          <p:sp>
            <p:nvSpPr>
              <p:cNvPr id="21" name="Rounded Rectangle 20"/>
              <p:cNvSpPr/>
              <p:nvPr/>
            </p:nvSpPr>
            <p:spPr bwMode="auto">
              <a:xfrm>
                <a:off x="755648" y="1720891"/>
                <a:ext cx="23120187" cy="195286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631543">
                  <a:defRPr/>
                </a:pPr>
                <a:endParaRPr lang="en-US" sz="2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2" name="Group 21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3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4" name="Pentagon 23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5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8" name="Freeform 27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9" name="Freeform 28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0" name="Freeform 29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1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2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3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4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26" name="Chevron 25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95624" y="1653394"/>
                  <a:ext cx="2355594" cy="9635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5731" eaLnBrk="1" hangingPunct="1"/>
                  <a:r>
                    <a:rPr lang="en-US" sz="220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2</a:t>
                  </a:r>
                  <a:endParaRPr lang="en-US" sz="22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19"/>
                <p:cNvSpPr/>
                <p:nvPr/>
              </p:nvSpPr>
              <p:spPr>
                <a:xfrm>
                  <a:off x="341322" y="1842613"/>
                  <a:ext cx="23598541" cy="23125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>
                    <a:lnSpc>
                      <a:spcPct val="115000"/>
                    </a:lnSpc>
                    <a:buClr>
                      <a:srgbClr val="0000CC"/>
                    </a:buClr>
                    <a:tabLst>
                      <a:tab pos="472122" algn="l"/>
                    </a:tabLst>
                  </a:pPr>
                  <a:r>
                    <a:rPr lang="en-US" sz="2400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                 Tìm </a:t>
                  </a:r>
                  <a:r>
                    <a:rPr lang="en-US" sz="2400" dirty="0" err="1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các</a:t>
                  </a:r>
                  <a:r>
                    <a:rPr lang="en-US" sz="2400" dirty="0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giá</a:t>
                  </a:r>
                  <a:r>
                    <a:rPr lang="en-US" sz="2400" dirty="0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trị</a:t>
                  </a:r>
                  <a:r>
                    <a:rPr lang="en-US" sz="2400" dirty="0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400" dirty="0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tham</a:t>
                  </a:r>
                  <a:r>
                    <a:rPr lang="en-US" sz="2400" dirty="0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số</a:t>
                  </a:r>
                  <a:r>
                    <a:rPr lang="en-US" sz="2400" dirty="0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chemeClr val="tx1">
                              <a:lumMod val="50000"/>
                            </a:schemeClr>
                          </a:solidFill>
                          <a:latin typeface="Cambria Math"/>
                          <a:ea typeface="Times New Roman"/>
                        </a:rPr>
                        <m:t>𝑚</m:t>
                      </m:r>
                    </m:oMath>
                  </a14:m>
                  <a:r>
                    <a:rPr lang="en-US" sz="2400" dirty="0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để</a:t>
                  </a:r>
                  <a:r>
                    <a:rPr lang="en-US" sz="2400" dirty="0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đồ</a:t>
                  </a:r>
                  <a:r>
                    <a:rPr lang="en-US" sz="2400" dirty="0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thị</a:t>
                  </a:r>
                  <a:r>
                    <a:rPr lang="en-US" sz="2400" dirty="0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hàm</a:t>
                  </a:r>
                  <a:r>
                    <a:rPr lang="en-US" sz="2400" dirty="0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số</a:t>
                  </a:r>
                  <a:r>
                    <a:rPr lang="en-US" sz="2400" dirty="0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chemeClr val="tx1">
                              <a:lumMod val="50000"/>
                            </a:schemeClr>
                          </a:solidFill>
                          <a:latin typeface="Cambria Math"/>
                          <a:ea typeface="Times New Roman"/>
                        </a:rPr>
                        <m:t>𝑦</m:t>
                      </m:r>
                      <m:r>
                        <a:rPr lang="en-US" sz="2400" i="1">
                          <a:solidFill>
                            <a:schemeClr val="tx1">
                              <a:lumMod val="50000"/>
                            </a:schemeClr>
                          </a:solidFill>
                          <a:latin typeface="Cambria Math"/>
                          <a:ea typeface="Times New Roman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/>
                              <a:ea typeface="Times New Roman"/>
                            </a:rPr>
                            <m:t>4</m:t>
                          </m:r>
                        </m:sup>
                      </m:sSup>
                      <m:r>
                        <a:rPr lang="en-US" sz="2400" i="1">
                          <a:solidFill>
                            <a:schemeClr val="tx1">
                              <a:lumMod val="50000"/>
                            </a:schemeClr>
                          </a:solidFill>
                          <a:latin typeface="Cambria Math"/>
                          <a:ea typeface="Times New Roman"/>
                        </a:rPr>
                        <m:t>−</m:t>
                      </m:r>
                      <m:r>
                        <a:rPr lang="en-US" sz="2400" i="1">
                          <a:solidFill>
                            <a:schemeClr val="tx1">
                              <a:lumMod val="50000"/>
                            </a:schemeClr>
                          </a:solidFill>
                          <a:latin typeface="Cambria Math"/>
                          <a:ea typeface="Times New Roman"/>
                        </a:rPr>
                        <m:t>2</m:t>
                      </m:r>
                      <m:r>
                        <a:rPr lang="en-US" sz="2400" i="1">
                          <a:solidFill>
                            <a:schemeClr val="tx1">
                              <a:lumMod val="50000"/>
                            </a:schemeClr>
                          </a:solidFill>
                          <a:latin typeface="Cambria Math"/>
                          <a:ea typeface="Times New Roman"/>
                        </a:rPr>
                        <m:t>𝑚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/>
                              <a:ea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/>
                              <a:ea typeface="Times New Roman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schemeClr val="tx1">
                              <a:lumMod val="50000"/>
                            </a:schemeClr>
                          </a:solidFill>
                          <a:latin typeface="Cambria Math"/>
                          <a:ea typeface="Times New Roman"/>
                        </a:rPr>
                        <m:t>+</m:t>
                      </m:r>
                      <m:r>
                        <a:rPr lang="en-US" sz="2400" i="1">
                          <a:solidFill>
                            <a:schemeClr val="tx1">
                              <a:lumMod val="50000"/>
                            </a:schemeClr>
                          </a:solidFill>
                          <a:latin typeface="Cambria Math"/>
                          <a:ea typeface="Times New Roman"/>
                        </a:rPr>
                        <m:t>2</m:t>
                      </m:r>
                      <m:r>
                        <a:rPr lang="en-US" sz="2400" i="1">
                          <a:solidFill>
                            <a:schemeClr val="tx1">
                              <a:lumMod val="50000"/>
                            </a:schemeClr>
                          </a:solidFill>
                          <a:latin typeface="Cambria Math"/>
                          <a:ea typeface="Times New Roman"/>
                        </a:rPr>
                        <m:t>𝑚</m:t>
                      </m:r>
                      <m:r>
                        <a:rPr lang="en-US" sz="2400" i="1">
                          <a:solidFill>
                            <a:schemeClr val="tx1">
                              <a:lumMod val="50000"/>
                            </a:schemeClr>
                          </a:solidFill>
                          <a:latin typeface="Cambria Math"/>
                          <a:ea typeface="Times New Roman"/>
                        </a:rPr>
                        <m:t>−</m:t>
                      </m:r>
                      <m:r>
                        <a:rPr lang="en-US" sz="2400" i="1">
                          <a:solidFill>
                            <a:schemeClr val="tx1">
                              <a:lumMod val="50000"/>
                            </a:schemeClr>
                          </a:solidFill>
                          <a:latin typeface="Cambria Math"/>
                          <a:ea typeface="Times New Roman"/>
                        </a:rPr>
                        <m:t>3</m:t>
                      </m:r>
                    </m:oMath>
                  </a14:m>
                  <a:r>
                    <a:rPr lang="en-US" sz="2400" dirty="0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có</a:t>
                  </a:r>
                  <a:r>
                    <a:rPr lang="en-US" sz="2400" dirty="0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 3 </a:t>
                  </a:r>
                  <a:r>
                    <a:rPr lang="en-US" sz="2400" dirty="0" err="1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2400" dirty="0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cực</a:t>
                  </a:r>
                  <a:r>
                    <a:rPr lang="en-US" sz="2400" dirty="0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trị</a:t>
                  </a:r>
                  <a:r>
                    <a:rPr lang="en-US" sz="2400" dirty="0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là</a:t>
                  </a:r>
                  <a:r>
                    <a:rPr lang="en-US" sz="2400" dirty="0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ba</a:t>
                  </a:r>
                  <a:r>
                    <a:rPr lang="en-US" sz="2400" dirty="0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đỉnh</a:t>
                  </a:r>
                  <a:r>
                    <a:rPr lang="en-US" sz="2400" dirty="0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400" dirty="0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một</a:t>
                  </a:r>
                  <a:r>
                    <a:rPr lang="en-US" sz="2400" dirty="0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 tam </a:t>
                  </a:r>
                  <a:r>
                    <a:rPr lang="en-US" sz="2400" dirty="0" err="1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giác</a:t>
                  </a:r>
                  <a:r>
                    <a:rPr lang="en-US" sz="2400" dirty="0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vuông</a:t>
                  </a:r>
                  <a:r>
                    <a:rPr lang="en-US" sz="2400" dirty="0">
                      <a:solidFill>
                        <a:schemeClr val="tx1">
                          <a:lumMod val="50000"/>
                        </a:schemeClr>
                      </a:solidFill>
                      <a:latin typeface="Times New Roman" panose="02020603050405020304" pitchFamily="18" charset="0"/>
                      <a:ea typeface="Times New Roman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0" name="Rectangle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1322" y="1842613"/>
                  <a:ext cx="23598541" cy="2312590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 b="-532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5" name="Group 34"/>
          <p:cNvGrpSpPr/>
          <p:nvPr/>
        </p:nvGrpSpPr>
        <p:grpSpPr>
          <a:xfrm>
            <a:off x="250033" y="1019982"/>
            <a:ext cx="8596070" cy="493040"/>
            <a:chOff x="247181" y="1688939"/>
            <a:chExt cx="11850378" cy="788755"/>
          </a:xfrm>
        </p:grpSpPr>
        <p:grpSp>
          <p:nvGrpSpPr>
            <p:cNvPr id="36" name="Group 35"/>
            <p:cNvGrpSpPr/>
            <p:nvPr/>
          </p:nvGrpSpPr>
          <p:grpSpPr>
            <a:xfrm>
              <a:off x="247181" y="1688941"/>
              <a:ext cx="3153158" cy="738562"/>
              <a:chOff x="5537206" y="1732391"/>
              <a:chExt cx="3142468" cy="686597"/>
            </a:xfrm>
          </p:grpSpPr>
          <p:sp>
            <p:nvSpPr>
              <p:cNvPr id="49" name="Rectangle 48"/>
              <p:cNvSpPr/>
              <p:nvPr/>
            </p:nvSpPr>
            <p:spPr>
              <a:xfrm>
                <a:off x="5827750" y="1732391"/>
                <a:ext cx="2789360" cy="675663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0" name="Oval 49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1" name="TextBox 50"/>
                  <p:cNvSpPr txBox="1"/>
                  <p:nvPr/>
                </p:nvSpPr>
                <p:spPr>
                  <a:xfrm>
                    <a:off x="6108331" y="1732392"/>
                    <a:ext cx="2571343" cy="68659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algn="ctr" defTabSz="816085"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𝑚</m:t>
                          </m:r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=</m:t>
                          </m:r>
                          <m:r>
                            <m:rPr>
                              <m:nor/>
                            </m:rP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-</m:t>
                          </m:r>
                          <m:r>
                            <m:rPr>
                              <m:nor/>
                            </m:rPr>
                            <a:rPr lang="en-US" sz="2400" b="0" i="0" smtClean="0">
                              <a:latin typeface="Cambria Math"/>
                              <a:ea typeface="Times New Roman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sz="2400"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>
              <p:sp>
                <p:nvSpPr>
                  <p:cNvPr id="51" name="TextBox 5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1" y="1732392"/>
                    <a:ext cx="2571343" cy="686596"/>
                  </a:xfrm>
                  <a:prstGeom prst="rect">
                    <a:avLst/>
                  </a:prstGeom>
                  <a:blipFill rotWithShape="1"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7" name="Group 36"/>
            <p:cNvGrpSpPr/>
            <p:nvPr/>
          </p:nvGrpSpPr>
          <p:grpSpPr>
            <a:xfrm>
              <a:off x="3163102" y="1688940"/>
              <a:ext cx="2968134" cy="776622"/>
              <a:chOff x="5537206" y="1732389"/>
              <a:chExt cx="2958071" cy="721979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732389"/>
                <a:ext cx="2667527" cy="675666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5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5978842" y="1767773"/>
                    <a:ext cx="2280848" cy="6865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𝑚</m:t>
                          </m:r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=</m:t>
                          </m:r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0</m:t>
                          </m:r>
                          <m:r>
                            <m:rPr>
                              <m:nor/>
                            </m:rPr>
                            <a:rPr lang="it-IT" sz="2400" b="1" dirty="0">
                              <a:latin typeface="Times New Roman" pitchFamily="18" charset="0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2" y="1767773"/>
                    <a:ext cx="2280848" cy="686595"/>
                  </a:xfrm>
                  <a:prstGeom prst="rect">
                    <a:avLst/>
                  </a:prstGeom>
                  <a:blipFill rotWithShape="1"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8" name="Group 37"/>
            <p:cNvGrpSpPr/>
            <p:nvPr/>
          </p:nvGrpSpPr>
          <p:grpSpPr>
            <a:xfrm>
              <a:off x="6079020" y="1688940"/>
              <a:ext cx="3141472" cy="738562"/>
              <a:chOff x="5537206" y="1732389"/>
              <a:chExt cx="3130822" cy="686596"/>
            </a:xfrm>
          </p:grpSpPr>
          <p:sp>
            <p:nvSpPr>
              <p:cNvPr id="43" name="Rectangle 42"/>
              <p:cNvSpPr/>
              <p:nvPr/>
            </p:nvSpPr>
            <p:spPr>
              <a:xfrm>
                <a:off x="5668913" y="1732389"/>
                <a:ext cx="2999115" cy="675668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5" name="TextBox 44"/>
                  <p:cNvSpPr txBox="1"/>
                  <p:nvPr/>
                </p:nvSpPr>
                <p:spPr>
                  <a:xfrm>
                    <a:off x="5852372" y="1732390"/>
                    <a:ext cx="2632194" cy="6865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𝑚</m:t>
                          </m:r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=</m:t>
                          </m:r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it-IT" sz="2400" b="1" dirty="0">
                              <a:latin typeface="Times New Roman" pitchFamily="18" charset="0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200" b="1" kern="0" dirty="0">
                      <a:solidFill>
                        <a:prstClr val="white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45" name="TextBox 4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52372" y="1732390"/>
                    <a:ext cx="2632194" cy="686595"/>
                  </a:xfrm>
                  <a:prstGeom prst="rect">
                    <a:avLst/>
                  </a:prstGeom>
                  <a:blipFill rotWithShape="1"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9" name="Group 38"/>
            <p:cNvGrpSpPr/>
            <p:nvPr/>
          </p:nvGrpSpPr>
          <p:grpSpPr>
            <a:xfrm>
              <a:off x="9168808" y="1688939"/>
              <a:ext cx="2928751" cy="788755"/>
              <a:chOff x="5710486" y="1732389"/>
              <a:chExt cx="2918821" cy="733259"/>
            </a:xfrm>
          </p:grpSpPr>
          <p:sp>
            <p:nvSpPr>
              <p:cNvPr id="40" name="Rectangle 39"/>
              <p:cNvSpPr/>
              <p:nvPr/>
            </p:nvSpPr>
            <p:spPr>
              <a:xfrm>
                <a:off x="5827750" y="1732389"/>
                <a:ext cx="2789360" cy="67566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5710486" y="1811192"/>
                <a:ext cx="540853" cy="500267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6135819" y="1779052"/>
                    <a:ext cx="2493488" cy="68659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𝑚</m:t>
                          </m:r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=</m:t>
                          </m:r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sz="2400" dirty="0"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>
              <p:sp>
                <p:nvSpPr>
                  <p:cNvPr id="42" name="TextBox 4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35819" y="1779052"/>
                    <a:ext cx="2493488" cy="686596"/>
                  </a:xfrm>
                  <a:prstGeom prst="rect">
                    <a:avLst/>
                  </a:prstGeom>
                  <a:blipFill rotWithShape="1"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2" name="Oval 51">
            <a:extLst>
              <a:ext uri="{FF2B5EF4-FFF2-40B4-BE49-F238E27FC236}">
                <a16:creationId xmlns=""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6725280" y="1050580"/>
            <a:ext cx="390016" cy="375200"/>
          </a:xfrm>
          <a:prstGeom prst="ellipse">
            <a:avLst/>
          </a:prstGeom>
          <a:solidFill>
            <a:srgbClr val="C0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2200" b="1" kern="0">
                <a:solidFill>
                  <a:prstClr val="white"/>
                </a:solidFill>
                <a:latin typeface="Calibri"/>
              </a:rPr>
              <a:t>D</a:t>
            </a:r>
            <a:endParaRPr lang="en-US" sz="2200" b="1" kern="0" dirty="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53" name="Group 52"/>
          <p:cNvGrpSpPr/>
          <p:nvPr/>
        </p:nvGrpSpPr>
        <p:grpSpPr>
          <a:xfrm>
            <a:off x="160010" y="1532332"/>
            <a:ext cx="8845376" cy="3562039"/>
            <a:chOff x="184495" y="3636276"/>
            <a:chExt cx="11913245" cy="4659762"/>
          </a:xfrm>
        </p:grpSpPr>
        <p:sp>
          <p:nvSpPr>
            <p:cNvPr id="54" name="Rounded Rectangle 53"/>
            <p:cNvSpPr/>
            <p:nvPr/>
          </p:nvSpPr>
          <p:spPr>
            <a:xfrm>
              <a:off x="184495" y="3682147"/>
              <a:ext cx="11913245" cy="461389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55" name="Group 54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 rot="16200000" flipV="1">
                <a:off x="3351940" y="4767112"/>
                <a:ext cx="960519" cy="407189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187355" y="6239450"/>
                <a:ext cx="3132807" cy="112468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Round Diagonal Corner Rectangle 57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59" name="Freeform 58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1" name="Rectangle 60"/>
              <p:cNvSpPr/>
              <p:nvPr/>
            </p:nvSpPr>
            <p:spPr>
              <a:xfrm>
                <a:off x="-120678" y="1596810"/>
                <a:ext cx="9133491" cy="3497561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pPr marL="472120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smtClean="0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                       Ta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𝑦</m:t>
                        </m:r>
                      </m:e>
                      <m:sup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′</m:t>
                        </m:r>
                      </m:sup>
                    </m:sSup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4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3</m:t>
                        </m:r>
                      </m:sup>
                    </m:sSup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−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4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𝑚𝑥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4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𝑥</m:t>
                    </m:r>
                    <m:d>
                      <m:d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𝑚</m:t>
                        </m:r>
                      </m:e>
                    </m:d>
                  </m:oMath>
                </a14:m>
                <a:endParaRPr lang="en-US" sz="2400" dirty="0">
                  <a:solidFill>
                    <a:srgbClr val="2A4F86"/>
                  </a:solidFill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  <a:p>
                <a:pPr marL="814798" indent="-342678">
                  <a:spcBef>
                    <a:spcPts val="300"/>
                  </a:spcBef>
                  <a:spcAft>
                    <a:spcPts val="300"/>
                  </a:spcAft>
                  <a:buFontTx/>
                  <a:buChar char="-"/>
                </a:pPr>
                <a:r>
                  <a:rPr lang="en-US" sz="2400" dirty="0" err="1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Đồ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 3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cực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trị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⇒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𝑦</m:t>
                        </m:r>
                      </m:e>
                      <m:sup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′</m:t>
                        </m:r>
                      </m:sup>
                    </m:sSup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 3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nghiệm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phân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biệt</a:t>
                </a:r>
                <a:endParaRPr lang="en-US" sz="2400" dirty="0">
                  <a:solidFill>
                    <a:srgbClr val="2A4F86"/>
                  </a:solidFill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  <a:p>
                <a:pPr marL="472122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𝑦</m:t>
                        </m:r>
                      </m:e>
                      <m:sup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′</m:t>
                        </m:r>
                      </m:sup>
                    </m:sSup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0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0</m:t>
                            </m:r>
                          </m:e>
                          <m:e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ad>
                              <m:radPr>
                                <m:degHide m:val="on"/>
                                <m:ctrlPr>
                                  <a:rPr lang="en-US" sz="24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𝑚</m:t>
                                </m:r>
                              </m:e>
                            </m:rad>
                          </m:e>
                          <m:e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=−</m:t>
                            </m:r>
                            <m:rad>
                              <m:radPr>
                                <m:degHide m:val="on"/>
                                <m:ctrlPr>
                                  <a:rPr lang="en-US" sz="24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i="1">
                                    <a:solidFill>
                                      <a:srgbClr val="2A4F86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𝑚</m:t>
                                </m:r>
                              </m:e>
                            </m:rad>
                          </m:e>
                        </m:eqArr>
                      </m:e>
                    </m:d>
                    <m:d>
                      <m:d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𝑚</m:t>
                        </m:r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&gt;</m:t>
                        </m:r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0</m:t>
                        </m:r>
                      </m:e>
                    </m:d>
                  </m:oMath>
                </a14:m>
                <a:endParaRPr lang="en-US" sz="2400" dirty="0">
                  <a:solidFill>
                    <a:srgbClr val="2A4F86"/>
                  </a:solidFill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  <a:p>
                <a:pPr marL="472122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>
                    <a:solidFill>
                      <a:srgbClr val="2A4F86"/>
                    </a:solidFill>
                    <a:ea typeface="Cambria Math"/>
                  </a:rPr>
                  <a:t> </a:t>
                </a:r>
              </a:p>
              <a:p>
                <a:pPr marL="472122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>
                    <a:solidFill>
                      <a:srgbClr val="2A4F86"/>
                    </a:solidFill>
                    <a:ea typeface="Cambria Math"/>
                  </a:rPr>
                  <a:t>-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𝐴𝐵𝐶</m:t>
                    </m:r>
                  </m:oMath>
                </a14:m>
                <a:r>
                  <a:rPr lang="en-US" sz="24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vuông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𝐴</m:t>
                    </m:r>
                  </m:oMath>
                </a14:m>
                <a:endParaRPr lang="en-US" sz="2400" dirty="0">
                  <a:solidFill>
                    <a:srgbClr val="2A4F86"/>
                  </a:solidFill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  <a:p>
                <a:pPr marL="472122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-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Kết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hợp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đk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𝑚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&gt;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 ta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𝑚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1</m:t>
                    </m:r>
                  </m:oMath>
                </a14:m>
                <a:r>
                  <a:rPr lang="en-US" sz="24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.</a:t>
                </a:r>
                <a:endParaRPr lang="en-US" sz="2400" dirty="0"/>
              </a:p>
            </p:txBody>
          </p:sp>
        </mc:Choice>
        <mc:Fallback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20678" y="1596810"/>
                <a:ext cx="9133491" cy="3497561"/>
              </a:xfrm>
              <a:prstGeom prst="rect">
                <a:avLst/>
              </a:prstGeom>
              <a:blipFill rotWithShape="1">
                <a:blip r:embed="rId17"/>
                <a:stretch>
                  <a:fillRect t="-1394" b="-3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2813096" y="4101776"/>
                <a:ext cx="2157257" cy="508857"/>
              </a:xfrm>
              <a:prstGeom prst="rect">
                <a:avLst/>
              </a:prstGeom>
            </p:spPr>
            <p:txBody>
              <a:bodyPr wrap="none" lIns="91380" tIns="45690" rIns="91380" bIns="4569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⇔</m:t>
                      </m:r>
                      <m:acc>
                        <m:accPr>
                          <m:chr m:val="⃗"/>
                          <m:ctrlP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𝐴𝐵</m:t>
                          </m:r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.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𝐴𝐶</m:t>
                          </m:r>
                        </m:e>
                      </m:acc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=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3096" y="4101776"/>
                <a:ext cx="2157257" cy="508857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3" name="Rectangle 62"/>
              <p:cNvSpPr/>
              <p:nvPr/>
            </p:nvSpPr>
            <p:spPr>
              <a:xfrm>
                <a:off x="4717600" y="4159323"/>
                <a:ext cx="2704908" cy="461665"/>
              </a:xfrm>
              <a:prstGeom prst="rect">
                <a:avLst/>
              </a:prstGeom>
            </p:spPr>
            <p:txBody>
              <a:bodyPr wrap="none" lIns="91380" tIns="45690" rIns="91380" bIns="4569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⇔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𝑚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−</m:t>
                          </m:r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1</m:t>
                          </m:r>
                        </m:e>
                      </m:d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=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7600" y="4159323"/>
                <a:ext cx="2704908" cy="461665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4" name="Rectangle 63"/>
              <p:cNvSpPr/>
              <p:nvPr/>
            </p:nvSpPr>
            <p:spPr>
              <a:xfrm>
                <a:off x="7175255" y="4055519"/>
                <a:ext cx="1619931" cy="708207"/>
              </a:xfrm>
              <a:prstGeom prst="rect">
                <a:avLst/>
              </a:prstGeom>
            </p:spPr>
            <p:txBody>
              <a:bodyPr wrap="none" lIns="91380" tIns="45690" rIns="91380" bIns="4569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  <a:cs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&amp;</m:t>
                              </m:r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𝑚</m:t>
                              </m:r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=</m:t>
                              </m:r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&amp;</m:t>
                              </m:r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𝑚</m:t>
                              </m:r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=</m:t>
                              </m:r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5255" y="4055519"/>
                <a:ext cx="1619931" cy="708207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Rectangle 64"/>
              <p:cNvSpPr/>
              <p:nvPr/>
            </p:nvSpPr>
            <p:spPr>
              <a:xfrm>
                <a:off x="4493950" y="2807711"/>
                <a:ext cx="2347437" cy="461665"/>
              </a:xfrm>
              <a:prstGeom prst="rect">
                <a:avLst/>
              </a:prstGeom>
            </p:spPr>
            <p:txBody>
              <a:bodyPr wrap="none" lIns="91380" tIns="45690" rIns="91380" bIns="4569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⇒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𝐴</m:t>
                    </m:r>
                    <m:d>
                      <m:d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0</m:t>
                        </m:r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𝑚</m:t>
                        </m:r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;</a:t>
                </a:r>
                <a:endParaRPr lang="en-US" sz="2400" dirty="0"/>
              </a:p>
            </p:txBody>
          </p:sp>
        </mc:Choice>
        <mc:Fallback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3950" y="2807711"/>
                <a:ext cx="2347437" cy="461665"/>
              </a:xfrm>
              <a:prstGeom prst="rect">
                <a:avLst/>
              </a:prstGeom>
              <a:blipFill rotWithShape="1">
                <a:blip r:embed="rId21"/>
                <a:stretch>
                  <a:fillRect t="-10667" r="-311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" name="Rectangle 65"/>
              <p:cNvSpPr/>
              <p:nvPr/>
            </p:nvSpPr>
            <p:spPr>
              <a:xfrm>
                <a:off x="4838228" y="3187983"/>
                <a:ext cx="3304303" cy="465769"/>
              </a:xfrm>
              <a:prstGeom prst="rect">
                <a:avLst/>
              </a:prstGeom>
            </p:spPr>
            <p:txBody>
              <a:bodyPr wrap="none" lIns="91380" tIns="45690" rIns="91380" bIns="4569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  <a:ea typeface="Times New Roman"/>
                      </a:rPr>
                      <m:t>𝐵</m:t>
                    </m:r>
                    <m:d>
                      <m:d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𝑚</m:t>
                            </m:r>
                          </m:e>
                        </m:rad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;−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𝑚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2A4F86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+</m:t>
                        </m:r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𝑚</m:t>
                        </m:r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Times New Roman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2400" dirty="0" smtClean="0"/>
                  <a:t>,</a:t>
                </a:r>
                <a:endParaRPr lang="en-US" sz="2400" dirty="0"/>
              </a:p>
            </p:txBody>
          </p:sp>
        </mc:Choice>
        <mc:Fallback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8228" y="3187983"/>
                <a:ext cx="3304303" cy="465769"/>
              </a:xfrm>
              <a:prstGeom prst="rect">
                <a:avLst/>
              </a:prstGeom>
              <a:blipFill rotWithShape="1">
                <a:blip r:embed="rId22"/>
                <a:stretch>
                  <a:fillRect l="-554" t="-9211" r="-1845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" name="Rectangle 66"/>
              <p:cNvSpPr/>
              <p:nvPr/>
            </p:nvSpPr>
            <p:spPr>
              <a:xfrm>
                <a:off x="4797590" y="3589988"/>
                <a:ext cx="3521156" cy="465769"/>
              </a:xfrm>
              <a:prstGeom prst="rect">
                <a:avLst/>
              </a:prstGeom>
            </p:spPr>
            <p:txBody>
              <a:bodyPr wrap="none" lIns="91380" tIns="45690" rIns="91380" bIns="4569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  <a:ea typeface="Times New Roman"/>
                        </a:rPr>
                        <m:t>𝐶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𝑚</m:t>
                              </m:r>
                            </m:e>
                          </m:rad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;−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Times New Roman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+</m:t>
                          </m:r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2</m:t>
                          </m:r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𝑚</m:t>
                          </m:r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−</m:t>
                          </m:r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  <a:ea typeface="Times New Roman"/>
                            </a:rPr>
                            <m:t>3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7590" y="3589988"/>
                <a:ext cx="3521156" cy="465769"/>
              </a:xfrm>
              <a:prstGeom prst="rect">
                <a:avLst/>
              </a:prstGeom>
              <a:blipFill rotWithShape="1">
                <a:blip r:embed="rId23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9168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62" grpId="0"/>
      <p:bldP spid="63" grpId="0"/>
      <p:bldP spid="64" grpId="0"/>
      <p:bldP spid="65" grpId="0"/>
      <p:bldP spid="66" grpId="0"/>
      <p:bldP spid="6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1023" y="1504548"/>
            <a:ext cx="2175456" cy="1647843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1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9391" y="3116060"/>
            <a:ext cx="1735693" cy="1688758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Action Button: Forward or Next 12">
            <a:hlinkClick r:id="rId4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4" name="Action Button: Back or Previous 13">
            <a:hlinkClick r:id="rId5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136892" y="29895"/>
            <a:ext cx="8954293" cy="953265"/>
            <a:chOff x="534987" y="1869705"/>
            <a:chExt cx="23404876" cy="2356356"/>
          </a:xfrm>
        </p:grpSpPr>
        <p:grpSp>
          <p:nvGrpSpPr>
            <p:cNvPr id="18" name="Group 17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20" name="Rounded Rectangle 19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631543">
                  <a:defRPr/>
                </a:pPr>
                <a:endParaRPr lang="en-US" sz="2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3" name="Group 22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5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95624" y="1653393"/>
                  <a:ext cx="2355594" cy="10651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5731" eaLnBrk="1" hangingPunct="1"/>
                  <a:r>
                    <a:rPr lang="en-US" sz="220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3</a:t>
                  </a:r>
                  <a:endParaRPr lang="en-US" sz="22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Rectangle 18"/>
                <p:cNvSpPr/>
                <p:nvPr/>
              </p:nvSpPr>
              <p:spPr>
                <a:xfrm>
                  <a:off x="780861" y="1936626"/>
                  <a:ext cx="23159002" cy="22823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400">
                      <a:solidFill>
                        <a:schemeClr val="tx2">
                          <a:lumMod val="75000"/>
                        </a:schemeClr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          </a:t>
                  </a:r>
                  <a:r>
                    <a:rPr lang="vi-VN" sz="2400">
                      <a:solidFill>
                        <a:schemeClr val="tx2">
                          <a:lumMod val="75000"/>
                        </a:schemeClr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ìm </a:t>
                  </a:r>
                  <a:r>
                    <a:rPr lang="vi-VN" sz="2400" dirty="0">
                      <a:solidFill>
                        <a:schemeClr val="tx2">
                          <a:lumMod val="75000"/>
                        </a:schemeClr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ất cả các giá trị thực của</a:t>
                  </a:r>
                  <a:r>
                    <a:rPr lang="en-US" sz="2400" dirty="0">
                      <a:solidFill>
                        <a:schemeClr val="tx2">
                          <a:lumMod val="75000"/>
                        </a:schemeClr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 dirty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𝑚</m:t>
                      </m:r>
                    </m:oMath>
                  </a14:m>
                  <a:r>
                    <a:rPr lang="vi-VN" sz="2400" dirty="0">
                      <a:solidFill>
                        <a:schemeClr val="tx2">
                          <a:lumMod val="75000"/>
                        </a:schemeClr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ể phương trình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begChr m:val="|"/>
                          <m:endChr m:val="|"/>
                          <m:ctrlPr>
                            <a:rPr lang="en-US" sz="240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2400" i="1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a14:m>
                  <a:r>
                    <a:rPr lang="en-US" sz="2400" dirty="0">
                      <a:solidFill>
                        <a:schemeClr val="tx2">
                          <a:lumMod val="75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400" dirty="0">
                      <a:solidFill>
                        <a:schemeClr val="tx2">
                          <a:lumMod val="75000"/>
                        </a:schemeClr>
                      </a:solidFill>
                      <a:latin typeface="Times New Roman" panose="02020603050405020304" pitchFamily="18" charset="0"/>
                      <a:ea typeface="Times New Roman" pitchFamily="18" charset="0"/>
                      <a:cs typeface="Times New Roman" panose="02020603050405020304" pitchFamily="18" charset="0"/>
                    </a:rPr>
                    <a:t> có bốn nghiệm thực phân biệt.</a:t>
                  </a:r>
                  <a:endParaRPr lang="en-US" sz="2400" dirty="0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9" name="Rectangle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0861" y="1936625"/>
                  <a:ext cx="23159002" cy="2064815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b="-2116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/>
          <p:cNvGrpSpPr/>
          <p:nvPr/>
        </p:nvGrpSpPr>
        <p:grpSpPr>
          <a:xfrm>
            <a:off x="230959" y="1055154"/>
            <a:ext cx="8596070" cy="493040"/>
            <a:chOff x="247181" y="1688939"/>
            <a:chExt cx="11850378" cy="788755"/>
          </a:xfrm>
        </p:grpSpPr>
        <p:grpSp>
          <p:nvGrpSpPr>
            <p:cNvPr id="40" name="Group 39"/>
            <p:cNvGrpSpPr/>
            <p:nvPr/>
          </p:nvGrpSpPr>
          <p:grpSpPr>
            <a:xfrm>
              <a:off x="247181" y="1688941"/>
              <a:ext cx="3153158" cy="738562"/>
              <a:chOff x="5537206" y="1732391"/>
              <a:chExt cx="3142468" cy="686597"/>
            </a:xfrm>
          </p:grpSpPr>
          <p:sp>
            <p:nvSpPr>
              <p:cNvPr id="53" name="Rectangle 52"/>
              <p:cNvSpPr/>
              <p:nvPr/>
            </p:nvSpPr>
            <p:spPr>
              <a:xfrm>
                <a:off x="5827750" y="1732391"/>
                <a:ext cx="2789360" cy="675663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4" name="Oval 53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5" name="TextBox 54"/>
                  <p:cNvSpPr txBox="1"/>
                  <p:nvPr/>
                </p:nvSpPr>
                <p:spPr>
                  <a:xfrm>
                    <a:off x="6108331" y="1732392"/>
                    <a:ext cx="2571343" cy="68659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algn="ctr" defTabSz="816085"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𝑚</m:t>
                          </m:r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=</m:t>
                          </m:r>
                          <m:r>
                            <m:rPr>
                              <m:nor/>
                            </m:rPr>
                            <a:rPr lang="en-US" sz="2400" b="0" i="0" smtClean="0">
                              <a:latin typeface="Cambria Math"/>
                              <a:ea typeface="Times New Roman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sz="2400"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>
              <p:sp>
                <p:nvSpPr>
                  <p:cNvPr id="55" name="TextBox 5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1" y="1732392"/>
                    <a:ext cx="2571343" cy="686596"/>
                  </a:xfrm>
                  <a:prstGeom prst="rect">
                    <a:avLst/>
                  </a:prstGeom>
                  <a:blipFill rotWithShape="1"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1" name="Group 40"/>
            <p:cNvGrpSpPr/>
            <p:nvPr/>
          </p:nvGrpSpPr>
          <p:grpSpPr>
            <a:xfrm>
              <a:off x="3163102" y="1688940"/>
              <a:ext cx="2968134" cy="776622"/>
              <a:chOff x="5537206" y="1732389"/>
              <a:chExt cx="2958071" cy="721979"/>
            </a:xfrm>
          </p:grpSpPr>
          <p:sp>
            <p:nvSpPr>
              <p:cNvPr id="50" name="Rectangle 49"/>
              <p:cNvSpPr/>
              <p:nvPr/>
            </p:nvSpPr>
            <p:spPr>
              <a:xfrm>
                <a:off x="5827750" y="1732389"/>
                <a:ext cx="2667527" cy="675666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1" name="Oval 50"/>
              <p:cNvSpPr/>
              <p:nvPr/>
            </p:nvSpPr>
            <p:spPr>
              <a:xfrm>
                <a:off x="5537206" y="1811195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2" name="TextBox 51"/>
                  <p:cNvSpPr txBox="1"/>
                  <p:nvPr/>
                </p:nvSpPr>
                <p:spPr>
                  <a:xfrm>
                    <a:off x="5978842" y="1767773"/>
                    <a:ext cx="2280848" cy="6865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1</m:t>
                          </m:r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&lt;</m:t>
                          </m:r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𝑚</m:t>
                          </m:r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&lt;</m:t>
                          </m:r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0</m:t>
                          </m:r>
                          <m:r>
                            <m:rPr>
                              <m:nor/>
                            </m:rPr>
                            <a:rPr lang="it-IT" sz="2400" b="1" dirty="0">
                              <a:latin typeface="Times New Roman" pitchFamily="18" charset="0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>
              <p:sp>
                <p:nvSpPr>
                  <p:cNvPr id="52" name="TextBox 5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2" y="1767773"/>
                    <a:ext cx="2280848" cy="686595"/>
                  </a:xfrm>
                  <a:prstGeom prst="rect">
                    <a:avLst/>
                  </a:prstGeom>
                  <a:blipFill rotWithShape="1">
                    <a:blip r:embed="rId13"/>
                    <a:stretch>
                      <a:fillRect l="-73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2" name="Group 41"/>
            <p:cNvGrpSpPr/>
            <p:nvPr/>
          </p:nvGrpSpPr>
          <p:grpSpPr>
            <a:xfrm>
              <a:off x="6079020" y="1688940"/>
              <a:ext cx="3141472" cy="738562"/>
              <a:chOff x="5537206" y="1732389"/>
              <a:chExt cx="3130822" cy="686596"/>
            </a:xfrm>
          </p:grpSpPr>
          <p:sp>
            <p:nvSpPr>
              <p:cNvPr id="47" name="Rectangle 46"/>
              <p:cNvSpPr/>
              <p:nvPr/>
            </p:nvSpPr>
            <p:spPr>
              <a:xfrm>
                <a:off x="5668913" y="1732389"/>
                <a:ext cx="2999115" cy="675668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Oval 47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9" name="TextBox 48"/>
                  <p:cNvSpPr txBox="1"/>
                  <p:nvPr/>
                </p:nvSpPr>
                <p:spPr>
                  <a:xfrm>
                    <a:off x="5852372" y="1732390"/>
                    <a:ext cx="2632194" cy="6865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𝑚</m:t>
                          </m:r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=</m:t>
                          </m:r>
                          <m:r>
                            <m:rPr>
                              <m:nor/>
                            </m:rPr>
                            <a:rPr lang="en-US" sz="2400" i="0" smtClean="0">
                              <a:latin typeface="Cambria Math"/>
                              <a:ea typeface="Times New Roman"/>
                            </a:rPr>
                            <m:t>0</m:t>
                          </m:r>
                          <m:r>
                            <m:rPr>
                              <m:nor/>
                            </m:rPr>
                            <a:rPr lang="it-IT" sz="2400" b="1" dirty="0">
                              <a:latin typeface="Times New Roman" pitchFamily="18" charset="0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200" b="1" kern="0" dirty="0">
                      <a:solidFill>
                        <a:prstClr val="white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49" name="TextBox 4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52372" y="1732390"/>
                    <a:ext cx="2632194" cy="686595"/>
                  </a:xfrm>
                  <a:prstGeom prst="rect">
                    <a:avLst/>
                  </a:prstGeom>
                  <a:blipFill rotWithShape="1"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3" name="Group 42"/>
            <p:cNvGrpSpPr/>
            <p:nvPr/>
          </p:nvGrpSpPr>
          <p:grpSpPr>
            <a:xfrm>
              <a:off x="9168808" y="1688939"/>
              <a:ext cx="2928751" cy="788755"/>
              <a:chOff x="5710486" y="1732389"/>
              <a:chExt cx="2918821" cy="733259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5827750" y="1732389"/>
                <a:ext cx="2789360" cy="67566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5710486" y="1811192"/>
                <a:ext cx="540853" cy="500267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6" name="TextBox 45"/>
                  <p:cNvSpPr txBox="1"/>
                  <p:nvPr/>
                </p:nvSpPr>
                <p:spPr>
                  <a:xfrm>
                    <a:off x="6135819" y="1779052"/>
                    <a:ext cx="2493488" cy="68659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0</m:t>
                          </m:r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&lt;</m:t>
                          </m:r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𝑚</m:t>
                          </m:r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&lt;</m:t>
                          </m:r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sz="2400" dirty="0"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>
              <p:sp>
                <p:nvSpPr>
                  <p:cNvPr id="46" name="TextBox 4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35819" y="1779052"/>
                    <a:ext cx="2493488" cy="686596"/>
                  </a:xfrm>
                  <a:prstGeom prst="rect">
                    <a:avLst/>
                  </a:prstGeom>
                  <a:blipFill rotWithShape="1"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56" name="Group 55"/>
          <p:cNvGrpSpPr/>
          <p:nvPr/>
        </p:nvGrpSpPr>
        <p:grpSpPr>
          <a:xfrm>
            <a:off x="180013" y="1582406"/>
            <a:ext cx="6719377" cy="3475379"/>
            <a:chOff x="184495" y="3636276"/>
            <a:chExt cx="8655428" cy="4659762"/>
          </a:xfrm>
        </p:grpSpPr>
        <p:sp>
          <p:nvSpPr>
            <p:cNvPr id="57" name="Rounded Rectangle 56"/>
            <p:cNvSpPr/>
            <p:nvPr/>
          </p:nvSpPr>
          <p:spPr>
            <a:xfrm>
              <a:off x="184495" y="3682147"/>
              <a:ext cx="8655428" cy="461389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59" name="Freeform 20"/>
              <p:cNvSpPr>
                <a:spLocks/>
              </p:cNvSpPr>
              <p:nvPr/>
            </p:nvSpPr>
            <p:spPr bwMode="auto">
              <a:xfrm rot="16200000" flipV="1">
                <a:off x="3351940" y="4767112"/>
                <a:ext cx="960519" cy="407189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2187355" y="6239450"/>
                <a:ext cx="3132807" cy="112468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Round Diagonal Corner Rectangle 60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62" name="Freeform 61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3" name="Rectangle 61"/>
              <p:cNvSpPr>
                <a:spLocks noChangeArrowheads="1"/>
              </p:cNvSpPr>
              <p:nvPr/>
            </p:nvSpPr>
            <p:spPr bwMode="auto">
              <a:xfrm>
                <a:off x="416555" y="1648745"/>
                <a:ext cx="6241093" cy="4385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68534" tIns="34267" rIns="68534" bIns="34267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71170" algn="l"/>
                    <a:tab pos="1370675" algn="l"/>
                    <a:tab pos="2398680" algn="l"/>
                    <a:tab pos="3383853" algn="l"/>
                  </a:tabLst>
                </a:pPr>
                <a:r>
                  <a:rPr lang="en-US" sz="2400" smtClean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                    Hàm </a:t>
                </a:r>
                <a:r>
                  <a:rPr lang="en-US" sz="2400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400" i="1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sup>
                    </m:sSup>
                    <m:r>
                      <a:rPr lang="en-US" sz="2400" i="1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400" i="1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chemeClr val="tx2">
                        <a:lumMod val="75000"/>
                      </a:schemeClr>
                    </a:solidFill>
                  </a:rPr>
                  <a:t> </a:t>
                </a:r>
                <a:r>
                  <a:rPr lang="en-US" sz="2400" dirty="0" smtClean="0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 </a:t>
                </a:r>
                <a:r>
                  <a:rPr lang="en-US" sz="2400" dirty="0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 thị: </a:t>
                </a:r>
                <a:endParaRPr lang="en-US" sz="2400" dirty="0">
                  <a:solidFill>
                    <a:schemeClr val="tx2">
                      <a:lumMod val="7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63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6555" y="1648745"/>
                <a:ext cx="6241093" cy="438535"/>
              </a:xfrm>
              <a:prstGeom prst="rect">
                <a:avLst/>
              </a:prstGeom>
              <a:blipFill rotWithShape="1">
                <a:blip r:embed="rId16"/>
                <a:stretch>
                  <a:fillRect t="-12500" r="-2148" b="-347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4" name="Rectangle 63">
                <a:extLst>
                  <a:ext uri="{FF2B5EF4-FFF2-40B4-BE49-F238E27FC236}">
                    <a16:creationId xmlns="" xmlns:a16="http://schemas.microsoft.com/office/drawing/2014/main" id="{98F0401A-2EFB-452F-B1DE-89E5493F5488}"/>
                  </a:ext>
                </a:extLst>
              </p:cNvPr>
              <p:cNvSpPr/>
              <p:nvPr/>
            </p:nvSpPr>
            <p:spPr>
              <a:xfrm>
                <a:off x="325741" y="2157152"/>
                <a:ext cx="6377962" cy="438580"/>
              </a:xfrm>
              <a:prstGeom prst="rect">
                <a:avLst/>
              </a:prstGeom>
            </p:spPr>
            <p:txBody>
              <a:bodyPr wrap="none" lIns="68534" tIns="34267" rIns="68534" bIns="34267">
                <a:spAutoFit/>
              </a:bodyPr>
              <a:lstStyle/>
              <a:p>
                <a:r>
                  <a:rPr lang="en-US" sz="2400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400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400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400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begChr m:val="|"/>
                        <m:endChr m:val="|"/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400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400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2400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mc:Choice>
        <mc:Fallback>
          <p:sp>
            <p:nvSpPr>
              <p:cNvPr id="64" name="Rectangle 6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8F0401A-2EFB-452F-B1DE-89E5493F54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741" y="2157152"/>
                <a:ext cx="6377962" cy="438580"/>
              </a:xfrm>
              <a:prstGeom prst="rect">
                <a:avLst/>
              </a:prstGeom>
              <a:blipFill rotWithShape="1">
                <a:blip r:embed="rId17"/>
                <a:stretch>
                  <a:fillRect l="-1815" t="-13889" r="-764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Rectangle 64">
                <a:extLst>
                  <a:ext uri="{FF2B5EF4-FFF2-40B4-BE49-F238E27FC236}">
                    <a16:creationId xmlns="" xmlns:a16="http://schemas.microsoft.com/office/drawing/2014/main" id="{04F5FA92-C342-4675-A2EA-D14073E1282A}"/>
                  </a:ext>
                </a:extLst>
              </p:cNvPr>
              <p:cNvSpPr/>
              <p:nvPr/>
            </p:nvSpPr>
            <p:spPr>
              <a:xfrm>
                <a:off x="423453" y="2925962"/>
                <a:ext cx="6411316" cy="1177243"/>
              </a:xfrm>
              <a:prstGeom prst="rect">
                <a:avLst/>
              </a:prstGeom>
            </p:spPr>
            <p:txBody>
              <a:bodyPr wrap="square" lIns="68534" tIns="34267" rIns="68534" bIns="34267">
                <a:spAutoFit/>
              </a:bodyPr>
              <a:lstStyle/>
              <a:p>
                <a:pPr algn="just"/>
                <a:r>
                  <a:rPr lang="en-US" sz="2400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2400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400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begChr m:val="|"/>
                        <m:endChr m:val="|"/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400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l</m:t>
                      </m:r>
                      <m:r>
                        <a:rPr lang="en-US" sz="240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à </m:t>
                      </m:r>
                      <m:r>
                        <m:rPr>
                          <m:sty m:val="p"/>
                        </m:rPr>
                        <a:rPr lang="en-US" sz="240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sz="240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ố </m:t>
                      </m:r>
                      <m:r>
                        <m:rPr>
                          <m:sty m:val="p"/>
                        </m:rPr>
                        <a:rPr lang="en-US" sz="240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giao</m:t>
                      </m:r>
                      <m:r>
                        <a:rPr lang="en-US" sz="240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đ</m:t>
                      </m:r>
                      <m:r>
                        <m:rPr>
                          <m:sty m:val="p"/>
                        </m:rPr>
                        <a:rPr lang="en-US" sz="240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240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ể</m:t>
                      </m:r>
                      <m:r>
                        <m:rPr>
                          <m:sty m:val="p"/>
                        </m:rPr>
                        <a:rPr lang="en-US" sz="240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240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240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ủ</m:t>
                      </m:r>
                      <m:r>
                        <m:rPr>
                          <m:sty m:val="p"/>
                        </m:rPr>
                        <a:rPr lang="en-US" sz="240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40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đồ </m:t>
                      </m:r>
                      <m:r>
                        <m:rPr>
                          <m:sty m:val="p"/>
                        </m:rPr>
                        <a:rPr lang="en-US" sz="240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th</m:t>
                      </m:r>
                      <m:r>
                        <a:rPr lang="en-US" sz="240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ị 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  <m:sup>
                              <m:r>
                                <a:rPr lang="en-US" sz="24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sz="24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40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à</m:t>
                      </m:r>
                    </m:oMath>
                  </m:oMathPara>
                </a14:m>
                <a:endParaRPr lang="en-US" sz="2400" dirty="0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/>
                <a:r>
                  <a:rPr lang="en-US" sz="2400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đườ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ng</m:t>
                    </m:r>
                    <m:r>
                      <a:rPr lang="en-US" sz="240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th</m:t>
                    </m:r>
                    <m:r>
                      <a:rPr lang="en-US" sz="240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ẳ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ng</m:t>
                    </m:r>
                    <m:r>
                      <a:rPr lang="en-US" sz="240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dirty="0">
                        <a:solidFill>
                          <a:srgbClr val="0000FF"/>
                        </a:solidFill>
                        <a:latin typeface="Cambria Math"/>
                      </a:rPr>
                      <m:t>𝑦</m:t>
                    </m:r>
                    <m:r>
                      <a:rPr lang="en-US" sz="2400" i="1" dirty="0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r>
                      <a:rPr lang="en-US" sz="2400" i="1" dirty="0">
                        <a:solidFill>
                          <a:srgbClr val="0000FF"/>
                        </a:solidFill>
                        <a:latin typeface="Cambria Math"/>
                      </a:rPr>
                      <m:t>𝑚</m:t>
                    </m:r>
                  </m:oMath>
                </a14:m>
                <a:endParaRPr 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65" name="Rectangle 6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4F5FA92-C342-4675-A2EA-D14073E128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453" y="2925962"/>
                <a:ext cx="6411316" cy="1177243"/>
              </a:xfrm>
              <a:prstGeom prst="rect">
                <a:avLst/>
              </a:prstGeom>
              <a:blipFill rotWithShape="1">
                <a:blip r:embed="rId18"/>
                <a:stretch>
                  <a:fillRect l="-1806" t="-5181" b="-88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" name="TextBox 65">
                <a:extLst>
                  <a:ext uri="{FF2B5EF4-FFF2-40B4-BE49-F238E27FC236}">
                    <a16:creationId xmlns="" xmlns:a16="http://schemas.microsoft.com/office/drawing/2014/main" id="{0EA12929-039F-4E1F-9092-F2B2E984855C}"/>
                  </a:ext>
                </a:extLst>
              </p:cNvPr>
              <p:cNvSpPr txBox="1"/>
              <p:nvPr/>
            </p:nvSpPr>
            <p:spPr>
              <a:xfrm>
                <a:off x="459966" y="4089073"/>
                <a:ext cx="6374803" cy="807911"/>
              </a:xfrm>
              <a:prstGeom prst="rect">
                <a:avLst/>
              </a:prstGeom>
              <a:noFill/>
            </p:spPr>
            <p:txBody>
              <a:bodyPr wrap="square" lIns="68534" tIns="34267" rIns="68534" bIns="34267" rtlCol="0">
                <a:spAutoFit/>
              </a:bodyPr>
              <a:lstStyle/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ự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t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0000FF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2400" i="1" dirty="0">
                        <a:solidFill>
                          <a:srgbClr val="0000FF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i="1" dirty="0">
                        <a:solidFill>
                          <a:srgbClr val="0000FF"/>
                        </a:solidFill>
                        <a:latin typeface="Cambria Math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6" name="TextBox 6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EA12929-039F-4E1F-9092-F2B2E98485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966" y="4089073"/>
                <a:ext cx="6374803" cy="807911"/>
              </a:xfrm>
              <a:prstGeom prst="rect">
                <a:avLst/>
              </a:prstGeom>
              <a:blipFill rotWithShape="1">
                <a:blip r:embed="rId19"/>
                <a:stretch>
                  <a:fillRect l="-1816" t="-7576"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Oval 66">
            <a:extLst>
              <a:ext uri="{FF2B5EF4-FFF2-40B4-BE49-F238E27FC236}">
                <a16:creationId xmlns=""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220449" y="1089887"/>
            <a:ext cx="390016" cy="375200"/>
          </a:xfrm>
          <a:prstGeom prst="ellipse">
            <a:avLst/>
          </a:prstGeom>
          <a:solidFill>
            <a:srgbClr val="C0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2200" b="1" kern="0" smtClean="0">
                <a:solidFill>
                  <a:prstClr val="white"/>
                </a:solidFill>
                <a:latin typeface="Calibri"/>
              </a:rPr>
              <a:t>A</a:t>
            </a:r>
            <a:endParaRPr lang="en-US" sz="2200" b="1" kern="0" dirty="0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99557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4" grpId="0"/>
      <p:bldP spid="65" grpId="0"/>
      <p:bldP spid="6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2207" y="951158"/>
            <a:ext cx="2956220" cy="2179586"/>
          </a:xfrm>
          <a:prstGeom prst="rect">
            <a:avLst/>
          </a:prstGeom>
        </p:spPr>
      </p:pic>
      <p:sp>
        <p:nvSpPr>
          <p:cNvPr id="17" name="Action Button: Forward or Next 16">
            <a:hlinkClick r:id="rId3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8" name="Action Button: Back or Previous 17">
            <a:hlinkClick r:id="rId4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37" name="Group 36"/>
          <p:cNvGrpSpPr/>
          <p:nvPr/>
        </p:nvGrpSpPr>
        <p:grpSpPr>
          <a:xfrm>
            <a:off x="110293" y="-15810"/>
            <a:ext cx="8954293" cy="986742"/>
            <a:chOff x="534987" y="1869705"/>
            <a:chExt cx="23404876" cy="2356356"/>
          </a:xfrm>
        </p:grpSpPr>
        <p:grpSp>
          <p:nvGrpSpPr>
            <p:cNvPr id="38" name="Group 37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40" name="Rounded Rectangle 39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algn="ctr" defTabSz="1631543">
                  <a:defRPr/>
                </a:pPr>
                <a:endParaRPr lang="en-US" sz="2400" kern="0">
                  <a:solidFill>
                    <a:prstClr val="white"/>
                  </a:solidFill>
                  <a:latin typeface="Calibri"/>
                </a:endParaRPr>
              </a:p>
            </p:txBody>
          </p:sp>
          <p:grpSp>
            <p:nvGrpSpPr>
              <p:cNvPr id="41" name="Group 40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42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defTabSz="1631543">
                    <a:defRPr/>
                  </a:pPr>
                  <a:endParaRPr lang="en-US" sz="2400" kern="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43" name="Pentagon 42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defTabSz="1631543">
                    <a:defRPr/>
                  </a:pPr>
                  <a:endParaRPr lang="en-US" sz="2400" kern="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grpSp>
              <p:nvGrpSpPr>
                <p:cNvPr id="44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47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 kern="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48" name="Freeform 47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 kern="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49" name="Freeform 48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 kern="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0" name="Rectangle 4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 kern="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1" name="Rectangle 5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 kern="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2" name="Rectangle 5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 kern="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3" name="Rectangle 5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 kern="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45" name="Chevron 44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 kern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6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95624" y="1653394"/>
                  <a:ext cx="2355594" cy="10289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5731" eaLnBrk="1" hangingPunct="1">
                    <a:defRPr/>
                  </a:pPr>
                  <a:r>
                    <a:rPr lang="en-US" sz="2200" kern="0" dirty="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 kern="0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/>
                <p:cNvSpPr/>
                <p:nvPr/>
              </p:nvSpPr>
              <p:spPr>
                <a:xfrm>
                  <a:off x="844222" y="1936624"/>
                  <a:ext cx="23095641" cy="22049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>
                    <a:spcBef>
                      <a:spcPts val="450"/>
                    </a:spcBef>
                    <a:spcAft>
                      <a:spcPts val="450"/>
                    </a:spcAft>
                  </a:pPr>
                  <a:r>
                    <a:rPr lang="en-US" sz="240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              Cho </a:t>
                  </a:r>
                  <a:r>
                    <a:rPr lang="en-US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hàm</a:t>
                  </a:r>
                  <a:r>
                    <a:rPr lang="en-US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sô</a:t>
                  </a:r>
                  <a:r>
                    <a:rPr lang="en-US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́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</a:rPr>
                        <m:t>𝑎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</a:rPr>
                            <m:t>4</m:t>
                          </m:r>
                        </m:sup>
                      </m:sSup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</a:rPr>
                        <m:t>𝑏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</a:rPr>
                        <m:t>𝑐</m:t>
                      </m:r>
                    </m:oMath>
                  </a14:m>
                  <a:r>
                    <a:rPr lang="en-US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có </a:t>
                  </a:r>
                  <a:r>
                    <a:rPr lang="en-US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đô</a:t>
                  </a:r>
                  <a:r>
                    <a:rPr lang="en-US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̀ </a:t>
                  </a:r>
                  <a:r>
                    <a:rPr lang="en-US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thi</a:t>
                  </a:r>
                  <a:r>
                    <a:rPr lang="en-US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̣ </a:t>
                  </a:r>
                  <a:r>
                    <a:rPr lang="en-US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như</a:t>
                  </a:r>
                  <a:r>
                    <a:rPr lang="en-US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hình</a:t>
                  </a:r>
                  <a:r>
                    <a:rPr lang="en-US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ve</a:t>
                  </a:r>
                  <a:r>
                    <a:rPr lang="en-US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̃ </a:t>
                  </a:r>
                  <a:r>
                    <a:rPr lang="en-US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bên</a:t>
                  </a:r>
                  <a:r>
                    <a:rPr lang="en-US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dưới</a:t>
                  </a:r>
                  <a:r>
                    <a:rPr lang="en-US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. </a:t>
                  </a:r>
                  <a:r>
                    <a:rPr lang="en-US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Khẳng</a:t>
                  </a:r>
                  <a:r>
                    <a:rPr lang="en-US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định</a:t>
                  </a:r>
                  <a:r>
                    <a:rPr lang="en-US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nào</a:t>
                  </a:r>
                  <a:r>
                    <a:rPr lang="en-US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sau</a:t>
                  </a:r>
                  <a:r>
                    <a:rPr lang="en-US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đây</a:t>
                  </a:r>
                  <a:r>
                    <a:rPr lang="en-US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đúng</a:t>
                  </a:r>
                  <a:r>
                    <a:rPr lang="en-US" sz="2400" b="1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?</a:t>
                  </a:r>
                  <a:endPara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39" name="Rectangle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4222" y="1936624"/>
                  <a:ext cx="23095641" cy="206481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69" b="-1690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414450" y="1040485"/>
            <a:ext cx="3410325" cy="1873818"/>
            <a:chOff x="414450" y="1040485"/>
            <a:chExt cx="3410325" cy="1873818"/>
          </a:xfrm>
        </p:grpSpPr>
        <p:grpSp>
          <p:nvGrpSpPr>
            <p:cNvPr id="32" name="Group 31">
              <a:extLst>
                <a:ext uri="{FF2B5EF4-FFF2-40B4-BE49-F238E27FC236}">
                  <a16:creationId xmlns=""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441734" y="1040485"/>
              <a:ext cx="3383041" cy="462951"/>
              <a:chOff x="1458727" y="6334162"/>
              <a:chExt cx="13782860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Rectangle 32">
                    <a:extLst>
                      <a:ext uri="{FF2B5EF4-FFF2-40B4-BE49-F238E27FC236}">
                        <a16:creationId xmlns=""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algn="ctr" defTabSz="815908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𝒂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&gt;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𝟎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𝒃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&gt;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𝟎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𝒄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&gt;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𝟎</m:t>
                          </m:r>
                        </m:oMath>
                      </m:oMathPara>
                    </a14:m>
                    <a:endParaRPr lang="en-US" sz="2200" b="1" kern="0" dirty="0">
                      <a:solidFill>
                        <a:schemeClr val="bg1"/>
                      </a:solidFill>
                      <a:latin typeface="Calibri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3" name="Rectangle 32">
                    <a:extLst>
                      <a:ext uri="{FF2B5EF4-FFF2-40B4-BE49-F238E27FC236}">
                        <a16:creationId xmlns=""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4" name="Oval 33">
                <a:extLst>
                  <a:ext uri="{FF2B5EF4-FFF2-40B4-BE49-F238E27FC236}">
                    <a16:creationId xmlns=""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458727" y="6481813"/>
                <a:ext cx="1548677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vi-VN" sz="2200" b="1" kern="0" dirty="0">
                    <a:solidFill>
                      <a:prstClr val="white"/>
                    </a:solidFill>
                    <a:latin typeface="Times New Roman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35" name="Group 34">
              <a:extLst>
                <a:ext uri="{FF2B5EF4-FFF2-40B4-BE49-F238E27FC236}">
                  <a16:creationId xmlns="" xmlns:a16="http://schemas.microsoft.com/office/drawing/2014/main" id="{A2194087-0D43-42CA-A1D2-4373C69CC457}"/>
                </a:ext>
              </a:extLst>
            </p:cNvPr>
            <p:cNvGrpSpPr/>
            <p:nvPr/>
          </p:nvGrpSpPr>
          <p:grpSpPr>
            <a:xfrm>
              <a:off x="441733" y="1519236"/>
              <a:ext cx="3383042" cy="462951"/>
              <a:chOff x="1458727" y="6334162"/>
              <a:chExt cx="13782860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Rectangle 35">
                    <a:extLst>
                      <a:ext uri="{FF2B5EF4-FFF2-40B4-BE49-F238E27FC236}">
                        <a16:creationId xmlns="" xmlns:a16="http://schemas.microsoft.com/office/drawing/2014/main" id="{FB0B6341-256C-4170-AF4E-1216E5EDD04C}"/>
                      </a:ext>
                    </a:extLst>
                  </p:cNvPr>
                  <p:cNvSpPr/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algn="ctr" defTabSz="815908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𝒂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&gt;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𝟎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𝒃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&lt;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𝟎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𝒄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&lt;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𝟎</m:t>
                          </m:r>
                        </m:oMath>
                      </m:oMathPara>
                    </a14:m>
                    <a:endParaRPr lang="en-US" sz="2200" b="1" kern="0" dirty="0">
                      <a:solidFill>
                        <a:schemeClr val="bg1"/>
                      </a:solidFill>
                      <a:latin typeface="Calibri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6" name="Rectangle 35">
                    <a:extLst>
                      <a:ext uri="{FF2B5EF4-FFF2-40B4-BE49-F238E27FC236}">
                        <a16:creationId xmlns="" xmlns:a16="http://schemas.microsoft.com/office/drawing/2014/main" id="{FB0B6341-256C-4170-AF4E-1216E5EDD04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4" name="Oval 53">
                <a:extLst>
                  <a:ext uri="{FF2B5EF4-FFF2-40B4-BE49-F238E27FC236}">
                    <a16:creationId xmlns="" xmlns:a16="http://schemas.microsoft.com/office/drawing/2014/main" id="{13A7BA64-0BA1-4ADF-A17E-617425026AFB}"/>
                  </a:ext>
                </a:extLst>
              </p:cNvPr>
              <p:cNvSpPr/>
              <p:nvPr/>
            </p:nvSpPr>
            <p:spPr>
              <a:xfrm>
                <a:off x="1458727" y="6481813"/>
                <a:ext cx="1548676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55" name="Group 54">
              <a:extLst>
                <a:ext uri="{FF2B5EF4-FFF2-40B4-BE49-F238E27FC236}">
                  <a16:creationId xmlns="" xmlns:a16="http://schemas.microsoft.com/office/drawing/2014/main" id="{4D274B26-9415-432A-9282-BDEF246F0009}"/>
                </a:ext>
              </a:extLst>
            </p:cNvPr>
            <p:cNvGrpSpPr/>
            <p:nvPr/>
          </p:nvGrpSpPr>
          <p:grpSpPr>
            <a:xfrm>
              <a:off x="414450" y="1988401"/>
              <a:ext cx="3410325" cy="462951"/>
              <a:chOff x="1458731" y="6334162"/>
              <a:chExt cx="13782856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6" name="Rectangle 55">
                    <a:extLst>
                      <a:ext uri="{FF2B5EF4-FFF2-40B4-BE49-F238E27FC236}">
                        <a16:creationId xmlns="" xmlns:a16="http://schemas.microsoft.com/office/drawing/2014/main" id="{6E15A8FC-94CE-45FB-8D02-B33F2327F992}"/>
                      </a:ext>
                    </a:extLst>
                  </p:cNvPr>
                  <p:cNvSpPr/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algn="ctr" defTabSz="815908">
                      <a:spcBef>
                        <a:spcPts val="675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𝒂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&gt;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𝟎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𝒃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&lt;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𝟎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𝒄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&gt;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𝟎</m:t>
                          </m:r>
                        </m:oMath>
                      </m:oMathPara>
                    </a14:m>
                    <a:endParaRPr lang="vi-VN" sz="2200" b="1" kern="0" dirty="0">
                      <a:solidFill>
                        <a:schemeClr val="bg1"/>
                      </a:solidFill>
                      <a:latin typeface="Times New Roman"/>
                    </a:endParaRPr>
                  </a:p>
                </p:txBody>
              </p:sp>
            </mc:Choice>
            <mc:Fallback xmlns="">
              <p:sp>
                <p:nvSpPr>
                  <p:cNvPr id="56" name="Rectangle 55">
                    <a:extLst>
                      <a:ext uri="{FF2B5EF4-FFF2-40B4-BE49-F238E27FC236}">
                        <a16:creationId xmlns="" xmlns:a16="http://schemas.microsoft.com/office/drawing/2014/main" id="{6E15A8FC-94CE-45FB-8D02-B33F2327F99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7" name="Oval 56">
                <a:extLst>
                  <a:ext uri="{FF2B5EF4-FFF2-40B4-BE49-F238E27FC236}">
                    <a16:creationId xmlns="" xmlns:a16="http://schemas.microsoft.com/office/drawing/2014/main" id="{0D6B711C-CC2A-45AE-A2BD-46B4ECA3D81C}"/>
                  </a:ext>
                </a:extLst>
              </p:cNvPr>
              <p:cNvSpPr/>
              <p:nvPr/>
            </p:nvSpPr>
            <p:spPr>
              <a:xfrm>
                <a:off x="1458731" y="6481813"/>
                <a:ext cx="1480635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58" name="Group 57">
              <a:extLst>
                <a:ext uri="{FF2B5EF4-FFF2-40B4-BE49-F238E27FC236}">
                  <a16:creationId xmlns="" xmlns:a16="http://schemas.microsoft.com/office/drawing/2014/main" id="{E278C7C5-EAEF-4F1A-B3FB-29FCE054F0E0}"/>
                </a:ext>
              </a:extLst>
            </p:cNvPr>
            <p:cNvGrpSpPr/>
            <p:nvPr/>
          </p:nvGrpSpPr>
          <p:grpSpPr>
            <a:xfrm>
              <a:off x="414451" y="2451352"/>
              <a:ext cx="3410324" cy="462951"/>
              <a:chOff x="1458731" y="6334162"/>
              <a:chExt cx="13782856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Rectangle 58">
                    <a:extLst>
                      <a:ext uri="{FF2B5EF4-FFF2-40B4-BE49-F238E27FC236}">
                        <a16:creationId xmlns="" xmlns:a16="http://schemas.microsoft.com/office/drawing/2014/main" id="{C4F0F9CE-3F15-4D47-A2C9-5C6F65E0E3FB}"/>
                      </a:ext>
                    </a:extLst>
                  </p:cNvPr>
                  <p:cNvSpPr/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𝒂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&lt;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𝟎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𝒃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&gt;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𝟎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𝒄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&gt;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𝟎</m:t>
                          </m:r>
                        </m:oMath>
                      </m:oMathPara>
                    </a14:m>
                    <a:endParaRPr lang="en-US" sz="20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9" name="Rectangle 58">
                    <a:extLst>
                      <a:ext uri="{FF2B5EF4-FFF2-40B4-BE49-F238E27FC236}">
                        <a16:creationId xmlns="" xmlns:a16="http://schemas.microsoft.com/office/drawing/2014/main" id="{C4F0F9CE-3F15-4D47-A2C9-5C6F65E0E3F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0" name="Oval 59">
                <a:extLst>
                  <a:ext uri="{FF2B5EF4-FFF2-40B4-BE49-F238E27FC236}">
                    <a16:creationId xmlns="" xmlns:a16="http://schemas.microsoft.com/office/drawing/2014/main" id="{17C2C013-2C1D-4DEE-A68B-FF23256FE92A}"/>
                  </a:ext>
                </a:extLst>
              </p:cNvPr>
              <p:cNvSpPr/>
              <p:nvPr/>
            </p:nvSpPr>
            <p:spPr>
              <a:xfrm>
                <a:off x="1458731" y="6481813"/>
                <a:ext cx="1480631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sp>
        <p:nvSpPr>
          <p:cNvPr id="62" name="Oval 61">
            <a:extLst>
              <a:ext uri="{FF2B5EF4-FFF2-40B4-BE49-F238E27FC236}">
                <a16:creationId xmlns=""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406833" y="2037157"/>
            <a:ext cx="384485" cy="375200"/>
          </a:xfrm>
          <a:prstGeom prst="ellipse">
            <a:avLst/>
          </a:prstGeom>
          <a:solidFill>
            <a:srgbClr val="C0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2200" b="1" kern="0" dirty="0">
                <a:solidFill>
                  <a:prstClr val="white"/>
                </a:solidFill>
                <a:latin typeface="Calibri"/>
                <a:ea typeface="Tahoma" pitchFamily="34" charset="0"/>
                <a:cs typeface="Tahoma" pitchFamily="34" charset="0"/>
              </a:rPr>
              <a:t>C</a:t>
            </a:r>
            <a:endParaRPr lang="en-US" sz="2200" kern="0" dirty="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71" name="Group 70"/>
          <p:cNvGrpSpPr/>
          <p:nvPr/>
        </p:nvGrpSpPr>
        <p:grpSpPr>
          <a:xfrm>
            <a:off x="185685" y="2959556"/>
            <a:ext cx="8787206" cy="2079419"/>
            <a:chOff x="184495" y="3636276"/>
            <a:chExt cx="11834900" cy="2929380"/>
          </a:xfrm>
        </p:grpSpPr>
        <p:sp>
          <p:nvSpPr>
            <p:cNvPr id="72" name="Rounded Rectangle 71"/>
            <p:cNvSpPr/>
            <p:nvPr/>
          </p:nvSpPr>
          <p:spPr>
            <a:xfrm>
              <a:off x="184495" y="3865216"/>
              <a:ext cx="11834900" cy="270044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73" name="Group 72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74" name="Freeform 20"/>
              <p:cNvSpPr>
                <a:spLocks/>
              </p:cNvSpPr>
              <p:nvPr/>
            </p:nvSpPr>
            <p:spPr bwMode="auto">
              <a:xfrm rot="16200000" flipV="1">
                <a:off x="3351940" y="4767109"/>
                <a:ext cx="960521" cy="407189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75" name="TextBox 74"/>
              <p:cNvSpPr txBox="1"/>
              <p:nvPr/>
            </p:nvSpPr>
            <p:spPr>
              <a:xfrm>
                <a:off x="2187355" y="6239450"/>
                <a:ext cx="2904259" cy="11029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2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2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6" name="Round Diagonal Corner Rectangle 75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77" name="Freeform 76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4" name="Rectangle 3"/>
          <p:cNvSpPr/>
          <p:nvPr/>
        </p:nvSpPr>
        <p:spPr>
          <a:xfrm>
            <a:off x="656382" y="3313593"/>
            <a:ext cx="3893649" cy="461665"/>
          </a:xfrm>
          <a:prstGeom prst="rect">
            <a:avLst/>
          </a:prstGeom>
        </p:spPr>
        <p:txBody>
          <a:bodyPr wrap="square" lIns="91420" tIns="45710" rIns="91420" bIns="45710">
            <a:spAutoFit/>
          </a:bodyPr>
          <a:lstStyle/>
          <a:p>
            <a:r>
              <a:rPr lang="en-US" sz="2400">
                <a:solidFill>
                  <a:srgbClr val="2A4F86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vi-VN" sz="2400">
                <a:solidFill>
                  <a:srgbClr val="2A4F86"/>
                </a:solidFill>
                <a:latin typeface="Times New Roman" pitchFamily="18" charset="0"/>
                <a:cs typeface="Times New Roman" pitchFamily="18" charset="0"/>
              </a:rPr>
              <a:t>Đồ thị quay lên trên</a:t>
            </a:r>
            <a:r>
              <a:rPr lang="en-US" sz="2400">
                <a:solidFill>
                  <a:srgbClr val="2A4F8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/>
          </a:p>
        </p:txBody>
      </p:sp>
      <p:sp>
        <p:nvSpPr>
          <p:cNvPr id="78" name="Right Arrow 77"/>
          <p:cNvSpPr/>
          <p:nvPr/>
        </p:nvSpPr>
        <p:spPr>
          <a:xfrm>
            <a:off x="3498245" y="3472509"/>
            <a:ext cx="692262" cy="2236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23" tIns="45662" rIns="91323" bIns="45662" rtlCol="0" anchor="ctr"/>
          <a:lstStyle/>
          <a:p>
            <a:pPr algn="ctr"/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4176951" y="3322002"/>
            <a:ext cx="1667524" cy="461612"/>
          </a:xfrm>
          <a:prstGeom prst="rect">
            <a:avLst/>
          </a:prstGeom>
        </p:spPr>
        <p:txBody>
          <a:bodyPr wrap="square" lIns="91323" tIns="45662" rIns="91323" bIns="45662">
            <a:spAutoFit/>
          </a:bodyPr>
          <a:lstStyle/>
          <a:p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oạ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D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48469" y="3712381"/>
            <a:ext cx="3060453" cy="461665"/>
          </a:xfrm>
          <a:prstGeom prst="rect">
            <a:avLst/>
          </a:prstGeom>
        </p:spPr>
        <p:txBody>
          <a:bodyPr wrap="none" lIns="91420" tIns="45710" rIns="91420" bIns="45710">
            <a:spAutoFit/>
          </a:bodyPr>
          <a:lstStyle/>
          <a:p>
            <a:pPr lvl="0"/>
            <a:r>
              <a:rPr lang="en-US" sz="2400">
                <a:solidFill>
                  <a:srgbClr val="2A4F86"/>
                </a:solidFill>
                <a:latin typeface="Times New Roman" pitchFamily="18" charset="0"/>
                <a:cs typeface="Times New Roman" pitchFamily="18" charset="0"/>
              </a:rPr>
              <a:t>+ H</a:t>
            </a:r>
            <a:r>
              <a:rPr lang="vi-VN" sz="2400">
                <a:solidFill>
                  <a:srgbClr val="2A4F86"/>
                </a:solidFill>
                <a:latin typeface="Times New Roman" pitchFamily="18" charset="0"/>
                <a:cs typeface="Times New Roman" pitchFamily="18" charset="0"/>
              </a:rPr>
              <a:t>àm số có ba cực trị </a:t>
            </a:r>
            <a:endParaRPr lang="en-US" sz="2400" dirty="0">
              <a:solidFill>
                <a:srgbClr val="2A4F8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Right Arrow 79"/>
          <p:cNvSpPr/>
          <p:nvPr/>
        </p:nvSpPr>
        <p:spPr>
          <a:xfrm>
            <a:off x="3569933" y="3853512"/>
            <a:ext cx="692262" cy="2301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23" tIns="45662" rIns="91323" bIns="45662" rtlCol="0" anchor="ctr"/>
          <a:lstStyle/>
          <a:p>
            <a:pPr algn="ctr"/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4233945" y="3706679"/>
            <a:ext cx="1667524" cy="461612"/>
          </a:xfrm>
          <a:prstGeom prst="rect">
            <a:avLst/>
          </a:prstGeom>
        </p:spPr>
        <p:txBody>
          <a:bodyPr wrap="square" lIns="91323" tIns="45662" rIns="91323" bIns="45662">
            <a:spAutoFit/>
          </a:bodyPr>
          <a:lstStyle/>
          <a:p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oạ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56106" y="4136306"/>
                <a:ext cx="8299904" cy="830997"/>
              </a:xfrm>
              <a:prstGeom prst="rect">
                <a:avLst/>
              </a:prstGeom>
            </p:spPr>
            <p:txBody>
              <a:bodyPr wrap="square" lIns="91420" tIns="45710" rIns="91420" bIns="45710">
                <a:spAutoFit/>
              </a:bodyPr>
              <a:lstStyle/>
              <a:p>
                <a:r>
                  <a:rPr lang="en-US" sz="240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lang="vi-VN" sz="240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Đồ thị hàm số có giao điểm với trục tung nằm </a:t>
                </a:r>
                <a:r>
                  <a:rPr lang="en-US" sz="240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phía </a:t>
                </a:r>
                <a:r>
                  <a:rPr lang="vi-VN" sz="240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rên trục hoành</a:t>
                </a:r>
                <a:r>
                  <a:rPr lang="en-US" sz="240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</a:rPr>
                      <m:t>⇒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</a:rPr>
                      <m:t>𝒄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</a:rPr>
                      <m:t>&gt;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</a:rPr>
                      <m:t>𝟎</m:t>
                    </m:r>
                    <m:r>
                      <a:rPr lang="en-US" sz="2400" b="1">
                        <a:solidFill>
                          <a:srgbClr val="0000FF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vi-VN" sz="240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106" y="4136306"/>
                <a:ext cx="8299904" cy="830997"/>
              </a:xfrm>
              <a:prstGeom prst="rect">
                <a:avLst/>
              </a:prstGeom>
              <a:blipFill rotWithShape="1">
                <a:blip r:embed="rId12"/>
                <a:stretch>
                  <a:fillRect l="-1176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ight Arrow 82"/>
          <p:cNvSpPr/>
          <p:nvPr/>
        </p:nvSpPr>
        <p:spPr>
          <a:xfrm>
            <a:off x="2748187" y="4601824"/>
            <a:ext cx="692262" cy="2988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23" tIns="45662" rIns="91323" bIns="45662" rtlCol="0" anchor="ctr"/>
          <a:lstStyle/>
          <a:p>
            <a:pPr algn="ctr"/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3423835" y="4489186"/>
            <a:ext cx="1667524" cy="461612"/>
          </a:xfrm>
          <a:prstGeom prst="rect">
            <a:avLst/>
          </a:prstGeom>
        </p:spPr>
        <p:txBody>
          <a:bodyPr wrap="square" lIns="91323" tIns="45662" rIns="91323" bIns="45662">
            <a:spAutoFit/>
          </a:bodyPr>
          <a:lstStyle/>
          <a:p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oạ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5384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4" grpId="0"/>
      <p:bldP spid="78" grpId="0" animBg="1"/>
      <p:bldP spid="79" grpId="0"/>
      <p:bldP spid="6" grpId="0"/>
      <p:bldP spid="80" grpId="0" animBg="1"/>
      <p:bldP spid="81" grpId="0"/>
      <p:bldP spid="7" grpId="0"/>
      <p:bldP spid="83" grpId="0" animBg="1"/>
      <p:bldP spid="8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ction Button: Forward or Next 9">
            <a:hlinkClick r:id="rId2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1" name="Action Button: Back or Previous 10">
            <a:hlinkClick r:id="rId3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94567" y="-84080"/>
            <a:ext cx="8947851" cy="1514271"/>
            <a:chOff x="487797" y="1631086"/>
            <a:chExt cx="23388038" cy="2789274"/>
          </a:xfrm>
        </p:grpSpPr>
        <p:grpSp>
          <p:nvGrpSpPr>
            <p:cNvPr id="13" name="Group 12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15" name="Rounded Rectangle 14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631543">
                  <a:defRPr/>
                </a:pPr>
                <a:endParaRPr lang="en-US" sz="2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6" name="Group 1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" name="Pentagon 1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2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3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4" name="Freeform 2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5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6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7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8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20" name="Chevron 1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95624" y="1653394"/>
                  <a:ext cx="2355594" cy="7936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5731" eaLnBrk="1" hangingPunct="1"/>
                  <a:r>
                    <a:rPr lang="en-US" sz="220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4</a:t>
                  </a:r>
                  <a:endParaRPr lang="en-US" sz="22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487797" y="1631086"/>
                  <a:ext cx="23204825" cy="27892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20000"/>
                    </a:lnSpc>
                    <a:spcBef>
                      <a:spcPts val="300"/>
                    </a:spcBef>
                    <a:spcAft>
                      <a:spcPts val="300"/>
                    </a:spcAft>
                  </a:pPr>
                  <a:r>
                    <a:rPr lang="en-US" sz="240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                 Cho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hàm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số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: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Malgun Gothic" panose="020B0503020000020004" pitchFamily="34" charset="-127"/>
                        </a:rPr>
                        <m:t>𝑦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Malgun Gothic" panose="020B0503020000020004" pitchFamily="34" charset="-127"/>
                        </a:rPr>
                        <m:t>=−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Malgun Gothic" panose="020B0503020000020004" pitchFamily="34" charset="-127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Malgun Gothic" panose="020B0503020000020004" pitchFamily="34" charset="-127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Malgun Gothic" panose="020B0503020000020004" pitchFamily="34" charset="-127"/>
                            </a:rPr>
                            <m:t>4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Malgun Gothic" panose="020B0503020000020004" pitchFamily="34" charset="-127"/>
                        </a:rPr>
                        <m:t>−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Malgun Gothic" panose="020B0503020000020004" pitchFamily="34" charset="-127"/>
                        </a:rPr>
                        <m:t>2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Malgun Gothic" panose="020B0503020000020004" pitchFamily="34" charset="-127"/>
                        </a:rPr>
                        <m:t>𝑚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Malgun Gothic" panose="020B0503020000020004" pitchFamily="34" charset="-127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Malgun Gothic" panose="020B0503020000020004" pitchFamily="34" charset="-127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Malgun Gothic" panose="020B0503020000020004" pitchFamily="34" charset="-127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Malgun Gothic" panose="020B0503020000020004" pitchFamily="34" charset="-127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Malgun Gothic" panose="020B0503020000020004" pitchFamily="34" charset="-127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Malgun Gothic" panose="020B0503020000020004" pitchFamily="34" charset="-127"/>
                            </a:rPr>
                            <m:t>𝑚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Malgun Gothic" panose="020B0503020000020004" pitchFamily="34" charset="-127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Malgun Gothic" panose="020B0503020000020004" pitchFamily="34" charset="-127"/>
                        </a:rPr>
                        <m:t>+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Malgun Gothic" panose="020B0503020000020004" pitchFamily="34" charset="-127"/>
                        </a:rPr>
                        <m:t>𝑚</m:t>
                      </m:r>
                    </m:oMath>
                  </a14:m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,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với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i="1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m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là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tham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số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.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Tìm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i="1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m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để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đồ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thị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hàm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số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cắt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trục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hoành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i="1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Ox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tại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4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phân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biệt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i="1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A, B, C, D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sao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cho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Malgun Gothic" panose="020B0503020000020004" pitchFamily="34" charset="-127"/>
                        </a:rPr>
                        <m:t>𝐴𝐵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Malgun Gothic" panose="020B0503020000020004" pitchFamily="34" charset="-127"/>
                        </a:rPr>
                        <m:t>=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Malgun Gothic" panose="020B0503020000020004" pitchFamily="34" charset="-127"/>
                        </a:rPr>
                        <m:t>𝐵𝑂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Malgun Gothic" panose="020B0503020000020004" pitchFamily="34" charset="-127"/>
                        </a:rPr>
                        <m:t>=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Malgun Gothic" panose="020B0503020000020004" pitchFamily="34" charset="-127"/>
                        </a:rPr>
                        <m:t>𝑂𝐶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Malgun Gothic" panose="020B0503020000020004" pitchFamily="34" charset="-127"/>
                        </a:rPr>
                        <m:t>=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Malgun Gothic" panose="020B0503020000020004" pitchFamily="34" charset="-127"/>
                        </a:rPr>
                        <m:t>𝐶𝐷</m:t>
                      </m:r>
                    </m:oMath>
                  </a14:m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7797" y="1631086"/>
                  <a:ext cx="23204825" cy="338628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6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Group 28"/>
          <p:cNvGrpSpPr/>
          <p:nvPr/>
        </p:nvGrpSpPr>
        <p:grpSpPr>
          <a:xfrm>
            <a:off x="155743" y="1472130"/>
            <a:ext cx="8587194" cy="582106"/>
            <a:chOff x="247181" y="1688938"/>
            <a:chExt cx="11838142" cy="931240"/>
          </a:xfrm>
        </p:grpSpPr>
        <p:grpSp>
          <p:nvGrpSpPr>
            <p:cNvPr id="30" name="Group 29"/>
            <p:cNvGrpSpPr/>
            <p:nvPr/>
          </p:nvGrpSpPr>
          <p:grpSpPr>
            <a:xfrm>
              <a:off x="247181" y="1688939"/>
              <a:ext cx="3153158" cy="869556"/>
              <a:chOff x="5537206" y="1732391"/>
              <a:chExt cx="3142468" cy="808375"/>
            </a:xfrm>
          </p:grpSpPr>
          <p:sp>
            <p:nvSpPr>
              <p:cNvPr id="43" name="Rectangle 42"/>
              <p:cNvSpPr/>
              <p:nvPr/>
            </p:nvSpPr>
            <p:spPr>
              <a:xfrm>
                <a:off x="5827750" y="1732391"/>
                <a:ext cx="2789360" cy="80837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5" name="TextBox 44"/>
                  <p:cNvSpPr txBox="1"/>
                  <p:nvPr/>
                </p:nvSpPr>
                <p:spPr>
                  <a:xfrm>
                    <a:off x="6108331" y="1732392"/>
                    <a:ext cx="2571343" cy="80837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algn="ctr" defTabSz="816085"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𝑚</m:t>
                          </m:r>
                          <m:r>
                            <m:rPr>
                              <m:nor/>
                            </m:rPr>
                            <a:rPr lang="en-US" sz="2400" b="0" i="0" smtClean="0">
                              <a:latin typeface="Cambria Math"/>
                              <a:ea typeface="Times New Roman"/>
                            </a:rPr>
                            <m:t>=-</m:t>
                          </m:r>
                          <m:box>
                            <m:boxPr>
                              <m:ctrlPr>
                                <a:rPr lang="en-US" sz="2400" b="0" i="1" smtClean="0">
                                  <a:latin typeface="Cambria Math"/>
                                  <a:ea typeface="Times New Roman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/>
                                      <a:ea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/>
                                      <a:ea typeface="Times New Roman"/>
                                    </a:rPr>
                                    <m:t>25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/>
                                      <a:ea typeface="Times New Roman"/>
                                    </a:rPr>
                                    <m:t>41</m:t>
                                  </m:r>
                                </m:den>
                              </m:f>
                            </m:e>
                          </m:box>
                        </m:oMath>
                      </m:oMathPara>
                    </a14:m>
                    <a:endParaRPr kumimoji="0" lang="en-US" sz="22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>
              <p:sp>
                <p:nvSpPr>
                  <p:cNvPr id="45" name="TextBox 4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1" y="1732392"/>
                    <a:ext cx="2571343" cy="808374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1" name="Group 30"/>
            <p:cNvGrpSpPr/>
            <p:nvPr/>
          </p:nvGrpSpPr>
          <p:grpSpPr>
            <a:xfrm>
              <a:off x="3163102" y="1688941"/>
              <a:ext cx="2968134" cy="884535"/>
              <a:chOff x="5537206" y="1732389"/>
              <a:chExt cx="2958071" cy="822299"/>
            </a:xfrm>
          </p:grpSpPr>
          <p:sp>
            <p:nvSpPr>
              <p:cNvPr id="40" name="Rectangle 39"/>
              <p:cNvSpPr/>
              <p:nvPr/>
            </p:nvSpPr>
            <p:spPr>
              <a:xfrm>
                <a:off x="5827750" y="1732389"/>
                <a:ext cx="2667527" cy="822299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5537206" y="1811195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5978842" y="1767773"/>
                    <a:ext cx="2280848" cy="78691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>
                              <a:latin typeface="Cambria Math"/>
                              <a:ea typeface="Times New Roman"/>
                            </a:rPr>
                            <m:t>𝑚</m:t>
                          </m:r>
                          <m:r>
                            <m:rPr>
                              <m:nor/>
                            </m:rPr>
                            <a:rPr lang="en-US" sz="2400" i="0">
                              <a:latin typeface="Cambria Math"/>
                              <a:ea typeface="Times New Roman"/>
                            </a:rPr>
                            <m:t>=</m:t>
                          </m:r>
                          <m:box>
                            <m:boxPr>
                              <m:ctrlPr>
                                <a:rPr lang="en-US" sz="2400">
                                  <a:latin typeface="Cambria Math"/>
                                  <a:ea typeface="Times New Roman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400">
                                      <a:latin typeface="Cambria Math"/>
                                      <a:ea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>
                                      <a:latin typeface="Cambria Math"/>
                                      <a:ea typeface="Times New Roman"/>
                                    </a:rPr>
                                    <m:t>25</m:t>
                                  </m:r>
                                </m:num>
                                <m:den>
                                  <m:r>
                                    <a:rPr lang="en-US" sz="2400">
                                      <a:latin typeface="Cambria Math"/>
                                      <a:ea typeface="Times New Roman"/>
                                    </a:rPr>
                                    <m:t>41</m:t>
                                  </m:r>
                                </m:den>
                              </m:f>
                            </m:e>
                          </m:box>
                          <m:r>
                            <m:rPr>
                              <m:nor/>
                            </m:rPr>
                            <a:rPr lang="it-IT" sz="2400" b="1" dirty="0">
                              <a:latin typeface="Times New Roman" pitchFamily="18" charset="0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>
              <p:sp>
                <p:nvSpPr>
                  <p:cNvPr id="42" name="TextBox 4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2" y="1767773"/>
                    <a:ext cx="2280848" cy="786915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2" name="Group 31"/>
            <p:cNvGrpSpPr/>
            <p:nvPr/>
          </p:nvGrpSpPr>
          <p:grpSpPr>
            <a:xfrm>
              <a:off x="6079020" y="1688940"/>
              <a:ext cx="3141472" cy="869555"/>
              <a:chOff x="5537206" y="1732389"/>
              <a:chExt cx="3130822" cy="808372"/>
            </a:xfrm>
          </p:grpSpPr>
          <p:sp>
            <p:nvSpPr>
              <p:cNvPr id="37" name="Rectangle 36"/>
              <p:cNvSpPr/>
              <p:nvPr/>
            </p:nvSpPr>
            <p:spPr>
              <a:xfrm>
                <a:off x="5668913" y="1732389"/>
                <a:ext cx="2999115" cy="808372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9" name="TextBox 38"/>
                  <p:cNvSpPr txBox="1"/>
                  <p:nvPr/>
                </p:nvSpPr>
                <p:spPr>
                  <a:xfrm>
                    <a:off x="5852372" y="1732390"/>
                    <a:ext cx="2632194" cy="6865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𝑚</m:t>
                          </m:r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=</m:t>
                          </m:r>
                          <m:r>
                            <a:rPr lang="en-US" sz="2400" b="0" i="1" smtClean="0">
                              <a:latin typeface="Cambria Math"/>
                              <a:ea typeface="Times New Roman"/>
                            </a:rPr>
                            <m:t>0</m:t>
                          </m:r>
                          <m:r>
                            <m:rPr>
                              <m:nor/>
                            </m:rPr>
                            <a:rPr lang="it-IT" sz="2400" b="1" dirty="0">
                              <a:latin typeface="Times New Roman" pitchFamily="18" charset="0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200" b="1" kern="0" dirty="0">
                      <a:solidFill>
                        <a:prstClr val="white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39" name="TextBox 3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52372" y="1732390"/>
                    <a:ext cx="2632194" cy="686595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3" name="Group 32"/>
            <p:cNvGrpSpPr/>
            <p:nvPr/>
          </p:nvGrpSpPr>
          <p:grpSpPr>
            <a:xfrm>
              <a:off x="9168809" y="1688938"/>
              <a:ext cx="2916514" cy="931240"/>
              <a:chOff x="5710486" y="1732388"/>
              <a:chExt cx="2906625" cy="865719"/>
            </a:xfrm>
          </p:grpSpPr>
          <p:sp>
            <p:nvSpPr>
              <p:cNvPr id="34" name="Rectangle 33"/>
              <p:cNvSpPr/>
              <p:nvPr/>
            </p:nvSpPr>
            <p:spPr>
              <a:xfrm>
                <a:off x="5827750" y="1732388"/>
                <a:ext cx="2789361" cy="822303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5710486" y="1811192"/>
                <a:ext cx="540853" cy="500267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816085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6" name="TextBox 35"/>
                  <p:cNvSpPr txBox="1"/>
                  <p:nvPr/>
                </p:nvSpPr>
                <p:spPr>
                  <a:xfrm>
                    <a:off x="6123623" y="1811191"/>
                    <a:ext cx="2493488" cy="78691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latin typeface="Cambria Math"/>
                              <a:ea typeface="Times New Roman"/>
                            </a:rPr>
                            <m:t>𝑚</m:t>
                          </m:r>
                          <m:r>
                            <m:rPr>
                              <m:nor/>
                            </m:rPr>
                            <a:rPr lang="en-US" sz="2400" i="0">
                              <a:latin typeface="Cambria Math"/>
                              <a:ea typeface="Times New Roman"/>
                            </a:rPr>
                            <m:t>=</m:t>
                          </m:r>
                          <m:box>
                            <m:boxPr>
                              <m:ctrlPr>
                                <a:rPr lang="en-US" sz="2400">
                                  <a:latin typeface="Cambria Math"/>
                                  <a:ea typeface="Times New Roman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400">
                                      <a:latin typeface="Cambria Math"/>
                                      <a:ea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>
                                      <a:latin typeface="Cambria Math"/>
                                      <a:ea typeface="Times New Roman"/>
                                    </a:rPr>
                                    <m:t>25</m:t>
                                  </m:r>
                                </m:num>
                                <m:den>
                                  <m:r>
                                    <a:rPr lang="en-US" sz="2400">
                                      <a:latin typeface="Cambria Math"/>
                                      <a:ea typeface="Times New Roman"/>
                                    </a:rPr>
                                    <m:t>41</m:t>
                                  </m:r>
                                </m:den>
                              </m:f>
                              <m:r>
                                <a:rPr lang="en-US" sz="2400" b="0" i="1" smtClean="0">
                                  <a:latin typeface="Cambria Math"/>
                                  <a:ea typeface="Times New Roman"/>
                                </a:rPr>
                                <m:t>;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Times New Roman"/>
                                </a:rPr>
                                <m:t>𝑚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Times New Roman"/>
                                </a:rPr>
                                <m:t>=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Times New Roman"/>
                                </a:rPr>
                                <m:t>0</m:t>
                              </m:r>
                            </m:e>
                          </m:box>
                          <m:r>
                            <m:rPr>
                              <m:nor/>
                            </m:rPr>
                            <a:rPr lang="en-US" sz="2400" dirty="0"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kumimoji="0" lang="en-US" sz="22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mc:Choice>
            <mc:Fallback>
              <p:sp>
                <p:nvSpPr>
                  <p:cNvPr id="36" name="TextBox 3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811191"/>
                    <a:ext cx="2493488" cy="786916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54" name="Group 53"/>
          <p:cNvGrpSpPr/>
          <p:nvPr/>
        </p:nvGrpSpPr>
        <p:grpSpPr>
          <a:xfrm>
            <a:off x="155265" y="2071543"/>
            <a:ext cx="8845376" cy="2939238"/>
            <a:chOff x="184495" y="3636276"/>
            <a:chExt cx="11913245" cy="3940908"/>
          </a:xfrm>
        </p:grpSpPr>
        <p:sp>
          <p:nvSpPr>
            <p:cNvPr id="55" name="Rounded Rectangle 54"/>
            <p:cNvSpPr/>
            <p:nvPr/>
          </p:nvSpPr>
          <p:spPr>
            <a:xfrm>
              <a:off x="184495" y="3682147"/>
              <a:ext cx="11913245" cy="389503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56" name="Group 55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57" name="Freeform 20"/>
              <p:cNvSpPr>
                <a:spLocks/>
              </p:cNvSpPr>
              <p:nvPr/>
            </p:nvSpPr>
            <p:spPr bwMode="auto">
              <a:xfrm rot="16200000" flipV="1">
                <a:off x="3351940" y="4767112"/>
                <a:ext cx="960519" cy="407189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187355" y="6239450"/>
                <a:ext cx="3132807" cy="112468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60" name="Freeform 59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1" name="Rectangle 60">
                <a:extLst>
                  <a:ext uri="{FF2B5EF4-FFF2-40B4-BE49-F238E27FC236}">
                    <a16:creationId xmlns="" xmlns:a16="http://schemas.microsoft.com/office/drawing/2014/main" id="{41BED0D7-D16F-44CE-8EB7-58865FAEA38F}"/>
                  </a:ext>
                </a:extLst>
              </p:cNvPr>
              <p:cNvSpPr/>
              <p:nvPr/>
            </p:nvSpPr>
            <p:spPr>
              <a:xfrm>
                <a:off x="481956" y="2127154"/>
                <a:ext cx="8647077" cy="1851230"/>
              </a:xfrm>
              <a:prstGeom prst="rect">
                <a:avLst/>
              </a:prstGeom>
            </p:spPr>
            <p:txBody>
              <a:bodyPr wrap="square" lIns="68534" tIns="34267" rIns="68534" bIns="34267">
                <a:spAutoFit/>
              </a:bodyPr>
              <a:lstStyle/>
              <a:p>
                <a:pPr marL="171335" indent="-171335" algn="just">
                  <a:lnSpc>
                    <a:spcPct val="12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smtClean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                     </a:t>
                </a:r>
                <a:r>
                  <a:rPr lang="en-US" sz="2000" smtClean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0</m:t>
                    </m:r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⇔−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  <a:ea typeface="Malgun Gothic" panose="020B0503020000020004" pitchFamily="34" charset="-127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4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−</m:t>
                    </m:r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2</m:t>
                    </m:r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𝑚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  <a:ea typeface="Malgun Gothic" panose="020B0503020000020004" pitchFamily="34" charset="-127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  <a:ea typeface="Malgun Gothic" panose="020B0503020000020004" pitchFamily="34" charset="-127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𝑚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𝑚</m:t>
                    </m:r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0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</a:p>
              <a:p>
                <a:pPr marL="171335" indent="-171335" algn="just">
                  <a:lnSpc>
                    <a:spcPct val="12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  <a:ea typeface="Malgun Gothic" panose="020B0503020000020004" pitchFamily="34" charset="-127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≥</m:t>
                    </m:r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0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thì</a:t>
                </a:r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PT:</a:t>
                </a:r>
                <a:r>
                  <a:rPr lang="en-US" sz="2000" i="1" dirty="0">
                    <a:latin typeface="Times New Roman" pitchFamily="18" charset="0"/>
                    <a:ea typeface="Malgun Gothic" panose="020B0503020000020004" pitchFamily="34" charset="-127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−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  <a:ea typeface="Malgun Gothic" panose="020B0503020000020004" pitchFamily="34" charset="-127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𝑡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2</m:t>
                    </m:r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𝑚𝑡</m:t>
                    </m:r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−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  <a:ea typeface="Malgun Gothic" panose="020B0503020000020004" pitchFamily="34" charset="-127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𝑚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−</m:t>
                    </m:r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𝑚</m:t>
                    </m:r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0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</a:p>
              <a:p>
                <a:pPr marL="171335" indent="-171335" algn="just">
                  <a:lnSpc>
                    <a:spcPct val="12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Đồ </a:t>
                </a:r>
                <a:r>
                  <a:rPr lang="en-US" sz="2000" dirty="0" err="1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thị</a:t>
                </a:r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cắt</a:t>
                </a:r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trục</a:t>
                </a:r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hoành</a:t>
                </a:r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tại</a:t>
                </a:r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4 </a:t>
                </a:r>
                <a:r>
                  <a:rPr lang="en-US" sz="2000" dirty="0" err="1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điểm</a:t>
                </a:r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phân</a:t>
                </a:r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biệt</a:t>
                </a:r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khi</a:t>
                </a:r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phương</a:t>
                </a:r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trình</a:t>
                </a:r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bậc</a:t>
                </a:r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2 </a:t>
                </a:r>
                <a:r>
                  <a:rPr lang="en-US" sz="2000" dirty="0" err="1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có</a:t>
                </a:r>
                <a:endParaRPr lang="en-US" sz="2000" dirty="0"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  <a:p>
                <a:pPr marL="171335" indent="-171335" algn="just">
                  <a:lnSpc>
                    <a:spcPct val="12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2 </a:t>
                </a:r>
                <a:r>
                  <a:rPr lang="en-US" sz="2000" dirty="0" err="1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nghiệm</a:t>
                </a:r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dương</a:t>
                </a:r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phân</a:t>
                </a:r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biệt</a:t>
                </a:r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  <a:ea typeface="Malgun Gothic" panose="020B0503020000020004" pitchFamily="34" charset="-127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𝑡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&lt;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  <a:ea typeface="Malgun Gothic" panose="020B0503020000020004" pitchFamily="34" charset="-127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𝑡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61" name="Rectangle 6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1BED0D7-D16F-44CE-8EB7-58865FAEA3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956" y="2127154"/>
                <a:ext cx="8647077" cy="1851230"/>
              </a:xfrm>
              <a:prstGeom prst="rect">
                <a:avLst/>
              </a:prstGeom>
              <a:blipFill rotWithShape="1">
                <a:blip r:embed="rId12"/>
                <a:stretch>
                  <a:fillRect l="-987"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>
                <a:extLst>
                  <a:ext uri="{FF2B5EF4-FFF2-40B4-BE49-F238E27FC236}">
                    <a16:creationId xmlns="" xmlns:a16="http://schemas.microsoft.com/office/drawing/2014/main" id="{9D5CF512-6680-4CE8-990D-4BD7A0C1DC3F}"/>
                  </a:ext>
                </a:extLst>
              </p:cNvPr>
              <p:cNvSpPr/>
              <p:nvPr/>
            </p:nvSpPr>
            <p:spPr>
              <a:xfrm>
                <a:off x="1090580" y="4027243"/>
                <a:ext cx="3192641" cy="924950"/>
              </a:xfrm>
              <a:prstGeom prst="rect">
                <a:avLst/>
              </a:prstGeom>
            </p:spPr>
            <p:txBody>
              <a:bodyPr wrap="none" lIns="68534" tIns="34267" rIns="68534" bIns="34267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′=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62" name="Rectangle 6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D5CF512-6680-4CE8-990D-4BD7A0C1DC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580" y="4027243"/>
                <a:ext cx="3192641" cy="92495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3" name="Rectangle 62"/>
              <p:cNvSpPr/>
              <p:nvPr/>
            </p:nvSpPr>
            <p:spPr>
              <a:xfrm>
                <a:off x="4762934" y="4019797"/>
                <a:ext cx="2178616" cy="950649"/>
              </a:xfrm>
              <a:prstGeom prst="rect">
                <a:avLst/>
              </a:prstGeom>
            </p:spPr>
            <p:txBody>
              <a:bodyPr wrap="none" lIns="91380" tIns="45690" rIns="91380" bIns="4569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>
                          <a:solidFill>
                            <a:srgbClr val="2A4F86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000" i="1">
                              <a:solidFill>
                                <a:srgbClr val="2A4F8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>
                                  <a:solidFill>
                                    <a:srgbClr val="2A4F86"/>
                                  </a:solidFill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2000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2000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2A4F86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srgbClr val="2A4F86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n-US" sz="2000">
                                      <a:solidFill>
                                        <a:srgbClr val="2A4F86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i="1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000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2000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2000" i="1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000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2000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2A4F86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srgbClr val="2A4F86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n-US" sz="2000">
                                      <a:solidFill>
                                        <a:srgbClr val="2A4F86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i="1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000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2000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934" y="4019797"/>
                <a:ext cx="2178616" cy="950649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2424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661537" y="1924611"/>
                <a:ext cx="1922065" cy="535531"/>
              </a:xfrm>
              <a:prstGeom prst="rect">
                <a:avLst/>
              </a:prstGeom>
            </p:spPr>
            <p:txBody>
              <a:bodyPr wrap="none" lIns="91380" tIns="45690" rIns="91380" bIns="45690">
                <a:spAutoFit/>
              </a:bodyPr>
              <a:lstStyle/>
              <a:p>
                <a:pPr marL="171335" algn="just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 panose="02040503050406030204" pitchFamily="18" charset="0"/>
                        <a:ea typeface="Malgun Gothic" panose="020B0503020000020004" pitchFamily="34" charset="-127"/>
                        <a:cs typeface="Cambria Math" panose="02040503050406030204" pitchFamily="18" charset="0"/>
                      </a:rPr>
                      <m:t>⇔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Malgun Gothic" panose="020B0503020000020004" pitchFamily="34" charset="-127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𝑡</m:t>
                        </m:r>
                      </m:e>
                      <m:sub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solidFill>
                          <a:srgbClr val="2A4F86"/>
                        </a:solidFill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=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4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  <a:ea typeface="Malgun Gothic" panose="020B0503020000020004" pitchFamily="34" charset="-127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𝑡</m:t>
                        </m:r>
                      </m:e>
                      <m:sub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1536" y="1924608"/>
                <a:ext cx="1922065" cy="535531"/>
              </a:xfrm>
              <a:prstGeom prst="rect">
                <a:avLst/>
              </a:prstGeom>
              <a:blipFill rotWithShape="1">
                <a:blip r:embed="rId7"/>
                <a:stretch>
                  <a:fillRect t="-2273" r="-4127"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ction Button: Forward or Next 14">
            <a:hlinkClick r:id="rId8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6" name="Action Button: Back or Previous 15">
            <a:hlinkClick r:id="rId9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158158" y="70440"/>
            <a:ext cx="8845367" cy="4908811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15908"/>
            <a:endParaRPr lang="en-US" sz="2400">
              <a:solidFill>
                <a:prstClr val="white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>
                <a:extLst>
                  <a:ext uri="{FF2B5EF4-FFF2-40B4-BE49-F238E27FC236}">
                    <a16:creationId xmlns="" xmlns:a16="http://schemas.microsoft.com/office/drawing/2014/main" id="{F5ADA61E-B0D8-4C76-B3CD-0ED100FA0454}"/>
                  </a:ext>
                </a:extLst>
              </p:cNvPr>
              <p:cNvSpPr/>
              <p:nvPr/>
            </p:nvSpPr>
            <p:spPr>
              <a:xfrm>
                <a:off x="301894" y="1556327"/>
                <a:ext cx="8618483" cy="1177199"/>
              </a:xfrm>
              <a:prstGeom prst="rect">
                <a:avLst/>
              </a:prstGeom>
            </p:spPr>
            <p:txBody>
              <a:bodyPr wrap="square" lIns="68534" tIns="34267" rIns="68534" bIns="34267">
                <a:spAutoFit/>
              </a:bodyPr>
              <a:lstStyle/>
              <a:p>
                <a:pPr marL="171335" algn="just">
                  <a:lnSpc>
                    <a:spcPct val="120000"/>
                  </a:lnSpc>
                </a:pPr>
                <a:r>
                  <a:rPr lang="en-US" sz="2000" dirty="0" err="1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Vì</a:t>
                </a:r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đồ</a:t>
                </a:r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thị</a:t>
                </a:r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đối</a:t>
                </a:r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xứng</a:t>
                </a:r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qua </a:t>
                </a:r>
                <a:r>
                  <a:rPr lang="en-US" sz="2000" dirty="0" err="1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trục</a:t>
                </a:r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tung</a:t>
                </a:r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nên</a:t>
                </a:r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4 </a:t>
                </a:r>
                <a:r>
                  <a:rPr lang="en-US" sz="2000" dirty="0" err="1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giao</a:t>
                </a:r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điểm</a:t>
                </a:r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2000" i="1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A, B, C, </a:t>
                </a:r>
                <a:r>
                  <a:rPr lang="en-US" sz="2000" i="1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D</a:t>
                </a:r>
                <a:r>
                  <a:rPr lang="en-US" sz="200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endParaRPr lang="en-US" sz="2000" smtClean="0"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  <a:p>
                <a:pPr marL="171335" algn="just">
                  <a:lnSpc>
                    <a:spcPct val="120000"/>
                  </a:lnSpc>
                </a:pPr>
                <a:r>
                  <a:rPr lang="en-US" sz="2000" smtClean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thỏa </a:t>
                </a:r>
                <a:r>
                  <a:rPr lang="en-US" sz="2000" dirty="0" err="1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mãn</a:t>
                </a:r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𝐴𝐵</m:t>
                    </m:r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𝐵𝑂</m:t>
                    </m:r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𝑂𝐶</m:t>
                    </m:r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𝐶𝐷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  <a:p>
                <a:pPr marL="171335" algn="just">
                  <a:lnSpc>
                    <a:spcPct val="120000"/>
                  </a:lnSpc>
                </a:pPr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Theo </a:t>
                </a:r>
                <a:r>
                  <a:rPr lang="en-US" sz="2000" dirty="0" err="1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định</a:t>
                </a:r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lý</a:t>
                </a:r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Viet ta </a:t>
                </a:r>
                <a:r>
                  <a:rPr lang="en-US" sz="2000" dirty="0" err="1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có</a:t>
                </a:r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  <a:ea typeface="Malgun Gothic" panose="020B0503020000020004" pitchFamily="34" charset="-127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𝑡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  <a:ea typeface="Malgun Gothic" panose="020B0503020000020004" pitchFamily="34" charset="-127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𝑡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=−</m:t>
                    </m:r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2</m:t>
                    </m:r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𝑚</m:t>
                    </m:r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;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  <a:ea typeface="Malgun Gothic" panose="020B0503020000020004" pitchFamily="34" charset="-127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𝑡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/>
                            <a:ea typeface="Malgun Gothic" panose="020B0503020000020004" pitchFamily="34" charset="-127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𝑡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=−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  <a:ea typeface="Malgun Gothic" panose="020B0503020000020004" pitchFamily="34" charset="-127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𝑚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−</m:t>
                    </m:r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𝑚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4" name="Rectangle 1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5ADA61E-B0D8-4C76-B3CD-0ED100FA04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894" y="1556327"/>
                <a:ext cx="8618483" cy="1177199"/>
              </a:xfrm>
              <a:prstGeom prst="rect">
                <a:avLst/>
              </a:prstGeom>
              <a:blipFill rotWithShape="1">
                <a:blip r:embed="rId10"/>
                <a:stretch>
                  <a:fillRect t="-1036" b="-6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>
                <a:extLst>
                  <a:ext uri="{FF2B5EF4-FFF2-40B4-BE49-F238E27FC236}">
                    <a16:creationId xmlns="" xmlns:a16="http://schemas.microsoft.com/office/drawing/2014/main" id="{D0D687FF-AF50-4D58-AFB0-8DD4F44C1787}"/>
                  </a:ext>
                </a:extLst>
              </p:cNvPr>
              <p:cNvSpPr/>
              <p:nvPr/>
            </p:nvSpPr>
            <p:spPr>
              <a:xfrm>
                <a:off x="362437" y="2723952"/>
                <a:ext cx="8245156" cy="2037306"/>
              </a:xfrm>
              <a:prstGeom prst="rect">
                <a:avLst/>
              </a:prstGeom>
            </p:spPr>
            <p:txBody>
              <a:bodyPr wrap="square" lIns="68534" tIns="34267" rIns="68534" bIns="34267">
                <a:spAutoFit/>
              </a:bodyPr>
              <a:lstStyle/>
              <a:p>
                <a:pPr marL="171335" algn="just">
                  <a:lnSpc>
                    <a:spcPct val="12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Do </a:t>
                </a:r>
                <a:r>
                  <a:rPr lang="en-US" sz="2000" dirty="0" err="1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đó</a:t>
                </a:r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000" i="1">
                            <a:latin typeface="Cambria Math"/>
                            <a:ea typeface="Malgun Gothic" panose="020B0503020000020004" pitchFamily="34" charset="-127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i="1">
                                <a:latin typeface="Cambria Math"/>
                                <a:ea typeface="Malgun Gothic" panose="020B0503020000020004" pitchFamily="34" charset="-127"/>
                              </a:rPr>
                            </m:ctrlPr>
                          </m:eqArr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</a:rPr>
                              <m:t>&amp;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</a:rPr>
                              <m:t>5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  <a:ea typeface="Malgun Gothic" panose="020B0503020000020004" pitchFamily="34" charset="-127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Malgun Gothic" panose="020B0503020000020004" pitchFamily="34" charset="-127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Malgun Gothic" panose="020B0503020000020004" pitchFamily="34" charset="-127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</a:rPr>
                              <m:t>=−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</a:rPr>
                              <m:t>2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</a:rPr>
                              <m:t>𝑚</m:t>
                            </m:r>
                          </m:e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</a:rPr>
                              <m:t>&amp;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</a:rPr>
                              <m:t>4</m:t>
                            </m:r>
                            <m:sSubSup>
                              <m:sSubSupPr>
                                <m:ctrlPr>
                                  <a:rPr lang="en-US" sz="2000" i="1">
                                    <a:latin typeface="Cambria Math"/>
                                    <a:ea typeface="Malgun Gothic" panose="020B0503020000020004" pitchFamily="34" charset="-127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Malgun Gothic" panose="020B0503020000020004" pitchFamily="34" charset="-127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Malgun Gothic" panose="020B0503020000020004" pitchFamily="34" charset="-127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Malgun Gothic" panose="020B0503020000020004" pitchFamily="34" charset="-127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</a:rPr>
                              <m:t>=−</m:t>
                            </m:r>
                            <m:sSup>
                              <m:sSupPr>
                                <m:ctrlPr>
                                  <a:rPr lang="en-US" sz="2000" i="1">
                                    <a:latin typeface="Cambria Math"/>
                                    <a:ea typeface="Malgun Gothic" panose="020B0503020000020004" pitchFamily="34" charset="-127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Malgun Gothic" panose="020B0503020000020004" pitchFamily="34" charset="-127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Malgun Gothic" panose="020B0503020000020004" pitchFamily="34" charset="-127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</a:rPr>
                              <m:t>−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</a:rPr>
                              <m:t>𝑚</m:t>
                            </m:r>
                          </m:e>
                        </m:eqArr>
                      </m:e>
                    </m:d>
                  </m:oMath>
                </a14:m>
                <a:endParaRPr lang="en-US" sz="2000" dirty="0"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  <a:p>
                <a:pPr marL="171335" algn="just">
                  <a:lnSpc>
                    <a:spcPct val="12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42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  <a:ea typeface="Malgun Gothic" panose="020B0503020000020004" pitchFamily="34" charset="-127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𝑚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25</m:t>
                    </m:r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𝑚</m:t>
                    </m:r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0</m:t>
                    </m:r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⇔</m:t>
                    </m:r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𝑚</m:t>
                    </m:r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0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𝑚</m:t>
                    </m:r>
                    <m:r>
                      <a:rPr lang="en-US" sz="2000" i="1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=−</m:t>
                    </m:r>
                    <m:f>
                      <m:fPr>
                        <m:ctrlPr>
                          <a:rPr lang="en-US" sz="2000" i="1">
                            <a:latin typeface="Cambria Math"/>
                            <a:ea typeface="Malgun Gothic" panose="020B0503020000020004" pitchFamily="34" charset="-127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25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41</m:t>
                        </m:r>
                      </m:den>
                    </m:f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.</a:t>
                </a:r>
              </a:p>
              <a:p>
                <a:pPr marL="171335" algn="just">
                  <a:lnSpc>
                    <a:spcPct val="12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Ta </a:t>
                </a:r>
                <a:r>
                  <a:rPr lang="en-US" sz="2000" dirty="0" err="1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chọn</a:t>
                </a:r>
                <a:r>
                  <a:rPr lang="en-US" sz="2000" dirty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𝒎</m:t>
                    </m:r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=−</m:t>
                    </m:r>
                    <m:f>
                      <m:fPr>
                        <m:ctrlPr>
                          <a:rPr lang="en-US" sz="2000" b="1" i="1">
                            <a:solidFill>
                              <a:srgbClr val="0000FF"/>
                            </a:solidFill>
                            <a:latin typeface="Cambria Math"/>
                            <a:ea typeface="Malgun Gothic" panose="020B0503020000020004" pitchFamily="34" charset="-127"/>
                          </a:rPr>
                        </m:ctrlPr>
                      </m:fPr>
                      <m:num>
                        <m:r>
                          <a:rPr 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𝟐𝟓</m:t>
                        </m:r>
                      </m:num>
                      <m:den>
                        <m:r>
                          <a:rPr 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𝟒𝟏</m:t>
                        </m:r>
                      </m:den>
                    </m:f>
                  </m:oMath>
                </a14:m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7" name="Rectangle 1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0D687FF-AF50-4D58-AFB0-8DD4F44C17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437" y="2723952"/>
                <a:ext cx="8245156" cy="2037306"/>
              </a:xfrm>
              <a:prstGeom prst="rect">
                <a:avLst/>
              </a:prstGeom>
              <a:blipFill rotWithShape="1">
                <a:blip r:embed="rId11"/>
                <a:stretch>
                  <a:fillRect b="-5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17"/>
              <p:cNvSpPr/>
              <p:nvPr/>
            </p:nvSpPr>
            <p:spPr>
              <a:xfrm>
                <a:off x="2763154" y="535729"/>
                <a:ext cx="2327119" cy="613825"/>
              </a:xfrm>
              <a:prstGeom prst="rect">
                <a:avLst/>
              </a:prstGeom>
            </p:spPr>
            <p:txBody>
              <a:bodyPr wrap="none" lIns="91380" tIns="45690" rIns="91380" bIns="45690">
                <a:spAutoFit/>
              </a:bodyPr>
              <a:lstStyle/>
              <a:p>
                <a:pPr marL="171335" algn="just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2A4F86"/>
                        </a:solidFill>
                        <a:latin typeface="Cambria Math" panose="02040503050406030204" pitchFamily="18" charset="0"/>
                        <a:ea typeface="Malgun Gothic" panose="020B0503020000020004" pitchFamily="34" charset="-127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2000" i="1">
                        <a:solidFill>
                          <a:srgbClr val="2A4F86"/>
                        </a:solidFill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−</m:t>
                    </m:r>
                    <m:r>
                      <a:rPr lang="en-US" sz="2000" i="1">
                        <a:solidFill>
                          <a:srgbClr val="2A4F86"/>
                        </a:solidFill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1</m:t>
                    </m:r>
                    <m:r>
                      <a:rPr lang="en-US" sz="2000" i="1">
                        <a:solidFill>
                          <a:srgbClr val="2A4F86"/>
                        </a:solidFill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&lt;</m:t>
                    </m:r>
                    <m:r>
                      <a:rPr lang="en-US" sz="2000" i="1">
                        <a:solidFill>
                          <a:srgbClr val="2A4F86"/>
                        </a:solidFill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𝑚</m:t>
                    </m:r>
                    <m:r>
                      <a:rPr lang="en-US" sz="2000" i="1">
                        <a:solidFill>
                          <a:srgbClr val="2A4F86"/>
                        </a:solidFill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&lt;−</m:t>
                    </m:r>
                    <m:f>
                      <m:fPr>
                        <m:ctrlPr>
                          <a:rPr lang="en-US" sz="2000" i="1">
                            <a:solidFill>
                              <a:srgbClr val="2A4F86"/>
                            </a:solidFill>
                            <a:latin typeface="Cambria Math"/>
                            <a:ea typeface="Malgun Gothic" panose="020B0503020000020004" pitchFamily="34" charset="-127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rgbClr val="2A4F86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2A4F86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3154" y="535729"/>
                <a:ext cx="2327119" cy="61382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18"/>
              <p:cNvSpPr/>
              <p:nvPr/>
            </p:nvSpPr>
            <p:spPr>
              <a:xfrm>
                <a:off x="486030" y="141466"/>
                <a:ext cx="2415989" cy="1231943"/>
              </a:xfrm>
              <a:prstGeom prst="rect">
                <a:avLst/>
              </a:prstGeom>
            </p:spPr>
            <p:txBody>
              <a:bodyPr wrap="none" lIns="91380" tIns="45690" rIns="91380" bIns="4569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2A4F86"/>
                          </a:solidFill>
                          <a:latin typeface="Cambria Math" panose="02040503050406030204" pitchFamily="18" charset="0"/>
                          <a:ea typeface="Malgun Gothic" panose="020B0503020000020004" pitchFamily="34" charset="-127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000" i="1">
                              <a:solidFill>
                                <a:srgbClr val="2A4F86"/>
                              </a:solidFill>
                              <a:latin typeface="Cambria Math"/>
                              <a:ea typeface="Malgun Gothic" panose="020B0503020000020004" pitchFamily="34" charset="-127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Malgun Gothic" panose="020B0503020000020004" pitchFamily="34" charset="-127"/>
                                </a:rPr>
                              </m:ctrlPr>
                            </m:eqArrPr>
                            <m:e>
                              <m:r>
                                <a:rPr lang="en-US" sz="2000" i="1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  <a:ea typeface="Malgun Gothic" panose="020B0503020000020004" pitchFamily="34" charset="-127"/>
                                </a:rPr>
                                <m:t>𝑚</m:t>
                              </m:r>
                              <m:r>
                                <a:rPr lang="en-US" sz="2000" i="1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  <a:ea typeface="Malgun Gothic" panose="020B0503020000020004" pitchFamily="34" charset="-127"/>
                                </a:rPr>
                                <m:t>&gt;</m:t>
                              </m:r>
                              <m:r>
                                <a:rPr lang="en-US" sz="2000" i="1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  <a:ea typeface="Malgun Gothic" panose="020B0503020000020004" pitchFamily="34" charset="-127"/>
                                </a:rPr>
                                <m:t>0</m:t>
                              </m:r>
                              <m:r>
                                <a:rPr lang="en-US" sz="2000" i="1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  <a:ea typeface="Malgun Gothic" panose="020B0503020000020004" pitchFamily="34" charset="-127"/>
                                </a:rPr>
                                <m:t>∨</m:t>
                              </m:r>
                              <m:r>
                                <a:rPr lang="en-US" sz="2000" i="1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  <a:ea typeface="Malgun Gothic" panose="020B0503020000020004" pitchFamily="34" charset="-127"/>
                                </a:rPr>
                                <m:t>𝑚</m:t>
                              </m:r>
                              <m:r>
                                <a:rPr lang="en-US" sz="2000" i="1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  <a:ea typeface="Malgun Gothic" panose="020B0503020000020004" pitchFamily="34" charset="-127"/>
                                </a:rPr>
                                <m:t>&lt;</m:t>
                              </m:r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rgbClr val="2A4F86"/>
                                      </a:solidFill>
                                      <a:latin typeface="Cambria Math"/>
                                      <a:ea typeface="Malgun Gothic" panose="020B0503020000020004" pitchFamily="34" charset="-127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solidFill>
                                        <a:srgbClr val="2A4F86"/>
                                      </a:solidFill>
                                      <a:latin typeface="Cambria Math" panose="02040503050406030204" pitchFamily="18" charset="0"/>
                                      <a:ea typeface="Malgun Gothic" panose="020B0503020000020004" pitchFamily="34" charset="-127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solidFill>
                                        <a:srgbClr val="2A4F86"/>
                                      </a:solidFill>
                                      <a:latin typeface="Cambria Math" panose="02040503050406030204" pitchFamily="18" charset="0"/>
                                      <a:ea typeface="Malgun Gothic" panose="020B0503020000020004" pitchFamily="34" charset="-127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2000" i="1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  <a:ea typeface="Malgun Gothic" panose="020B0503020000020004" pitchFamily="34" charset="-127"/>
                                </a:rPr>
                                <m:t>𝑚</m:t>
                              </m:r>
                              <m:r>
                                <a:rPr lang="en-US" sz="2000" i="1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  <a:ea typeface="Malgun Gothic" panose="020B0503020000020004" pitchFamily="34" charset="-127"/>
                                </a:rPr>
                                <m:t>&lt;</m:t>
                              </m:r>
                              <m:r>
                                <a:rPr lang="en-US" sz="2000" i="1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  <a:ea typeface="Malgun Gothic" panose="020B0503020000020004" pitchFamily="34" charset="-127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  <a:ea typeface="Malgun Gothic" panose="020B0503020000020004" pitchFamily="34" charset="-127"/>
                                </a:rPr>
                                <m:t>−</m:t>
                              </m:r>
                              <m:r>
                                <a:rPr lang="en-US" sz="2000" i="1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  <a:ea typeface="Malgun Gothic" panose="020B0503020000020004" pitchFamily="34" charset="-127"/>
                                </a:rPr>
                                <m:t>1</m:t>
                              </m:r>
                              <m:r>
                                <a:rPr lang="en-US" sz="2000" i="1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  <a:ea typeface="Malgun Gothic" panose="020B0503020000020004" pitchFamily="34" charset="-127"/>
                                </a:rPr>
                                <m:t>&lt;</m:t>
                              </m:r>
                              <m:r>
                                <a:rPr lang="en-US" sz="2000" i="1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  <a:ea typeface="Malgun Gothic" panose="020B0503020000020004" pitchFamily="34" charset="-127"/>
                                </a:rPr>
                                <m:t>𝑚</m:t>
                              </m:r>
                              <m:r>
                                <a:rPr lang="en-US" sz="2000" i="1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  <a:ea typeface="Malgun Gothic" panose="020B0503020000020004" pitchFamily="34" charset="-127"/>
                                </a:rPr>
                                <m:t>&lt;</m:t>
                              </m:r>
                              <m:r>
                                <a:rPr lang="en-US" sz="2000" i="1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  <a:ea typeface="Malgun Gothic" panose="020B0503020000020004" pitchFamily="34" charset="-127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30" y="141466"/>
                <a:ext cx="2415989" cy="1231943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/>
              <p:cNvSpPr/>
              <p:nvPr/>
            </p:nvSpPr>
            <p:spPr>
              <a:xfrm>
                <a:off x="3339815" y="3001789"/>
                <a:ext cx="3115924" cy="400049"/>
              </a:xfrm>
              <a:prstGeom prst="rect">
                <a:avLst/>
              </a:prstGeom>
            </p:spPr>
            <p:txBody>
              <a:bodyPr wrap="none" lIns="91380" tIns="45690" rIns="91380" bIns="4569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2A4F86"/>
                          </a:solidFill>
                          <a:latin typeface="Cambria Math" panose="02040503050406030204" pitchFamily="18" charset="0"/>
                          <a:ea typeface="Malgun Gothic" panose="020B0503020000020004" pitchFamily="34" charset="-127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en-US" sz="2000" i="1">
                          <a:solidFill>
                            <a:srgbClr val="2A4F86"/>
                          </a:solidFill>
                          <a:latin typeface="Cambria Math" panose="02040503050406030204" pitchFamily="18" charset="0"/>
                          <a:ea typeface="Malgun Gothic" panose="020B0503020000020004" pitchFamily="34" charset="-127"/>
                        </a:rPr>
                        <m:t>4</m:t>
                      </m:r>
                      <m:r>
                        <a:rPr lang="en-US" sz="2000" i="1">
                          <a:solidFill>
                            <a:srgbClr val="2A4F86"/>
                          </a:solidFill>
                          <a:latin typeface="Cambria Math" panose="02040503050406030204" pitchFamily="18" charset="0"/>
                          <a:ea typeface="Malgun Gothic" panose="020B0503020000020004" pitchFamily="34" charset="-127"/>
                        </a:rPr>
                        <m:t>.</m:t>
                      </m:r>
                      <m:r>
                        <a:rPr lang="en-US" sz="2000" i="1">
                          <a:solidFill>
                            <a:srgbClr val="2A4F86"/>
                          </a:solidFill>
                          <a:latin typeface="Cambria Math" panose="02040503050406030204" pitchFamily="18" charset="0"/>
                          <a:ea typeface="Malgun Gothic" panose="020B0503020000020004" pitchFamily="34" charset="-127"/>
                        </a:rPr>
                        <m:t>4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2A4F86"/>
                              </a:solidFill>
                              <a:latin typeface="Cambria Math"/>
                              <a:ea typeface="Malgun Gothic" panose="020B0503020000020004" pitchFamily="34" charset="-127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2A4F86"/>
                              </a:solidFill>
                              <a:latin typeface="Cambria Math" panose="02040503050406030204" pitchFamily="18" charset="0"/>
                              <a:ea typeface="Malgun Gothic" panose="020B0503020000020004" pitchFamily="34" charset="-127"/>
                            </a:rPr>
                            <m:t>𝑚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2A4F86"/>
                              </a:solidFill>
                              <a:latin typeface="Cambria Math" panose="02040503050406030204" pitchFamily="18" charset="0"/>
                              <a:ea typeface="Malgun Gothic" panose="020B0503020000020004" pitchFamily="34" charset="-127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solidFill>
                            <a:srgbClr val="2A4F86"/>
                          </a:solidFill>
                          <a:latin typeface="Cambria Math" panose="02040503050406030204" pitchFamily="18" charset="0"/>
                          <a:ea typeface="Malgun Gothic" panose="020B0503020000020004" pitchFamily="34" charset="-127"/>
                        </a:rPr>
                        <m:t>=</m:t>
                      </m:r>
                      <m:r>
                        <a:rPr lang="en-US" sz="2000" i="1">
                          <a:solidFill>
                            <a:srgbClr val="2A4F86"/>
                          </a:solidFill>
                          <a:latin typeface="Cambria Math" panose="02040503050406030204" pitchFamily="18" charset="0"/>
                          <a:ea typeface="Malgun Gothic" panose="020B0503020000020004" pitchFamily="34" charset="-127"/>
                        </a:rPr>
                        <m:t>25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2A4F86"/>
                              </a:solidFill>
                              <a:latin typeface="Cambria Math"/>
                              <a:ea typeface="Malgun Gothic" panose="020B0503020000020004" pitchFamily="34" charset="-127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2A4F86"/>
                              </a:solidFill>
                              <a:latin typeface="Cambria Math" panose="02040503050406030204" pitchFamily="18" charset="0"/>
                              <a:ea typeface="Malgun Gothic" panose="020B0503020000020004" pitchFamily="34" charset="-127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Malgun Gothic" panose="020B0503020000020004" pitchFamily="34" charset="-127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  <a:ea typeface="Malgun Gothic" panose="020B0503020000020004" pitchFamily="34" charset="-127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2000" i="1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  <a:ea typeface="Malgun Gothic" panose="020B0503020000020004" pitchFamily="34" charset="-127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solidFill>
                                <a:srgbClr val="2A4F86"/>
                              </a:solidFill>
                              <a:latin typeface="Cambria Math" panose="02040503050406030204" pitchFamily="18" charset="0"/>
                              <a:ea typeface="Malgun Gothic" panose="020B0503020000020004" pitchFamily="34" charset="-127"/>
                            </a:rPr>
                            <m:t>−</m:t>
                          </m:r>
                          <m:r>
                            <a:rPr lang="en-US" sz="2000" i="1">
                              <a:solidFill>
                                <a:srgbClr val="2A4F86"/>
                              </a:solidFill>
                              <a:latin typeface="Cambria Math" panose="02040503050406030204" pitchFamily="18" charset="0"/>
                              <a:ea typeface="Malgun Gothic" panose="020B0503020000020004" pitchFamily="34" charset="-127"/>
                            </a:rPr>
                            <m:t>𝑚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9815" y="3001789"/>
                <a:ext cx="3115924" cy="400049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tangle 20"/>
              <p:cNvSpPr/>
              <p:nvPr/>
            </p:nvSpPr>
            <p:spPr>
              <a:xfrm>
                <a:off x="3848221" y="1905962"/>
                <a:ext cx="1878662" cy="465003"/>
              </a:xfrm>
              <a:prstGeom prst="rect">
                <a:avLst/>
              </a:prstGeom>
            </p:spPr>
            <p:txBody>
              <a:bodyPr wrap="none" lIns="91380" tIns="45690" rIns="91380" bIns="4569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2A4F86"/>
                          </a:solidFill>
                          <a:latin typeface="Cambria Math" panose="02040503050406030204" pitchFamily="18" charset="0"/>
                          <a:ea typeface="Malgun Gothic" panose="020B0503020000020004" pitchFamily="34" charset="-127"/>
                          <a:cs typeface="Cambria Math" panose="02040503050406030204" pitchFamily="18" charset="0"/>
                        </a:rPr>
                        <m:t>⇔</m:t>
                      </m:r>
                      <m:rad>
                        <m:radPr>
                          <m:degHide m:val="on"/>
                          <m:ctrlPr>
                            <a:rPr lang="en-US" sz="2000" i="1">
                              <a:solidFill>
                                <a:srgbClr val="2A4F86"/>
                              </a:solidFill>
                              <a:latin typeface="Cambria Math"/>
                              <a:ea typeface="Malgun Gothic" panose="020B0503020000020004" pitchFamily="34" charset="-127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Malgun Gothic" panose="020B0503020000020004" pitchFamily="34" charset="-127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  <a:ea typeface="Malgun Gothic" panose="020B0503020000020004" pitchFamily="34" charset="-127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  <a:ea typeface="Malgun Gothic" panose="020B0503020000020004" pitchFamily="34" charset="-127"/>
                                </a:rPr>
                                <m:t>2</m:t>
                              </m:r>
                            </m:sub>
                          </m:sSub>
                        </m:e>
                      </m:rad>
                      <m:r>
                        <a:rPr lang="en-US" sz="2000" i="1">
                          <a:solidFill>
                            <a:srgbClr val="2A4F86"/>
                          </a:solidFill>
                          <a:latin typeface="Cambria Math" panose="02040503050406030204" pitchFamily="18" charset="0"/>
                          <a:ea typeface="Malgun Gothic" panose="020B0503020000020004" pitchFamily="34" charset="-127"/>
                        </a:rPr>
                        <m:t>=</m:t>
                      </m:r>
                      <m:r>
                        <a:rPr lang="en-US" sz="2000" i="1">
                          <a:solidFill>
                            <a:srgbClr val="2A4F86"/>
                          </a:solidFill>
                          <a:latin typeface="Cambria Math" panose="02040503050406030204" pitchFamily="18" charset="0"/>
                          <a:ea typeface="Malgun Gothic" panose="020B0503020000020004" pitchFamily="34" charset="-127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en-US" sz="2000" i="1">
                              <a:solidFill>
                                <a:srgbClr val="2A4F86"/>
                              </a:solidFill>
                              <a:latin typeface="Cambria Math"/>
                              <a:ea typeface="Malgun Gothic" panose="020B0503020000020004" pitchFamily="34" charset="-127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2A4F86"/>
                                  </a:solidFill>
                                  <a:latin typeface="Cambria Math"/>
                                  <a:ea typeface="Malgun Gothic" panose="020B0503020000020004" pitchFamily="34" charset="-127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  <a:ea typeface="Malgun Gothic" panose="020B0503020000020004" pitchFamily="34" charset="-127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  <a:ea typeface="Malgun Gothic" panose="020B0503020000020004" pitchFamily="34" charset="-127"/>
                                </a:rPr>
                                <m:t>1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8221" y="1905962"/>
                <a:ext cx="1878662" cy="465003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/>
              <p:cNvSpPr/>
              <p:nvPr/>
            </p:nvSpPr>
            <p:spPr>
              <a:xfrm>
                <a:off x="5490667" y="1929001"/>
                <a:ext cx="1664454" cy="461645"/>
              </a:xfrm>
              <a:prstGeom prst="rect">
                <a:avLst/>
              </a:prstGeom>
            </p:spPr>
            <p:txBody>
              <a:bodyPr wrap="none" lIns="91420" tIns="45710" rIns="91420" bIns="45710">
                <a:spAutoFit/>
              </a:bodyPr>
              <a:lstStyle/>
              <a:p>
                <a:pPr marL="171409" algn="just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2A4F86"/>
                        </a:solidFill>
                        <a:latin typeface="Cambria Math" panose="02040503050406030204" pitchFamily="18" charset="0"/>
                        <a:ea typeface="Malgun Gothic" panose="020B0503020000020004" pitchFamily="34" charset="-127"/>
                        <a:cs typeface="Cambria Math" panose="02040503050406030204" pitchFamily="18" charset="0"/>
                      </a:rPr>
                      <m:t>⇔</m:t>
                    </m:r>
                    <m:sSub>
                      <m:sSubPr>
                        <m:ctrlPr>
                          <a:rPr lang="en-US" sz="2000" i="1">
                            <a:solidFill>
                              <a:srgbClr val="2A4F86"/>
                            </a:solidFill>
                            <a:latin typeface="Cambria Math"/>
                            <a:ea typeface="Malgun Gothic" panose="020B0503020000020004" pitchFamily="34" charset="-127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2A4F86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𝑡</m:t>
                        </m:r>
                      </m:e>
                      <m:sub>
                        <m:r>
                          <a:rPr lang="en-US" sz="2000" i="1">
                            <a:solidFill>
                              <a:srgbClr val="2A4F86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solidFill>
                          <a:srgbClr val="2A4F86"/>
                        </a:solidFill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=</m:t>
                    </m:r>
                    <m:r>
                      <a:rPr lang="en-US" sz="2000" i="1">
                        <a:solidFill>
                          <a:srgbClr val="2A4F86"/>
                        </a:solidFill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4</m:t>
                    </m:r>
                    <m:sSub>
                      <m:sSubPr>
                        <m:ctrlPr>
                          <a:rPr lang="en-US" sz="2000" i="1">
                            <a:solidFill>
                              <a:srgbClr val="2A4F86"/>
                            </a:solidFill>
                            <a:latin typeface="Cambria Math"/>
                            <a:ea typeface="Malgun Gothic" panose="020B0503020000020004" pitchFamily="34" charset="-127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2A4F86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𝑡</m:t>
                        </m:r>
                      </m:e>
                      <m:sub>
                        <m:r>
                          <a:rPr lang="en-US" sz="2000" i="1">
                            <a:solidFill>
                              <a:srgbClr val="2A4F86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0667" y="1929001"/>
                <a:ext cx="1664454" cy="461645"/>
              </a:xfrm>
              <a:prstGeom prst="rect">
                <a:avLst/>
              </a:prstGeom>
              <a:blipFill rotWithShape="1">
                <a:blip r:embed="rId16"/>
                <a:stretch>
                  <a:fillRect r="-2930"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01321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8" grpId="0"/>
      <p:bldP spid="19" grpId="0"/>
      <p:bldP spid="20" grpId="0"/>
      <p:bldP spid="21" grpId="0"/>
      <p:bldP spid="2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ction Button: Forward or Next 9">
            <a:hlinkClick r:id="rId2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1" name="Action Button: Back or Previous 10">
            <a:hlinkClick r:id="rId3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94567" y="-84080"/>
            <a:ext cx="8947851" cy="1514271"/>
            <a:chOff x="487797" y="1631086"/>
            <a:chExt cx="23388038" cy="2789274"/>
          </a:xfrm>
        </p:grpSpPr>
        <p:grpSp>
          <p:nvGrpSpPr>
            <p:cNvPr id="13" name="Group 12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15" name="Rounded Rectangle 14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631543">
                  <a:defRPr/>
                </a:pPr>
                <a:endParaRPr lang="en-US" sz="2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6" name="Group 1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" name="Pentagon 1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2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3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4" name="Freeform 2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5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6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7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8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20" name="Chevron 1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95624" y="1653394"/>
                  <a:ext cx="2355594" cy="7936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5731" eaLnBrk="1" hangingPunct="1"/>
                  <a:r>
                    <a:rPr lang="en-US" sz="220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4</a:t>
                  </a:r>
                  <a:endParaRPr lang="en-US" sz="22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487797" y="1631086"/>
                  <a:ext cx="23204825" cy="27892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20000"/>
                    </a:lnSpc>
                    <a:spcBef>
                      <a:spcPts val="300"/>
                    </a:spcBef>
                    <a:spcAft>
                      <a:spcPts val="300"/>
                    </a:spcAft>
                  </a:pPr>
                  <a:r>
                    <a:rPr lang="en-US" sz="240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                 Cho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hàm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số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: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Malgun Gothic" panose="020B0503020000020004" pitchFamily="34" charset="-127"/>
                        </a:rPr>
                        <m:t>𝑦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Malgun Gothic" panose="020B0503020000020004" pitchFamily="34" charset="-127"/>
                        </a:rPr>
                        <m:t>=−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Malgun Gothic" panose="020B0503020000020004" pitchFamily="34" charset="-127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Malgun Gothic" panose="020B0503020000020004" pitchFamily="34" charset="-127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Malgun Gothic" panose="020B0503020000020004" pitchFamily="34" charset="-127"/>
                            </a:rPr>
                            <m:t>4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Malgun Gothic" panose="020B0503020000020004" pitchFamily="34" charset="-127"/>
                        </a:rPr>
                        <m:t>−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Malgun Gothic" panose="020B0503020000020004" pitchFamily="34" charset="-127"/>
                        </a:rPr>
                        <m:t>2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Malgun Gothic" panose="020B0503020000020004" pitchFamily="34" charset="-127"/>
                        </a:rPr>
                        <m:t>𝑚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Malgun Gothic" panose="020B0503020000020004" pitchFamily="34" charset="-127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Malgun Gothic" panose="020B0503020000020004" pitchFamily="34" charset="-127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Malgun Gothic" panose="020B0503020000020004" pitchFamily="34" charset="-127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Malgun Gothic" panose="020B0503020000020004" pitchFamily="34" charset="-127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CC"/>
                              </a:solidFill>
                              <a:latin typeface="Cambria Math"/>
                              <a:ea typeface="Malgun Gothic" panose="020B0503020000020004" pitchFamily="34" charset="-127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Malgun Gothic" panose="020B0503020000020004" pitchFamily="34" charset="-127"/>
                            </a:rPr>
                            <m:t>𝑚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Malgun Gothic" panose="020B0503020000020004" pitchFamily="34" charset="-127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Malgun Gothic" panose="020B0503020000020004" pitchFamily="34" charset="-127"/>
                        </a:rPr>
                        <m:t>+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Malgun Gothic" panose="020B0503020000020004" pitchFamily="34" charset="-127"/>
                        </a:rPr>
                        <m:t>𝑚</m:t>
                      </m:r>
                    </m:oMath>
                  </a14:m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,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với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i="1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m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là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tham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số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.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Tìm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i="1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m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để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đồ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thị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hàm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số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cắt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trục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hoành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i="1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Ox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tại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4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phân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biệt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i="1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A, B, C, D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sao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cho</a:t>
                  </a:r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Malgun Gothic" panose="020B0503020000020004" pitchFamily="34" charset="-127"/>
                        </a:rPr>
                        <m:t>𝐴𝐵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Malgun Gothic" panose="020B0503020000020004" pitchFamily="34" charset="-127"/>
                        </a:rPr>
                        <m:t>=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Malgun Gothic" panose="020B0503020000020004" pitchFamily="34" charset="-127"/>
                        </a:rPr>
                        <m:t>𝐵𝑂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Malgun Gothic" panose="020B0503020000020004" pitchFamily="34" charset="-127"/>
                        </a:rPr>
                        <m:t>=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Malgun Gothic" panose="020B0503020000020004" pitchFamily="34" charset="-127"/>
                        </a:rPr>
                        <m:t>𝑂𝐶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Malgun Gothic" panose="020B0503020000020004" pitchFamily="34" charset="-127"/>
                        </a:rPr>
                        <m:t>=</m:t>
                      </m:r>
                      <m:r>
                        <a:rPr lang="en-US" sz="2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Malgun Gothic" panose="020B0503020000020004" pitchFamily="34" charset="-127"/>
                        </a:rPr>
                        <m:t>𝐶𝐷</m:t>
                      </m:r>
                    </m:oMath>
                  </a14:m>
                  <a:r>
                    <a:rPr lang="en-US" sz="24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7797" y="1631086"/>
                  <a:ext cx="23204825" cy="338628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6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Group 28"/>
          <p:cNvGrpSpPr/>
          <p:nvPr/>
        </p:nvGrpSpPr>
        <p:grpSpPr>
          <a:xfrm>
            <a:off x="155743" y="1472130"/>
            <a:ext cx="8587194" cy="582106"/>
            <a:chOff x="247181" y="1688938"/>
            <a:chExt cx="11838142" cy="931240"/>
          </a:xfrm>
        </p:grpSpPr>
        <p:grpSp>
          <p:nvGrpSpPr>
            <p:cNvPr id="30" name="Group 29"/>
            <p:cNvGrpSpPr/>
            <p:nvPr/>
          </p:nvGrpSpPr>
          <p:grpSpPr>
            <a:xfrm>
              <a:off x="247181" y="1688939"/>
              <a:ext cx="3153158" cy="869556"/>
              <a:chOff x="5537206" y="1732391"/>
              <a:chExt cx="3142468" cy="808375"/>
            </a:xfrm>
          </p:grpSpPr>
          <p:sp>
            <p:nvSpPr>
              <p:cNvPr id="43" name="Rectangle 42"/>
              <p:cNvSpPr/>
              <p:nvPr/>
            </p:nvSpPr>
            <p:spPr>
              <a:xfrm>
                <a:off x="5827750" y="1732391"/>
                <a:ext cx="2789360" cy="80837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6085">
                  <a:defRPr/>
                </a:pPr>
                <a:endParaRPr lang="en-US" sz="2400" b="1" kern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6085">
                  <a:defRPr/>
                </a:pPr>
                <a:r>
                  <a:rPr lang="en-US" sz="2400" b="1" kern="0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2400" kern="0" dirty="0" smtClean="0">
                  <a:solidFill>
                    <a:prstClr val="white"/>
                  </a:solidFill>
                  <a:latin typeface="Calibri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5" name="TextBox 44"/>
                  <p:cNvSpPr txBox="1"/>
                  <p:nvPr/>
                </p:nvSpPr>
                <p:spPr>
                  <a:xfrm>
                    <a:off x="6108331" y="1732392"/>
                    <a:ext cx="2571343" cy="80837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 defTabSz="816085"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rgbClr val="FFFFFF"/>
                              </a:solidFill>
                              <a:latin typeface="Cambria Math"/>
                              <a:ea typeface="Times New Roman"/>
                            </a:rPr>
                            <m:t>𝑚</m:t>
                          </m:r>
                          <m:r>
                            <m:rPr>
                              <m:nor/>
                            </m:rPr>
                            <a:rPr lang="en-US" sz="2400" i="0" smtClean="0">
                              <a:solidFill>
                                <a:srgbClr val="FFFFFF"/>
                              </a:solidFill>
                              <a:latin typeface="Cambria Math"/>
                              <a:ea typeface="Times New Roman"/>
                            </a:rPr>
                            <m:t>=-</m:t>
                          </m:r>
                          <m:box>
                            <m:boxPr>
                              <m:ctrlPr>
                                <a:rPr lang="en-US" sz="2400" smtClean="0">
                                  <a:solidFill>
                                    <a:srgbClr val="FFFFFF"/>
                                  </a:solidFill>
                                  <a:latin typeface="Cambria Math"/>
                                  <a:ea typeface="Times New Roman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400" smtClean="0">
                                      <a:solidFill>
                                        <a:srgbClr val="FFFFFF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smtClean="0">
                                      <a:solidFill>
                                        <a:srgbClr val="FFFFFF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  <m:t>25</m:t>
                                  </m:r>
                                </m:num>
                                <m:den>
                                  <m:r>
                                    <a:rPr lang="en-US" sz="2400" smtClean="0">
                                      <a:solidFill>
                                        <a:srgbClr val="FFFFFF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  <m:t>41</m:t>
                                  </m:r>
                                </m:den>
                              </m:f>
                            </m:e>
                          </m:box>
                        </m:oMath>
                      </m:oMathPara>
                    </a14:m>
                    <a:endParaRPr lang="en-US" sz="2200" b="1" i="0" kern="0" dirty="0">
                      <a:solidFill>
                        <a:prstClr val="white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45" name="TextBox 4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1" y="1732392"/>
                    <a:ext cx="2571343" cy="808374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1" name="Group 30"/>
            <p:cNvGrpSpPr/>
            <p:nvPr/>
          </p:nvGrpSpPr>
          <p:grpSpPr>
            <a:xfrm>
              <a:off x="3163102" y="1688941"/>
              <a:ext cx="2968134" cy="884535"/>
              <a:chOff x="5537206" y="1732389"/>
              <a:chExt cx="2958071" cy="822299"/>
            </a:xfrm>
          </p:grpSpPr>
          <p:sp>
            <p:nvSpPr>
              <p:cNvPr id="40" name="Rectangle 39"/>
              <p:cNvSpPr/>
              <p:nvPr/>
            </p:nvSpPr>
            <p:spPr>
              <a:xfrm>
                <a:off x="5827750" y="1732389"/>
                <a:ext cx="2667527" cy="822299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6085">
                  <a:defRPr/>
                </a:pPr>
                <a:endParaRPr lang="en-US" sz="2400" b="1" kern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5537206" y="1811195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6085">
                  <a:defRPr/>
                </a:pPr>
                <a:r>
                  <a:rPr lang="vi-VN" sz="2400" b="1" kern="0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400" kern="0" dirty="0" smtClean="0">
                  <a:solidFill>
                    <a:prstClr val="white"/>
                  </a:solidFill>
                  <a:latin typeface="Calibri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5978842" y="1767773"/>
                    <a:ext cx="2280848" cy="78691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>
                              <a:solidFill>
                                <a:srgbClr val="FFFFFF"/>
                              </a:solidFill>
                              <a:latin typeface="Cambria Math"/>
                              <a:ea typeface="Times New Roman"/>
                            </a:rPr>
                            <m:t>𝑚</m:t>
                          </m:r>
                          <m:r>
                            <m:rPr>
                              <m:nor/>
                            </m:rPr>
                            <a:rPr lang="en-US" sz="2400" i="0">
                              <a:solidFill>
                                <a:srgbClr val="FFFFFF"/>
                              </a:solidFill>
                              <a:latin typeface="Cambria Math"/>
                              <a:ea typeface="Times New Roman"/>
                            </a:rPr>
                            <m:t>=</m:t>
                          </m:r>
                          <m:box>
                            <m:boxPr>
                              <m:ctrlPr>
                                <a:rPr lang="en-US" sz="2400">
                                  <a:solidFill>
                                    <a:srgbClr val="FFFFFF"/>
                                  </a:solidFill>
                                  <a:latin typeface="Cambria Math"/>
                                  <a:ea typeface="Times New Roman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400">
                                      <a:solidFill>
                                        <a:srgbClr val="FFFFFF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>
                                      <a:solidFill>
                                        <a:srgbClr val="FFFFFF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  <m:t>25</m:t>
                                  </m:r>
                                </m:num>
                                <m:den>
                                  <m:r>
                                    <a:rPr lang="en-US" sz="2400">
                                      <a:solidFill>
                                        <a:srgbClr val="FFFFFF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  <m:t>41</m:t>
                                  </m:r>
                                </m:den>
                              </m:f>
                            </m:e>
                          </m:box>
                          <m:r>
                            <m:rPr>
                              <m:nor/>
                            </m:rPr>
                            <a:rPr lang="it-IT" sz="2400" b="1" dirty="0">
                              <a:solidFill>
                                <a:srgbClr val="FFFFFF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200" b="1" kern="0" dirty="0">
                      <a:solidFill>
                        <a:prstClr val="white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42" name="TextBox 4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2" y="1767773"/>
                    <a:ext cx="2280848" cy="786915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2" name="Group 31"/>
            <p:cNvGrpSpPr/>
            <p:nvPr/>
          </p:nvGrpSpPr>
          <p:grpSpPr>
            <a:xfrm>
              <a:off x="6079020" y="1688940"/>
              <a:ext cx="3141472" cy="869555"/>
              <a:chOff x="5537206" y="1732389"/>
              <a:chExt cx="3130822" cy="808372"/>
            </a:xfrm>
          </p:grpSpPr>
          <p:sp>
            <p:nvSpPr>
              <p:cNvPr id="37" name="Rectangle 36"/>
              <p:cNvSpPr/>
              <p:nvPr/>
            </p:nvSpPr>
            <p:spPr>
              <a:xfrm>
                <a:off x="5668913" y="1732389"/>
                <a:ext cx="2999115" cy="808372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6085">
                  <a:defRPr/>
                </a:pPr>
                <a:endParaRPr lang="en-US" sz="2400" b="1" kern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6085">
                  <a:defRPr/>
                </a:pPr>
                <a:r>
                  <a:rPr lang="en-US" sz="2400" b="1" kern="0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2400" kern="0" dirty="0" smtClean="0">
                  <a:solidFill>
                    <a:prstClr val="white"/>
                  </a:solidFill>
                  <a:latin typeface="Calibri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9" name="TextBox 38"/>
                  <p:cNvSpPr txBox="1"/>
                  <p:nvPr/>
                </p:nvSpPr>
                <p:spPr>
                  <a:xfrm>
                    <a:off x="5852372" y="1732390"/>
                    <a:ext cx="2632194" cy="6865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rgbClr val="FFFFFF"/>
                              </a:solidFill>
                              <a:latin typeface="Cambria Math"/>
                              <a:ea typeface="Times New Roman"/>
                            </a:rPr>
                            <m:t>𝑚</m:t>
                          </m:r>
                          <m:r>
                            <a:rPr lang="en-US" sz="2400" smtClean="0">
                              <a:solidFill>
                                <a:srgbClr val="FFFFFF"/>
                              </a:solidFill>
                              <a:latin typeface="Cambria Math"/>
                              <a:ea typeface="Times New Roman"/>
                            </a:rPr>
                            <m:t>=</m:t>
                          </m:r>
                          <m:r>
                            <a:rPr lang="en-US" sz="2400" smtClean="0">
                              <a:solidFill>
                                <a:srgbClr val="FFFFFF"/>
                              </a:solidFill>
                              <a:latin typeface="Cambria Math"/>
                              <a:ea typeface="Times New Roman"/>
                            </a:rPr>
                            <m:t>0</m:t>
                          </m:r>
                          <m:r>
                            <m:rPr>
                              <m:nor/>
                            </m:rPr>
                            <a:rPr lang="it-IT" sz="2400" b="1" dirty="0">
                              <a:solidFill>
                                <a:srgbClr val="FFFFFF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200" b="1" kern="0" dirty="0">
                      <a:solidFill>
                        <a:prstClr val="white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39" name="TextBox 3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52372" y="1732390"/>
                    <a:ext cx="2632194" cy="686595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3" name="Group 32"/>
            <p:cNvGrpSpPr/>
            <p:nvPr/>
          </p:nvGrpSpPr>
          <p:grpSpPr>
            <a:xfrm>
              <a:off x="9168809" y="1688938"/>
              <a:ext cx="2916514" cy="931240"/>
              <a:chOff x="5710486" y="1732388"/>
              <a:chExt cx="2906625" cy="865719"/>
            </a:xfrm>
          </p:grpSpPr>
          <p:sp>
            <p:nvSpPr>
              <p:cNvPr id="34" name="Rectangle 33"/>
              <p:cNvSpPr/>
              <p:nvPr/>
            </p:nvSpPr>
            <p:spPr>
              <a:xfrm>
                <a:off x="5827750" y="1732388"/>
                <a:ext cx="2789361" cy="822303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6085">
                  <a:defRPr/>
                </a:pPr>
                <a:endParaRPr lang="en-US" sz="2400" b="1" kern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5710486" y="1811192"/>
                <a:ext cx="540853" cy="500267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6085">
                  <a:defRPr/>
                </a:pPr>
                <a:r>
                  <a:rPr lang="en-US" sz="2400" b="1" kern="0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2400" kern="0" dirty="0" smtClean="0">
                  <a:solidFill>
                    <a:prstClr val="white"/>
                  </a:solidFill>
                  <a:latin typeface="Calibri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6" name="TextBox 35"/>
                  <p:cNvSpPr txBox="1"/>
                  <p:nvPr/>
                </p:nvSpPr>
                <p:spPr>
                  <a:xfrm>
                    <a:off x="6123623" y="1811191"/>
                    <a:ext cx="2493488" cy="78691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defTabSz="816085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rgbClr val="FFFFFF"/>
                              </a:solidFill>
                              <a:latin typeface="Cambria Math"/>
                              <a:ea typeface="Times New Roman"/>
                            </a:rPr>
                            <m:t>𝑚</m:t>
                          </m:r>
                          <m:r>
                            <m:rPr>
                              <m:nor/>
                            </m:rPr>
                            <a:rPr lang="en-US" sz="2400" i="0">
                              <a:solidFill>
                                <a:srgbClr val="FFFFFF"/>
                              </a:solidFill>
                              <a:latin typeface="Cambria Math"/>
                              <a:ea typeface="Times New Roman"/>
                            </a:rPr>
                            <m:t>=</m:t>
                          </m:r>
                          <m:box>
                            <m:boxPr>
                              <m:ctrlPr>
                                <a:rPr lang="en-US" sz="2400">
                                  <a:solidFill>
                                    <a:srgbClr val="FFFFFF"/>
                                  </a:solidFill>
                                  <a:latin typeface="Cambria Math"/>
                                  <a:ea typeface="Times New Roman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400">
                                      <a:solidFill>
                                        <a:srgbClr val="FFFFFF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>
                                      <a:solidFill>
                                        <a:srgbClr val="FFFFFF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  <m:t>25</m:t>
                                  </m:r>
                                </m:num>
                                <m:den>
                                  <m:r>
                                    <a:rPr lang="en-US" sz="2400">
                                      <a:solidFill>
                                        <a:srgbClr val="FFFFFF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  <m:t>41</m:t>
                                  </m:r>
                                </m:den>
                              </m:f>
                              <m:r>
                                <a:rPr lang="en-US" sz="2400" smtClean="0">
                                  <a:solidFill>
                                    <a:srgbClr val="FFFFFF"/>
                                  </a:solidFill>
                                  <a:latin typeface="Cambria Math"/>
                                  <a:ea typeface="Times New Roman"/>
                                </a:rPr>
                                <m:t>;</m:t>
                              </m:r>
                              <m:r>
                                <a:rPr lang="en-US" sz="2400" smtClean="0">
                                  <a:solidFill>
                                    <a:srgbClr val="FFFFFF"/>
                                  </a:solidFill>
                                  <a:latin typeface="Cambria Math"/>
                                  <a:ea typeface="Times New Roman"/>
                                </a:rPr>
                                <m:t>𝑚</m:t>
                              </m:r>
                              <m:r>
                                <a:rPr lang="en-US" sz="2400" smtClean="0">
                                  <a:solidFill>
                                    <a:srgbClr val="FFFFFF"/>
                                  </a:solidFill>
                                  <a:latin typeface="Cambria Math"/>
                                  <a:ea typeface="Times New Roman"/>
                                </a:rPr>
                                <m:t>=</m:t>
                              </m:r>
                              <m:r>
                                <a:rPr lang="en-US" sz="2400" smtClean="0">
                                  <a:solidFill>
                                    <a:srgbClr val="FFFFFF"/>
                                  </a:solidFill>
                                  <a:latin typeface="Cambria Math"/>
                                  <a:ea typeface="Times New Roman"/>
                                </a:rPr>
                                <m:t>0</m:t>
                              </m:r>
                            </m:e>
                          </m:box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rgbClr val="FFFFFF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200" b="1" kern="0" dirty="0">
                      <a:solidFill>
                        <a:prstClr val="white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36" name="TextBox 3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811191"/>
                    <a:ext cx="2493488" cy="786916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6" name="Oval 45">
            <a:extLst>
              <a:ext uri="{FF2B5EF4-FFF2-40B4-BE49-F238E27FC236}">
                <a16:creationId xmlns=""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169545" y="1495924"/>
            <a:ext cx="390016" cy="375200"/>
          </a:xfrm>
          <a:prstGeom prst="ellipse">
            <a:avLst/>
          </a:prstGeom>
          <a:solidFill>
            <a:srgbClr val="C0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2200" b="1" kern="0" smtClean="0">
                <a:solidFill>
                  <a:prstClr val="white"/>
                </a:solidFill>
                <a:latin typeface="Calibri"/>
              </a:rPr>
              <a:t>A</a:t>
            </a:r>
            <a:endParaRPr lang="en-US" sz="2200" b="1" kern="0" dirty="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155265" y="2071543"/>
            <a:ext cx="8845376" cy="2939238"/>
            <a:chOff x="184495" y="3636276"/>
            <a:chExt cx="11913245" cy="3940908"/>
          </a:xfrm>
        </p:grpSpPr>
        <p:sp>
          <p:nvSpPr>
            <p:cNvPr id="55" name="Rounded Rectangle 54"/>
            <p:cNvSpPr/>
            <p:nvPr/>
          </p:nvSpPr>
          <p:spPr>
            <a:xfrm>
              <a:off x="184495" y="3682147"/>
              <a:ext cx="11913245" cy="389503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56" name="Group 55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57" name="Freeform 20"/>
              <p:cNvSpPr>
                <a:spLocks/>
              </p:cNvSpPr>
              <p:nvPr/>
            </p:nvSpPr>
            <p:spPr bwMode="auto">
              <a:xfrm rot="16200000" flipV="1">
                <a:off x="3351940" y="4767112"/>
                <a:ext cx="960519" cy="407189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187355" y="6239450"/>
                <a:ext cx="3132807" cy="112468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60" name="Freeform 59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1" name="Rectangle 60">
                <a:extLst>
                  <a:ext uri="{FF2B5EF4-FFF2-40B4-BE49-F238E27FC236}">
                    <a16:creationId xmlns="" xmlns:a16="http://schemas.microsoft.com/office/drawing/2014/main" id="{41BED0D7-D16F-44CE-8EB7-58865FAEA38F}"/>
                  </a:ext>
                </a:extLst>
              </p:cNvPr>
              <p:cNvSpPr/>
              <p:nvPr/>
            </p:nvSpPr>
            <p:spPr>
              <a:xfrm>
                <a:off x="481956" y="2127154"/>
                <a:ext cx="8647077" cy="1851230"/>
              </a:xfrm>
              <a:prstGeom prst="rect">
                <a:avLst/>
              </a:prstGeom>
            </p:spPr>
            <p:txBody>
              <a:bodyPr wrap="square" lIns="68534" tIns="34267" rIns="68534" bIns="34267">
                <a:spAutoFit/>
              </a:bodyPr>
              <a:lstStyle/>
              <a:p>
                <a:pPr marL="171335" indent="-171335" algn="just">
                  <a:lnSpc>
                    <a:spcPct val="12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smtClean="0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                     </a:t>
                </a:r>
                <a:r>
                  <a:rPr lang="en-US" sz="2000" smtClean="0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2A4F86"/>
                        </a:solidFill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𝑦</m:t>
                    </m:r>
                    <m:r>
                      <a:rPr lang="en-US" sz="2000" i="1">
                        <a:solidFill>
                          <a:srgbClr val="2A4F86"/>
                        </a:solidFill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=</m:t>
                    </m:r>
                    <m:r>
                      <a:rPr lang="en-US" sz="2000" i="1">
                        <a:solidFill>
                          <a:srgbClr val="2A4F86"/>
                        </a:solidFill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0</m:t>
                    </m:r>
                    <m:r>
                      <a:rPr lang="en-US" sz="2000" i="1">
                        <a:solidFill>
                          <a:srgbClr val="2A4F86"/>
                        </a:solidFill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⇔−</m:t>
                    </m:r>
                    <m:sSup>
                      <m:sSupPr>
                        <m:ctrlPr>
                          <a:rPr lang="en-US" sz="2000" i="1">
                            <a:solidFill>
                              <a:srgbClr val="2A4F86"/>
                            </a:solidFill>
                            <a:latin typeface="Cambria Math"/>
                            <a:ea typeface="Malgun Gothic" panose="020B0503020000020004" pitchFamily="34" charset="-127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2A4F86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solidFill>
                              <a:srgbClr val="2A4F86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4</m:t>
                        </m:r>
                      </m:sup>
                    </m:sSup>
                    <m:r>
                      <a:rPr lang="en-US" sz="2000" i="1">
                        <a:solidFill>
                          <a:srgbClr val="2A4F86"/>
                        </a:solidFill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−</m:t>
                    </m:r>
                    <m:r>
                      <a:rPr lang="en-US" sz="2000" i="1">
                        <a:solidFill>
                          <a:srgbClr val="2A4F86"/>
                        </a:solidFill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2</m:t>
                    </m:r>
                    <m:r>
                      <a:rPr lang="en-US" sz="2000" i="1">
                        <a:solidFill>
                          <a:srgbClr val="2A4F86"/>
                        </a:solidFill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𝑚</m:t>
                    </m:r>
                    <m:sSup>
                      <m:sSupPr>
                        <m:ctrlPr>
                          <a:rPr lang="en-US" sz="2000" i="1">
                            <a:solidFill>
                              <a:srgbClr val="2A4F86"/>
                            </a:solidFill>
                            <a:latin typeface="Cambria Math"/>
                            <a:ea typeface="Malgun Gothic" panose="020B0503020000020004" pitchFamily="34" charset="-127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2A4F86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solidFill>
                              <a:srgbClr val="2A4F86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solidFill>
                          <a:srgbClr val="2A4F86"/>
                        </a:solidFill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solidFill>
                              <a:srgbClr val="2A4F86"/>
                            </a:solidFill>
                            <a:latin typeface="Cambria Math"/>
                            <a:ea typeface="Malgun Gothic" panose="020B0503020000020004" pitchFamily="34" charset="-127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2A4F86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𝑚</m:t>
                        </m:r>
                      </m:e>
                      <m:sup>
                        <m:r>
                          <a:rPr lang="en-US" sz="2000" i="1">
                            <a:solidFill>
                              <a:srgbClr val="2A4F86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solidFill>
                          <a:srgbClr val="2A4F86"/>
                        </a:solidFill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+</m:t>
                    </m:r>
                    <m:r>
                      <a:rPr lang="en-US" sz="2000" i="1">
                        <a:solidFill>
                          <a:srgbClr val="2A4F86"/>
                        </a:solidFill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𝑚</m:t>
                    </m:r>
                    <m:r>
                      <a:rPr lang="en-US" sz="2000" i="1">
                        <a:solidFill>
                          <a:srgbClr val="2A4F86"/>
                        </a:solidFill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=</m:t>
                    </m:r>
                    <m:r>
                      <a:rPr lang="en-US" sz="2000" i="1">
                        <a:solidFill>
                          <a:srgbClr val="2A4F86"/>
                        </a:solidFill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0</m:t>
                    </m:r>
                  </m:oMath>
                </a14:m>
                <a:r>
                  <a:rPr lang="en-US" sz="20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</a:p>
              <a:p>
                <a:pPr marL="171335" indent="-171335" algn="just">
                  <a:lnSpc>
                    <a:spcPct val="12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0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2A4F86"/>
                        </a:solidFill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𝑡</m:t>
                    </m:r>
                    <m:r>
                      <a:rPr lang="en-US" sz="2000" i="1">
                        <a:solidFill>
                          <a:srgbClr val="2A4F86"/>
                        </a:solidFill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solidFill>
                              <a:srgbClr val="2A4F86"/>
                            </a:solidFill>
                            <a:latin typeface="Cambria Math"/>
                            <a:ea typeface="Malgun Gothic" panose="020B0503020000020004" pitchFamily="34" charset="-127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2A4F86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solidFill>
                              <a:srgbClr val="2A4F86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solidFill>
                          <a:srgbClr val="2A4F86"/>
                        </a:solidFill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,</m:t>
                    </m:r>
                    <m:r>
                      <a:rPr lang="en-US" sz="2000" i="1">
                        <a:solidFill>
                          <a:srgbClr val="2A4F86"/>
                        </a:solidFill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𝑡</m:t>
                    </m:r>
                    <m:r>
                      <a:rPr lang="en-US" sz="2000" i="1">
                        <a:solidFill>
                          <a:srgbClr val="2A4F86"/>
                        </a:solidFill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≥</m:t>
                    </m:r>
                    <m:r>
                      <a:rPr lang="en-US" sz="2000" i="1">
                        <a:solidFill>
                          <a:srgbClr val="2A4F86"/>
                        </a:solidFill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0</m:t>
                    </m:r>
                  </m:oMath>
                </a14:m>
                <a:r>
                  <a:rPr lang="en-US" sz="20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thì</a:t>
                </a:r>
                <a:r>
                  <a:rPr lang="en-US" sz="20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PT:</a:t>
                </a:r>
                <a:r>
                  <a:rPr lang="en-US" sz="2000" i="1" dirty="0">
                    <a:solidFill>
                      <a:srgbClr val="2A4F86"/>
                    </a:solidFill>
                    <a:latin typeface="Times New Roman" pitchFamily="18" charset="0"/>
                    <a:ea typeface="Malgun Gothic" panose="020B0503020000020004" pitchFamily="34" charset="-127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2A4F86"/>
                        </a:solidFill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−</m:t>
                    </m:r>
                    <m:sSup>
                      <m:sSupPr>
                        <m:ctrlPr>
                          <a:rPr lang="en-US" sz="2000" i="1">
                            <a:solidFill>
                              <a:srgbClr val="2A4F86"/>
                            </a:solidFill>
                            <a:latin typeface="Cambria Math"/>
                            <a:ea typeface="Malgun Gothic" panose="020B0503020000020004" pitchFamily="34" charset="-127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2A4F86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𝑡</m:t>
                        </m:r>
                      </m:e>
                      <m:sup>
                        <m:r>
                          <a:rPr lang="en-US" sz="2000" i="1">
                            <a:solidFill>
                              <a:srgbClr val="2A4F86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solidFill>
                          <a:srgbClr val="2A4F86"/>
                        </a:solidFill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+</m:t>
                    </m:r>
                    <m:r>
                      <a:rPr lang="en-US" sz="2000" i="1">
                        <a:solidFill>
                          <a:srgbClr val="2A4F86"/>
                        </a:solidFill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2</m:t>
                    </m:r>
                    <m:r>
                      <a:rPr lang="en-US" sz="2000" i="1">
                        <a:solidFill>
                          <a:srgbClr val="2A4F86"/>
                        </a:solidFill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𝑚𝑡</m:t>
                    </m:r>
                    <m:r>
                      <a:rPr lang="en-US" sz="2000" i="1">
                        <a:solidFill>
                          <a:srgbClr val="2A4F86"/>
                        </a:solidFill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−</m:t>
                    </m:r>
                    <m:sSup>
                      <m:sSupPr>
                        <m:ctrlPr>
                          <a:rPr lang="en-US" sz="2000" i="1">
                            <a:solidFill>
                              <a:srgbClr val="2A4F86"/>
                            </a:solidFill>
                            <a:latin typeface="Cambria Math"/>
                            <a:ea typeface="Malgun Gothic" panose="020B0503020000020004" pitchFamily="34" charset="-127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2A4F86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𝑚</m:t>
                        </m:r>
                      </m:e>
                      <m:sup>
                        <m:r>
                          <a:rPr lang="en-US" sz="2000" i="1">
                            <a:solidFill>
                              <a:srgbClr val="2A4F86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solidFill>
                          <a:srgbClr val="2A4F86"/>
                        </a:solidFill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−</m:t>
                    </m:r>
                    <m:r>
                      <a:rPr lang="en-US" sz="2000" i="1">
                        <a:solidFill>
                          <a:srgbClr val="2A4F86"/>
                        </a:solidFill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𝑚</m:t>
                    </m:r>
                    <m:r>
                      <a:rPr lang="en-US" sz="2000" i="1">
                        <a:solidFill>
                          <a:srgbClr val="2A4F86"/>
                        </a:solidFill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=</m:t>
                    </m:r>
                    <m:r>
                      <a:rPr lang="en-US" sz="2000" i="1">
                        <a:solidFill>
                          <a:srgbClr val="2A4F86"/>
                        </a:solidFill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0</m:t>
                    </m:r>
                  </m:oMath>
                </a14:m>
                <a:r>
                  <a:rPr lang="en-US" sz="20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</a:p>
              <a:p>
                <a:pPr marL="171335" indent="-171335" algn="just">
                  <a:lnSpc>
                    <a:spcPct val="12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0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Đồ </a:t>
                </a:r>
                <a:r>
                  <a:rPr lang="en-US" sz="2000" dirty="0" err="1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thị</a:t>
                </a:r>
                <a:r>
                  <a:rPr lang="en-US" sz="20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cắt</a:t>
                </a:r>
                <a:r>
                  <a:rPr lang="en-US" sz="20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trục</a:t>
                </a:r>
                <a:r>
                  <a:rPr lang="en-US" sz="20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hoành</a:t>
                </a:r>
                <a:r>
                  <a:rPr lang="en-US" sz="20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tại</a:t>
                </a:r>
                <a:r>
                  <a:rPr lang="en-US" sz="20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4 </a:t>
                </a:r>
                <a:r>
                  <a:rPr lang="en-US" sz="2000" dirty="0" err="1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điểm</a:t>
                </a:r>
                <a:r>
                  <a:rPr lang="en-US" sz="20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phân</a:t>
                </a:r>
                <a:r>
                  <a:rPr lang="en-US" sz="20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biệt</a:t>
                </a:r>
                <a:r>
                  <a:rPr lang="en-US" sz="20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khi</a:t>
                </a:r>
                <a:r>
                  <a:rPr lang="en-US" sz="20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phương</a:t>
                </a:r>
                <a:r>
                  <a:rPr lang="en-US" sz="20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trình</a:t>
                </a:r>
                <a:r>
                  <a:rPr lang="en-US" sz="20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bậc</a:t>
                </a:r>
                <a:r>
                  <a:rPr lang="en-US" sz="20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2 </a:t>
                </a:r>
                <a:r>
                  <a:rPr lang="en-US" sz="2000" dirty="0" err="1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có</a:t>
                </a:r>
                <a:endParaRPr lang="en-US" sz="2000" dirty="0">
                  <a:solidFill>
                    <a:srgbClr val="2A4F86"/>
                  </a:solidFill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  <a:p>
                <a:pPr marL="171335" indent="-171335" algn="just">
                  <a:lnSpc>
                    <a:spcPct val="12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0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2 </a:t>
                </a:r>
                <a:r>
                  <a:rPr lang="en-US" sz="2000" dirty="0" err="1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nghiệm</a:t>
                </a:r>
                <a:r>
                  <a:rPr lang="en-US" sz="20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dương</a:t>
                </a:r>
                <a:r>
                  <a:rPr lang="en-US" sz="20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phân</a:t>
                </a:r>
                <a:r>
                  <a:rPr lang="en-US" sz="20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biệt</a:t>
                </a:r>
                <a:r>
                  <a:rPr lang="en-US" sz="20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2A4F86"/>
                            </a:solidFill>
                            <a:latin typeface="Cambria Math"/>
                            <a:ea typeface="Malgun Gothic" panose="020B0503020000020004" pitchFamily="34" charset="-127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2A4F86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𝑡</m:t>
                        </m:r>
                      </m:e>
                      <m:sub>
                        <m:r>
                          <a:rPr lang="en-US" sz="2000" i="1">
                            <a:solidFill>
                              <a:srgbClr val="2A4F86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solidFill>
                          <a:srgbClr val="2A4F86"/>
                        </a:solidFill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&lt;</m:t>
                    </m:r>
                    <m:sSub>
                      <m:sSubPr>
                        <m:ctrlPr>
                          <a:rPr lang="en-US" sz="2000" i="1">
                            <a:solidFill>
                              <a:srgbClr val="2A4F86"/>
                            </a:solidFill>
                            <a:latin typeface="Cambria Math"/>
                            <a:ea typeface="Malgun Gothic" panose="020B0503020000020004" pitchFamily="34" charset="-127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2A4F86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𝑡</m:t>
                        </m:r>
                      </m:e>
                      <m:sub>
                        <m:r>
                          <a:rPr lang="en-US" sz="2000" i="1">
                            <a:solidFill>
                              <a:srgbClr val="2A4F86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61" name="Rectangle 6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1BED0D7-D16F-44CE-8EB7-58865FAEA3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956" y="2127154"/>
                <a:ext cx="8647077" cy="1851230"/>
              </a:xfrm>
              <a:prstGeom prst="rect">
                <a:avLst/>
              </a:prstGeom>
              <a:blipFill rotWithShape="1">
                <a:blip r:embed="rId12"/>
                <a:stretch>
                  <a:fillRect l="-987"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>
                <a:extLst>
                  <a:ext uri="{FF2B5EF4-FFF2-40B4-BE49-F238E27FC236}">
                    <a16:creationId xmlns="" xmlns:a16="http://schemas.microsoft.com/office/drawing/2014/main" id="{9D5CF512-6680-4CE8-990D-4BD7A0C1DC3F}"/>
                  </a:ext>
                </a:extLst>
              </p:cNvPr>
              <p:cNvSpPr/>
              <p:nvPr/>
            </p:nvSpPr>
            <p:spPr>
              <a:xfrm>
                <a:off x="1090580" y="4027243"/>
                <a:ext cx="3192641" cy="924950"/>
              </a:xfrm>
              <a:prstGeom prst="rect">
                <a:avLst/>
              </a:prstGeom>
            </p:spPr>
            <p:txBody>
              <a:bodyPr wrap="none" lIns="68534" tIns="34267" rIns="68534" bIns="34267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>
                          <a:solidFill>
                            <a:srgbClr val="2A4F86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000" i="1">
                              <a:solidFill>
                                <a:srgbClr val="2A4F8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>
                                  <a:solidFill>
                                    <a:srgbClr val="2A4F86"/>
                                  </a:solidFill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2000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2000" i="1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en-US" sz="2000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′=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2A4F86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srgbClr val="2A4F86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n-US" sz="2000">
                                      <a:solidFill>
                                        <a:srgbClr val="2A4F86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2A4F86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srgbClr val="2A4F86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n-US" sz="2000">
                                      <a:solidFill>
                                        <a:srgbClr val="2A4F86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i="1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000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2000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2000" i="1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  <m:r>
                                <a:rPr lang="en-US" sz="2000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2000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000" i="1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000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2000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2000" i="1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sz="2000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2A4F86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srgbClr val="2A4F86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n-US" sz="2000">
                                      <a:solidFill>
                                        <a:srgbClr val="2A4F86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i="1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000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2000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dirty="0">
                  <a:solidFill>
                    <a:srgbClr val="2A4F86"/>
                  </a:solidFill>
                </a:endParaRPr>
              </a:p>
            </p:txBody>
          </p:sp>
        </mc:Choice>
        <mc:Fallback>
          <p:sp>
            <p:nvSpPr>
              <p:cNvPr id="62" name="Rectangle 6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D5CF512-6680-4CE8-990D-4BD7A0C1DC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580" y="4027243"/>
                <a:ext cx="3192641" cy="92495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3" name="Rectangle 62"/>
              <p:cNvSpPr/>
              <p:nvPr/>
            </p:nvSpPr>
            <p:spPr>
              <a:xfrm>
                <a:off x="4762934" y="4019797"/>
                <a:ext cx="2178616" cy="950649"/>
              </a:xfrm>
              <a:prstGeom prst="rect">
                <a:avLst/>
              </a:prstGeom>
            </p:spPr>
            <p:txBody>
              <a:bodyPr wrap="none" lIns="91380" tIns="45690" rIns="91380" bIns="4569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>
                          <a:solidFill>
                            <a:srgbClr val="2A4F86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000" i="1">
                              <a:solidFill>
                                <a:srgbClr val="2A4F8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>
                                  <a:solidFill>
                                    <a:srgbClr val="2A4F86"/>
                                  </a:solidFill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2000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2000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2A4F86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srgbClr val="2A4F86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n-US" sz="2000">
                                      <a:solidFill>
                                        <a:srgbClr val="2A4F86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i="1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000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2000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2000" i="1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000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2000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2A4F86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srgbClr val="2A4F86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n-US" sz="2000">
                                      <a:solidFill>
                                        <a:srgbClr val="2A4F86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i="1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000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2000">
                                  <a:solidFill>
                                    <a:srgbClr val="2A4F86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dirty="0">
                  <a:solidFill>
                    <a:srgbClr val="2A4F86"/>
                  </a:solidFill>
                </a:endParaRPr>
              </a:p>
            </p:txBody>
          </p:sp>
        </mc:Choice>
        <mc:Fallback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934" y="4019797"/>
                <a:ext cx="2178616" cy="950649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1365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ction Button: Forward or Next 9">
            <a:hlinkClick r:id="rId2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1" name="Action Button: Back or Previous 10">
            <a:hlinkClick r:id="rId3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66764" y="-10510"/>
            <a:ext cx="8954293" cy="1107866"/>
            <a:chOff x="534987" y="1748601"/>
            <a:chExt cx="23404876" cy="2477460"/>
          </a:xfrm>
        </p:grpSpPr>
        <p:grpSp>
          <p:nvGrpSpPr>
            <p:cNvPr id="13" name="Group 12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15" name="Rounded Rectangle 14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631543">
                  <a:defRPr/>
                </a:pPr>
                <a:endParaRPr lang="en-US" sz="2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6" name="Group 1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" name="Pentagon 1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2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3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4" name="Freeform 2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5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6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7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8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20" name="Chevron 1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95624" y="1653394"/>
                  <a:ext cx="2355594" cy="9635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5731" eaLnBrk="1" hangingPunct="1"/>
                  <a:r>
                    <a:rPr lang="en-US" sz="220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5</a:t>
                  </a:r>
                  <a:endParaRPr lang="en-US" sz="22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698460" y="1748601"/>
                  <a:ext cx="23241403" cy="24559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defTabSz="815731">
                    <a:lnSpc>
                      <a:spcPct val="115000"/>
                    </a:lnSpc>
                    <a:spcBef>
                      <a:spcPts val="450"/>
                    </a:spcBef>
                    <a:buClr>
                      <a:srgbClr val="0000FF"/>
                    </a:buClr>
                    <a:tabLst>
                      <a:tab pos="472032" algn="l"/>
                    </a:tabLst>
                  </a:pPr>
                  <a:r>
                    <a:rPr lang="pt-BR" sz="2400">
                      <a:solidFill>
                        <a:schemeClr val="tx2">
                          <a:lumMod val="75000"/>
                        </a:schemeClr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ìm </a:t>
                  </a:r>
                  <a:r>
                    <a:rPr lang="pt-BR" sz="2400" dirty="0">
                      <a:solidFill>
                        <a:schemeClr val="tx2">
                          <a:lumMod val="75000"/>
                        </a:schemeClr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ất cả các giá trị của tham số m để </a:t>
                  </a:r>
                  <a:r>
                    <a:rPr lang="pt-BR" sz="2400">
                      <a:solidFill>
                        <a:schemeClr val="tx2">
                          <a:lumMod val="75000"/>
                        </a:schemeClr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àm số</a:t>
                  </a:r>
                </a:p>
                <a:p>
                  <a:pPr algn="ctr" defTabSz="815731">
                    <a:lnSpc>
                      <a:spcPct val="115000"/>
                    </a:lnSpc>
                    <a:spcBef>
                      <a:spcPts val="450"/>
                    </a:spcBef>
                    <a:buClr>
                      <a:srgbClr val="0000FF"/>
                    </a:buClr>
                    <a:tabLst>
                      <a:tab pos="472032" algn="l"/>
                    </a:tabLst>
                  </a:pPr>
                  <a:r>
                    <a:rPr lang="pt-BR" sz="2400">
                      <a:solidFill>
                        <a:schemeClr val="tx2">
                          <a:lumMod val="75000"/>
                        </a:schemeClr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pt-BR" sz="2400" i="1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pt-BR" sz="2400" i="1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2400" i="1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pt-BR" sz="2400" i="1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pt-BR" sz="240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pt-BR" sz="240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sSup>
                        <m:sSupPr>
                          <m:ctrlPr>
                            <a:rPr lang="en-US" sz="240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pt-BR" sz="240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pt-BR" sz="240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sup>
                      </m:sSup>
                      <m:r>
                        <a:rPr lang="pt-BR" sz="2400" i="1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pt-BR" sz="2400" i="1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pt-BR" sz="2400" i="1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pt-BR" sz="240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pt-BR" sz="240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pt-BR" sz="2400" dirty="0">
                      <a:solidFill>
                        <a:schemeClr val="tx2">
                          <a:lumMod val="75000"/>
                        </a:schemeClr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đồng biến trên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40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pt-BR" sz="240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pt-BR" sz="240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+∞</m:t>
                          </m:r>
                        </m:e>
                      </m:d>
                    </m:oMath>
                  </a14:m>
                  <a:endPara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8460" y="1748601"/>
                  <a:ext cx="23241403" cy="2455977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5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Group 28"/>
          <p:cNvGrpSpPr/>
          <p:nvPr/>
        </p:nvGrpSpPr>
        <p:grpSpPr>
          <a:xfrm>
            <a:off x="63052" y="1187671"/>
            <a:ext cx="8856594" cy="1692164"/>
            <a:chOff x="449113" y="658321"/>
            <a:chExt cx="5899345" cy="1870841"/>
          </a:xfrm>
        </p:grpSpPr>
        <p:grpSp>
          <p:nvGrpSpPr>
            <p:cNvPr id="30" name="Group 29">
              <a:extLst>
                <a:ext uri="{FF2B5EF4-FFF2-40B4-BE49-F238E27FC236}">
                  <a16:creationId xmlns=""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499477" y="658321"/>
              <a:ext cx="2768422" cy="845115"/>
              <a:chOff x="1693991" y="5315058"/>
              <a:chExt cx="11278846" cy="2253640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0" name="Rectangle 39">
                    <a:extLst>
                      <a:ext uri="{FF2B5EF4-FFF2-40B4-BE49-F238E27FC236}">
                        <a16:creationId xmlns=""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78" y="5315058"/>
                    <a:ext cx="10832459" cy="2253640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pt-BR" sz="2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𝒎</m:t>
                          </m:r>
                          <m:r>
                            <a:rPr lang="pt-BR" sz="2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≤−</m:t>
                          </m:r>
                          <m:r>
                            <a:rPr lang="pt-BR" sz="2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m:rPr>
                              <m:nor/>
                            </m:rPr>
                            <a:rPr lang="en-US" sz="22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200" b="1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ho</m:t>
                          </m:r>
                          <m:r>
                            <m:rPr>
                              <m:nor/>
                            </m:rPr>
                            <a:rPr lang="en-US" sz="2200" b="1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ặ</m:t>
                          </m:r>
                          <m:r>
                            <m:rPr>
                              <m:nor/>
                            </m:rPr>
                            <a:rPr lang="en-US" sz="2200" b="1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sz="22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𝒎</m:t>
                          </m:r>
                          <m: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&gt;</m:t>
                          </m:r>
                          <m: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2200" b="1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2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>
              <p:sp>
                <p:nvSpPr>
                  <p:cNvPr id="40" name="Rectangle 39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78" y="5315058"/>
                    <a:ext cx="10832459" cy="2253640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1" name="Oval 40">
                <a:extLst>
                  <a:ext uri="{FF2B5EF4-FFF2-40B4-BE49-F238E27FC236}">
                    <a16:creationId xmlns=""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693991" y="5954167"/>
                <a:ext cx="989503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vi-VN" sz="2200" b="1" kern="0" dirty="0">
                    <a:solidFill>
                      <a:prstClr val="white"/>
                    </a:solidFill>
                    <a:latin typeface="Times New Roman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31" name="Group 30">
              <a:extLst>
                <a:ext uri="{FF2B5EF4-FFF2-40B4-BE49-F238E27FC236}">
                  <a16:creationId xmlns="" xmlns:a16="http://schemas.microsoft.com/office/drawing/2014/main" id="{A2194087-0D43-42CA-A1D2-4373C69CC457}"/>
                </a:ext>
              </a:extLst>
            </p:cNvPr>
            <p:cNvGrpSpPr/>
            <p:nvPr/>
          </p:nvGrpSpPr>
          <p:grpSpPr>
            <a:xfrm>
              <a:off x="3286483" y="658321"/>
              <a:ext cx="3061966" cy="888050"/>
              <a:chOff x="13048557" y="4038399"/>
              <a:chExt cx="12474776" cy="2368137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8" name="Rectangle 37">
                    <a:extLst>
                      <a:ext uri="{FF2B5EF4-FFF2-40B4-BE49-F238E27FC236}">
                        <a16:creationId xmlns="" xmlns:a16="http://schemas.microsoft.com/office/drawing/2014/main" id="{FB0B6341-256C-4170-AF4E-1216E5EDD04C}"/>
                      </a:ext>
                    </a:extLst>
                  </p:cNvPr>
                  <p:cNvSpPr/>
                  <p:nvPr/>
                </p:nvSpPr>
                <p:spPr>
                  <a:xfrm>
                    <a:off x="13419363" y="4038399"/>
                    <a:ext cx="12103970" cy="2368137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marL="629511" algn="just">
                      <a:tabLst>
                        <a:tab pos="3597475" algn="l"/>
                        <a:tab pos="5036719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pt-BR" sz="2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𝒎</m:t>
                          </m:r>
                          <m:r>
                            <a:rPr lang="pt-BR" sz="2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≤−</m:t>
                          </m:r>
                          <m:r>
                            <a:rPr lang="pt-BR" sz="2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m:rPr>
                              <m:nor/>
                            </m:rPr>
                            <a:rPr lang="en-US" sz="22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200" b="1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ho</m:t>
                          </m:r>
                          <m:r>
                            <m:rPr>
                              <m:nor/>
                            </m:rPr>
                            <a:rPr lang="en-US" sz="2200" b="1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ặ</m:t>
                          </m:r>
                          <m:r>
                            <m:rPr>
                              <m:nor/>
                            </m:rPr>
                            <a:rPr lang="en-US" sz="2200" b="1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sz="22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𝒎</m:t>
                          </m:r>
                          <m: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≥</m:t>
                          </m:r>
                          <m:f>
                            <m:fPr>
                              <m:ctrlPr>
                                <a:rPr lang="en-US" sz="22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2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2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2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200" b="1" dirty="0">
                      <a:solidFill>
                        <a:schemeClr val="bg1"/>
                      </a:solidFill>
                      <a:latin typeface="Times New Roman" pitchFamily="18" charset="0"/>
                      <a:ea typeface="Calibri"/>
                      <a:cs typeface="Times New Roman" pitchFamily="18" charset="0"/>
                    </a:endParaRPr>
                  </a:p>
                </p:txBody>
              </p:sp>
            </mc:Choice>
            <mc:Fallback>
              <p:sp>
                <p:nvSpPr>
                  <p:cNvPr id="38" name="Rectangle 37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FB0B6341-256C-4170-AF4E-1216E5EDD04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419363" y="4038399"/>
                    <a:ext cx="12103970" cy="2368137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9" name="Oval 38">
                <a:extLst>
                  <a:ext uri="{FF2B5EF4-FFF2-40B4-BE49-F238E27FC236}">
                    <a16:creationId xmlns="" xmlns:a16="http://schemas.microsoft.com/office/drawing/2014/main" id="{13A7BA64-0BA1-4ADF-A17E-617425026AFB}"/>
                  </a:ext>
                </a:extLst>
              </p:cNvPr>
              <p:cNvSpPr/>
              <p:nvPr/>
            </p:nvSpPr>
            <p:spPr>
              <a:xfrm>
                <a:off x="13048557" y="4795835"/>
                <a:ext cx="1087738" cy="1000535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32" name="Group 31">
              <a:extLst>
                <a:ext uri="{FF2B5EF4-FFF2-40B4-BE49-F238E27FC236}">
                  <a16:creationId xmlns="" xmlns:a16="http://schemas.microsoft.com/office/drawing/2014/main" id="{4D274B26-9415-432A-9282-BDEF246F0009}"/>
                </a:ext>
              </a:extLst>
            </p:cNvPr>
            <p:cNvGrpSpPr/>
            <p:nvPr/>
          </p:nvGrpSpPr>
          <p:grpSpPr>
            <a:xfrm>
              <a:off x="449113" y="1580818"/>
              <a:ext cx="2818786" cy="948344"/>
              <a:chOff x="1598811" y="5247274"/>
              <a:chExt cx="11392160" cy="2528918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6" name="Rectangle 35">
                    <a:extLst>
                      <a:ext uri="{FF2B5EF4-FFF2-40B4-BE49-F238E27FC236}">
                        <a16:creationId xmlns="" xmlns:a16="http://schemas.microsoft.com/office/drawing/2014/main" id="{6E15A8FC-94CE-45FB-8D02-B33F2327F992}"/>
                      </a:ext>
                    </a:extLst>
                  </p:cNvPr>
                  <p:cNvSpPr/>
                  <p:nvPr/>
                </p:nvSpPr>
                <p:spPr>
                  <a:xfrm>
                    <a:off x="2245207" y="5247274"/>
                    <a:ext cx="10745764" cy="2528918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algn="ctr" defTabSz="815908">
                      <a:spcBef>
                        <a:spcPts val="675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pt-BR" sz="2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𝑚</m:t>
                          </m:r>
                          <m:r>
                            <a:rPr lang="pt-BR" sz="2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=−</m:t>
                          </m:r>
                          <m:r>
                            <a:rPr lang="pt-BR" sz="2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sz="22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200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ho</m:t>
                          </m:r>
                          <m:r>
                            <m:rPr>
                              <m:nor/>
                            </m:rPr>
                            <a:rPr lang="en-US" sz="2200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ặ</m:t>
                          </m:r>
                          <m:r>
                            <m:rPr>
                              <m:nor/>
                            </m:rPr>
                            <a:rPr lang="en-US" sz="2200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sz="22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2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𝑚</m:t>
                          </m:r>
                          <m:r>
                            <a:rPr lang="en-US" sz="2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&gt;</m:t>
                          </m:r>
                          <m:f>
                            <m:fPr>
                              <m:ctrlPr>
                                <a:rPr lang="en-US" sz="22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en-US" sz="2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2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5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</m:oMath>
                      </m:oMathPara>
                    </a14:m>
                    <a:endParaRPr lang="vi-VN" sz="2200" b="1" kern="0" dirty="0">
                      <a:solidFill>
                        <a:schemeClr val="bg1"/>
                      </a:solidFill>
                      <a:latin typeface="Times New Roman"/>
                    </a:endParaRPr>
                  </a:p>
                </p:txBody>
              </p:sp>
            </mc:Choice>
            <mc:Fallback>
              <p:sp>
                <p:nvSpPr>
                  <p:cNvPr id="36" name="Rectangle 35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6E15A8FC-94CE-45FB-8D02-B33F2327F99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45207" y="5247274"/>
                    <a:ext cx="10745764" cy="2528918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7" name="Oval 36">
                <a:extLst>
                  <a:ext uri="{FF2B5EF4-FFF2-40B4-BE49-F238E27FC236}">
                    <a16:creationId xmlns="" xmlns:a16="http://schemas.microsoft.com/office/drawing/2014/main" id="{0D6B711C-CC2A-45AE-A2BD-46B4ECA3D81C}"/>
                  </a:ext>
                </a:extLst>
              </p:cNvPr>
              <p:cNvSpPr/>
              <p:nvPr/>
            </p:nvSpPr>
            <p:spPr>
              <a:xfrm>
                <a:off x="1598811" y="6111362"/>
                <a:ext cx="1115192" cy="1000534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33" name="Group 32">
              <a:extLst>
                <a:ext uri="{FF2B5EF4-FFF2-40B4-BE49-F238E27FC236}">
                  <a16:creationId xmlns="" xmlns:a16="http://schemas.microsoft.com/office/drawing/2014/main" id="{E278C7C5-EAEF-4F1A-B3FB-29FCE054F0E0}"/>
                </a:ext>
              </a:extLst>
            </p:cNvPr>
            <p:cNvGrpSpPr/>
            <p:nvPr/>
          </p:nvGrpSpPr>
          <p:grpSpPr>
            <a:xfrm>
              <a:off x="3277191" y="1559796"/>
              <a:ext cx="3071267" cy="969366"/>
              <a:chOff x="13028529" y="3956683"/>
              <a:chExt cx="12412562" cy="2584982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4" name="Rectangle 33">
                    <a:extLst>
                      <a:ext uri="{FF2B5EF4-FFF2-40B4-BE49-F238E27FC236}">
                        <a16:creationId xmlns="" xmlns:a16="http://schemas.microsoft.com/office/drawing/2014/main" id="{C4F0F9CE-3F15-4D47-A2C9-5C6F65E0E3FB}"/>
                      </a:ext>
                    </a:extLst>
                  </p:cNvPr>
                  <p:cNvSpPr/>
                  <p:nvPr/>
                </p:nvSpPr>
                <p:spPr>
                  <a:xfrm>
                    <a:off x="13433949" y="3956683"/>
                    <a:ext cx="12007142" cy="2584982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marL="472122" lvl="0" algn="just">
                      <a:lnSpc>
                        <a:spcPct val="115000"/>
                      </a:lnSpc>
                      <a:spcBef>
                        <a:spcPts val="300"/>
                      </a:spcBef>
                      <a:spcAft>
                        <a:spcPts val="750"/>
                      </a:spcAft>
                      <a:tabLst>
                        <a:tab pos="472122" algn="l"/>
                        <a:tab pos="2698039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pt-BR" sz="2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𝑚</m:t>
                          </m:r>
                          <m:r>
                            <a:rPr lang="pt-BR" sz="2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≤−</m:t>
                          </m:r>
                          <m:r>
                            <a:rPr lang="pt-BR" sz="2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oMath>
                      </m:oMathPara>
                    </a14:m>
                    <a:endParaRPr lang="en-US" sz="22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34" name="Rectangle 33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C4F0F9CE-3F15-4D47-A2C9-5C6F65E0E3F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433949" y="3956683"/>
                    <a:ext cx="12007142" cy="2584982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5" name="Oval 34">
                <a:extLst>
                  <a:ext uri="{FF2B5EF4-FFF2-40B4-BE49-F238E27FC236}">
                    <a16:creationId xmlns="" xmlns:a16="http://schemas.microsoft.com/office/drawing/2014/main" id="{17C2C013-2C1D-4DEE-A68B-FF23256FE92A}"/>
                  </a:ext>
                </a:extLst>
              </p:cNvPr>
              <p:cNvSpPr/>
              <p:nvPr/>
            </p:nvSpPr>
            <p:spPr>
              <a:xfrm>
                <a:off x="13028529" y="4748906"/>
                <a:ext cx="1029270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grpSp>
        <p:nvGrpSpPr>
          <p:cNvPr id="43" name="Group 42"/>
          <p:cNvGrpSpPr/>
          <p:nvPr/>
        </p:nvGrpSpPr>
        <p:grpSpPr>
          <a:xfrm>
            <a:off x="176238" y="2841243"/>
            <a:ext cx="8845376" cy="2211577"/>
            <a:chOff x="184495" y="3636276"/>
            <a:chExt cx="11913245" cy="3305014"/>
          </a:xfrm>
        </p:grpSpPr>
        <p:sp>
          <p:nvSpPr>
            <p:cNvPr id="44" name="Rounded Rectangle 43"/>
            <p:cNvSpPr/>
            <p:nvPr/>
          </p:nvSpPr>
          <p:spPr>
            <a:xfrm>
              <a:off x="184495" y="3760680"/>
              <a:ext cx="11913245" cy="318061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46" name="Freeform 20"/>
              <p:cNvSpPr>
                <a:spLocks/>
              </p:cNvSpPr>
              <p:nvPr/>
            </p:nvSpPr>
            <p:spPr bwMode="auto">
              <a:xfrm rot="16200000" flipV="1">
                <a:off x="3351940" y="4767112"/>
                <a:ext cx="960519" cy="407189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2187355" y="6239450"/>
                <a:ext cx="3132807" cy="112468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Round Diagonal Corner Rectangle 47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49" name="Freeform 48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="" xmlns:a16="http://schemas.microsoft.com/office/drawing/2014/main" id="{42BBFF9B-C11E-4F42-B434-D2E9D61602CA}"/>
                  </a:ext>
                </a:extLst>
              </p:cNvPr>
              <p:cNvSpPr/>
              <p:nvPr/>
            </p:nvSpPr>
            <p:spPr>
              <a:xfrm>
                <a:off x="566954" y="2902841"/>
                <a:ext cx="8352692" cy="2011273"/>
              </a:xfrm>
              <a:prstGeom prst="rect">
                <a:avLst/>
              </a:prstGeom>
            </p:spPr>
            <p:txBody>
              <a:bodyPr wrap="square" lIns="68534" tIns="34267" rIns="68534" bIns="34267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750"/>
                  </a:spcAft>
                  <a:tabLst>
                    <a:tab pos="1308803" algn="l"/>
                    <a:tab pos="2509095" algn="l"/>
                    <a:tab pos="3709865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 smtClean="0"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/>
                            <a:ea typeface="Calibri" panose="020F0502020204030204" pitchFamily="34" charset="0"/>
                          </a:rPr>
                          <m:t>                         </m:t>
                        </m:r>
                        <m:r>
                          <a:rPr lang="pt-BR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</m:e>
                      <m:sup>
                        <m:r>
                          <a:rPr lang="pt-BR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r>
                      <a:rPr lang="pt-BR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pt-BR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</m:t>
                    </m:r>
                    <m:d>
                      <m:dPr>
                        <m:ctrlPr>
                          <a:rPr lang="en-US" sz="2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pt-BR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pt-BR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pt-BR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pt-BR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</m:d>
                    <m:sSup>
                      <m:sSupPr>
                        <m:ctrlPr>
                          <a:rPr lang="en-US" sz="2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pt-BR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pt-BR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sup>
                    </m:sSup>
                    <m:r>
                      <a:rPr lang="pt-BR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pt-BR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</m:t>
                    </m:r>
                    <m:r>
                      <a:rPr lang="pt-BR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𝑥</m:t>
                    </m:r>
                    <m:r>
                      <a:rPr lang="pt-BR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pt-BR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</m:t>
                    </m:r>
                    <m:r>
                      <a:rPr lang="pt-BR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2200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200" i="1">
                                    <a:latin typeface="Cambria Math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pt-BR" sz="2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pt-BR" sz="2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pt-BR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pt-BR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e>
                        </m:d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pt-BR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pt-BR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pt-BR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pt-BR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𝑚</m:t>
                        </m:r>
                      </m:e>
                    </m:d>
                  </m:oMath>
                </a14:m>
                <a:r>
                  <a:rPr lang="pt-BR" sz="2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200" dirty="0"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750"/>
                  </a:spcAft>
                </a:pPr>
                <a:r>
                  <a:rPr lang="en-US" sz="2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sSup>
                      <m:sSupPr>
                        <m:ctrlPr>
                          <a:rPr lang="en-US" sz="2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sSup>
                      <m:sSupPr>
                        <m:ctrlPr>
                          <a:rPr lang="en-US" sz="2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+∞</m:t>
                        </m:r>
                      </m:e>
                    </m:d>
                  </m:oMath>
                </a14:m>
                <a:endParaRPr lang="en-US" sz="2200" i="1" dirty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75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22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2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en-US" sz="2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∀</m:t>
                      </m:r>
                      <m:r>
                        <a:rPr lang="en-US" sz="2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sz="22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+∞</m:t>
                          </m:r>
                        </m:e>
                      </m:d>
                    </m:oMath>
                  </m:oMathPara>
                </a14:m>
                <a:endParaRPr lang="en-US" sz="2200" dirty="0"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750"/>
                  </a:spcAft>
                </a:pP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ctrlPr>
                          <a:rPr lang="en-US" sz="2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</m:d>
                    <m:sSup>
                      <m:sSupPr>
                        <m:ctrlPr>
                          <a:rPr lang="en-US" sz="2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≥</m:t>
                    </m:r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∀</m:t>
                    </m:r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2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+∞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d>
                      <m:dPr>
                        <m:ctrlPr>
                          <a:rPr lang="en-US" sz="2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en-US" sz="2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200" dirty="0"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2BBFF9B-C11E-4F42-B434-D2E9D61602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54" y="2902841"/>
                <a:ext cx="8352692" cy="2011273"/>
              </a:xfrm>
              <a:prstGeom prst="rect">
                <a:avLst/>
              </a:prstGeom>
              <a:blipFill rotWithShape="1">
                <a:blip r:embed="rId11"/>
                <a:stretch>
                  <a:fillRect l="-11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9286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ction Button: Forward or Next 7">
            <a:hlinkClick r:id="rId2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9" name="Action Button: Back or Previous 8">
            <a:hlinkClick r:id="rId3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151772" y="91460"/>
            <a:ext cx="8845367" cy="4908811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15908"/>
            <a:endParaRPr lang="en-US" sz="2400">
              <a:solidFill>
                <a:prstClr val="white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id="{B5DA447F-5A75-41FE-86AC-E81F8E8C031F}"/>
                  </a:ext>
                </a:extLst>
              </p:cNvPr>
              <p:cNvSpPr/>
              <p:nvPr/>
            </p:nvSpPr>
            <p:spPr>
              <a:xfrm>
                <a:off x="236715" y="174905"/>
                <a:ext cx="8515927" cy="1466299"/>
              </a:xfrm>
              <a:prstGeom prst="rect">
                <a:avLst/>
              </a:prstGeom>
            </p:spPr>
            <p:txBody>
              <a:bodyPr wrap="square" lIns="68534" tIns="34267" rIns="68534" bIns="34267">
                <a:spAutoFit/>
              </a:bodyPr>
              <a:lstStyle/>
              <a:p>
                <a:pPr marL="257000" indent="-257000">
                  <a:lnSpc>
                    <a:spcPct val="115000"/>
                  </a:lnSpc>
                  <a:spcBef>
                    <a:spcPts val="300"/>
                  </a:spcBef>
                  <a:spcAft>
                    <a:spcPts val="750"/>
                  </a:spcAft>
                  <a:buFont typeface="Symbol" panose="05050102010706020507" pitchFamily="18" charset="2"/>
                  <a:buChar char=""/>
                </a:pPr>
                <a:r>
                  <a:rPr lang="en-US" sz="2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1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1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21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2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endParaRPr lang="en-US" sz="2100" dirty="0"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  <a:p>
                <a:pPr marL="257000" indent="-257000">
                  <a:lnSpc>
                    <a:spcPct val="115000"/>
                  </a:lnSpc>
                  <a:spcBef>
                    <a:spcPts val="300"/>
                  </a:spcBef>
                  <a:spcAft>
                    <a:spcPts val="750"/>
                  </a:spcAft>
                  <a:buFont typeface="Wingdings" panose="05000000000000000000" pitchFamily="2" charset="2"/>
                  <a:buChar char=""/>
                  <a:tabLst>
                    <a:tab pos="742448" algn="l"/>
                  </a:tabLst>
                </a:pPr>
                <a:r>
                  <a:rPr lang="en-US" sz="2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1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1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∗</m:t>
                        </m:r>
                      </m:e>
                    </m:d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Palatino Linotype" panose="02040502050505030304" pitchFamily="18" charset="0"/>
                      </a:rPr>
                      <m:t>−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 </a:t>
                </a:r>
                <a:r>
                  <a:rPr lang="en-US" sz="2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âu</a:t>
                </a:r>
                <a:r>
                  <a:rPr lang="en-US" sz="2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ẫn</a:t>
                </a:r>
                <a:r>
                  <a:rPr lang="en-US" sz="2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endParaRPr lang="en-US" sz="2100" dirty="0"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  <a:p>
                <a:pPr marL="257000" indent="-257000">
                  <a:lnSpc>
                    <a:spcPct val="115000"/>
                  </a:lnSpc>
                  <a:spcBef>
                    <a:spcPts val="300"/>
                  </a:spcBef>
                  <a:spcAft>
                    <a:spcPts val="750"/>
                  </a:spcAft>
                  <a:buFont typeface="Wingdings" panose="05000000000000000000" pitchFamily="2" charset="2"/>
                  <a:buChar char=""/>
                  <a:tabLst>
                    <a:tab pos="742448" algn="l"/>
                  </a:tabLst>
                </a:pPr>
                <a:r>
                  <a:rPr lang="en-US" sz="2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1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1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∗</m:t>
                        </m:r>
                      </m:e>
                    </m:d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 </a:t>
                </a:r>
                <a:r>
                  <a:rPr lang="en-US" sz="2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US" sz="2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endParaRPr lang="en-US" sz="2100" dirty="0"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5DA447F-5A75-41FE-86AC-E81F8E8C03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715" y="174905"/>
                <a:ext cx="8515927" cy="1466299"/>
              </a:xfrm>
              <a:prstGeom prst="rect">
                <a:avLst/>
              </a:prstGeom>
              <a:blipFill rotWithShape="1">
                <a:blip r:embed="rId4"/>
                <a:stretch>
                  <a:fillRect l="-1145" t="-2917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id="{245D90F8-B355-42F6-9C36-2A65E0D9F667}"/>
                  </a:ext>
                </a:extLst>
              </p:cNvPr>
              <p:cNvSpPr/>
              <p:nvPr/>
            </p:nvSpPr>
            <p:spPr>
              <a:xfrm>
                <a:off x="260729" y="1641204"/>
                <a:ext cx="8673350" cy="3401378"/>
              </a:xfrm>
              <a:prstGeom prst="rect">
                <a:avLst/>
              </a:prstGeom>
            </p:spPr>
            <p:txBody>
              <a:bodyPr wrap="square" lIns="68534" tIns="34267" rIns="68534" bIns="34267">
                <a:spAutoFit/>
              </a:bodyPr>
              <a:lstStyle/>
              <a:p>
                <a:pPr marL="257000" indent="-257000">
                  <a:lnSpc>
                    <a:spcPct val="115000"/>
                  </a:lnSpc>
                  <a:spcBef>
                    <a:spcPts val="300"/>
                  </a:spcBef>
                  <a:spcAft>
                    <a:spcPts val="750"/>
                  </a:spcAft>
                  <a:buFont typeface="Symbol" panose="05050102010706020507" pitchFamily="18" charset="2"/>
                  <a:buChar char=""/>
                </a:pPr>
                <a:r>
                  <a:rPr lang="en-US" sz="2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1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1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21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−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2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100" dirty="0"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  <a:p>
                <a:pPr marL="607284">
                  <a:lnSpc>
                    <a:spcPct val="115000"/>
                  </a:lnSpc>
                  <a:spcBef>
                    <a:spcPts val="300"/>
                  </a:spcBef>
                  <a:spcAft>
                    <a:spcPts val="750"/>
                  </a:spcAft>
                </a:pPr>
                <a:r>
                  <a:rPr lang="en-US" sz="2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1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1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∗</m:t>
                        </m:r>
                      </m:e>
                    </m:d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ctrlPr>
                          <a:rPr lang="en-US" sz="21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1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1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21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1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1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sSup>
                      <m:sSupPr>
                        <m:ctrlPr>
                          <a:rPr lang="en-US" sz="21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1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1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∀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21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1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21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+∞</m:t>
                        </m:r>
                      </m:e>
                    </m:d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21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1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1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</m:t>
                    </m:r>
                    <m:f>
                      <m:fPr>
                        <m:ctrlPr>
                          <a:rPr lang="en-US" sz="21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1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num>
                      <m:den>
                        <m:sSup>
                          <m:sSupPr>
                            <m:ctrlPr>
                              <a:rPr lang="en-US" sz="21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1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21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1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1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∀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21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1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21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+∞</m:t>
                        </m:r>
                      </m:e>
                    </m:d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</m:t>
                    </m:r>
                    <m:f>
                      <m:fPr>
                        <m:ctrlPr>
                          <a:rPr lang="en-US" sz="21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1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num>
                      <m:den>
                        <m:sSup>
                          <m:sSupPr>
                            <m:ctrlPr>
                              <a:rPr lang="en-US" sz="21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1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21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1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1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endParaRPr lang="en-US" sz="2100" dirty="0"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  <a:p>
                <a:pPr marL="607284">
                  <a:lnSpc>
                    <a:spcPct val="115000"/>
                  </a:lnSpc>
                  <a:spcBef>
                    <a:spcPts val="300"/>
                  </a:spcBef>
                  <a:spcAft>
                    <a:spcPts val="75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21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21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sz="21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1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r>
                        <a:rPr lang="en-US" sz="21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𝑚</m:t>
                      </m:r>
                      <m:r>
                        <a:rPr lang="en-US" sz="21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r>
                        <a:rPr lang="en-US" sz="21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1</m:t>
                      </m:r>
                      <m:r>
                        <a:rPr lang="en-US" sz="21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≥</m:t>
                      </m:r>
                      <m:r>
                        <a:rPr lang="en-US" sz="21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0</m:t>
                      </m:r>
                      <m:r>
                        <a:rPr lang="en-US" sz="21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1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100" i="1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21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21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𝑚</m:t>
                              </m:r>
                              <m:r>
                                <a:rPr lang="en-US" sz="21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≤</m:t>
                              </m:r>
                              <m:f>
                                <m:fPr>
                                  <m:ctrlPr>
                                    <a:rPr lang="en-US" sz="2100" i="1"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1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1</m:t>
                                  </m:r>
                                  <m:r>
                                    <a:rPr lang="en-US" sz="21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−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100" i="1">
                                          <a:latin typeface="Cambria Math"/>
                                          <a:ea typeface="Calibri" panose="020F0502020204030204" pitchFamily="34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1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5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1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21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21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𝑚</m:t>
                              </m:r>
                              <m:r>
                                <a:rPr lang="en-US" sz="21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≥</m:t>
                              </m:r>
                              <m:f>
                                <m:fPr>
                                  <m:ctrlPr>
                                    <a:rPr lang="en-US" sz="2100" i="1"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1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1</m:t>
                                  </m:r>
                                  <m:r>
                                    <a:rPr lang="en-US" sz="21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+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100" i="1">
                                          <a:latin typeface="Cambria Math"/>
                                          <a:ea typeface="Calibri" panose="020F0502020204030204" pitchFamily="34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1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5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1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eqArr>
                        </m:e>
                      </m:d>
                      <m:r>
                        <a:rPr lang="en-US" sz="21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1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100" i="1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21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21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𝑚</m:t>
                              </m:r>
                              <m:r>
                                <a:rPr lang="en-US" sz="21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lt;−</m:t>
                              </m:r>
                              <m:r>
                                <a:rPr lang="en-US" sz="21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1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21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𝑚</m:t>
                              </m:r>
                              <m:r>
                                <a:rPr lang="en-US" sz="21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≥</m:t>
                              </m:r>
                              <m:f>
                                <m:fPr>
                                  <m:ctrlPr>
                                    <a:rPr lang="en-US" sz="2100" i="1"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1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1</m:t>
                                  </m:r>
                                  <m:r>
                                    <a:rPr lang="en-US" sz="21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+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100" i="1">
                                          <a:latin typeface="Cambria Math"/>
                                          <a:ea typeface="Calibri" panose="020F0502020204030204" pitchFamily="34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1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5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1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sz="2100" dirty="0"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45D90F8-B355-42F6-9C36-2A65E0D9F6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729" y="1641204"/>
                <a:ext cx="8673350" cy="3401378"/>
              </a:xfrm>
              <a:prstGeom prst="rect">
                <a:avLst/>
              </a:prstGeom>
              <a:blipFill rotWithShape="1">
                <a:blip r:embed="rId5"/>
                <a:stretch>
                  <a:fillRect l="-1124" t="-12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1983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158158" y="96635"/>
            <a:ext cx="8845367" cy="2735822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15908"/>
            <a:endParaRPr lang="en-US" sz="2400">
              <a:solidFill>
                <a:prstClr val="white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>
                <a:extLst>
                  <a:ext uri="{FF2B5EF4-FFF2-40B4-BE49-F238E27FC236}">
                    <a16:creationId xmlns="" xmlns:a16="http://schemas.microsoft.com/office/drawing/2014/main" id="{7FDA42AB-18F1-4ADA-8476-FFF921A55B64}"/>
                  </a:ext>
                </a:extLst>
              </p:cNvPr>
              <p:cNvSpPr/>
              <p:nvPr/>
            </p:nvSpPr>
            <p:spPr>
              <a:xfrm>
                <a:off x="158159" y="298737"/>
                <a:ext cx="8845366" cy="2331617"/>
              </a:xfrm>
              <a:prstGeom prst="rect">
                <a:avLst/>
              </a:prstGeom>
            </p:spPr>
            <p:txBody>
              <a:bodyPr wrap="square" lIns="68534" tIns="34267" rIns="68534" bIns="34267">
                <a:spAutoFit/>
              </a:bodyPr>
              <a:lstStyle/>
              <a:p>
                <a:pPr marL="257000" indent="-257000">
                  <a:lnSpc>
                    <a:spcPct val="115000"/>
                  </a:lnSpc>
                  <a:spcBef>
                    <a:spcPts val="300"/>
                  </a:spcBef>
                  <a:spcAft>
                    <a:spcPts val="750"/>
                  </a:spcAft>
                  <a:buFont typeface="Symbol" panose="05050102010706020507" pitchFamily="18" charset="2"/>
                  <a:buChar char=""/>
                </a:pPr>
                <a:r>
                  <a:rPr lang="en-US" sz="21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1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1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21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Palatino Linotype" panose="02040502050505030304" pitchFamily="18" charset="0"/>
                      </a:rPr>
                      <m:t>−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endParaRPr lang="en-US" sz="21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750"/>
                  </a:spcAft>
                </a:pPr>
                <a:r>
                  <a:rPr lang="en-US" sz="2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1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1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∗</m:t>
                        </m:r>
                      </m:e>
                    </m:d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ctrlPr>
                          <a:rPr lang="en-US" sz="21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1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1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21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1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1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sSup>
                      <m:sSupPr>
                        <m:ctrlPr>
                          <a:rPr lang="en-US" sz="21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1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1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∀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21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1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21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+∞</m:t>
                        </m:r>
                      </m:e>
                    </m:d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21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1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1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f>
                      <m:fPr>
                        <m:ctrlPr>
                          <a:rPr lang="en-US" sz="21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1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num>
                      <m:den>
                        <m:sSup>
                          <m:sSupPr>
                            <m:ctrlPr>
                              <a:rPr lang="en-US" sz="21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1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21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1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1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  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∀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21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1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21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2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1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750"/>
                  </a:spcAft>
                </a:pPr>
                <a:r>
                  <a:rPr lang="en-US" sz="21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 </a:t>
                </a:r>
                <a:r>
                  <a:rPr lang="en-US" sz="2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ảy</a:t>
                </a:r>
                <a:r>
                  <a:rPr lang="en-US" sz="2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ra do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∀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1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21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1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21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2100" dirty="0" smtClean="0">
                    <a:latin typeface="Times New Roman" panose="020206030504050203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)</a:t>
                </a:r>
                <a:endParaRPr lang="en-US" sz="2100" dirty="0"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750"/>
                  </a:spcAft>
                </a:pPr>
                <a:r>
                  <a:rPr lang="en-US" sz="21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1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21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1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ần</a:t>
                </a:r>
                <a:r>
                  <a:rPr lang="en-US" sz="21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21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21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−</m:t>
                    </m:r>
                    <m:r>
                      <a:rPr lang="en-US" sz="21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21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21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21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</m:t>
                    </m:r>
                    <m:f>
                      <m:fPr>
                        <m:ctrlPr>
                          <a:rPr lang="en-US" sz="21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1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21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sz="21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1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e>
                        </m:rad>
                      </m:num>
                      <m:den>
                        <m:r>
                          <a:rPr lang="en-US" sz="21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1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100" b="1" dirty="0"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FDA42AB-18F1-4ADA-8476-FFF921A55B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159" y="298737"/>
                <a:ext cx="8845366" cy="2331617"/>
              </a:xfrm>
              <a:prstGeom prst="rect">
                <a:avLst/>
              </a:prstGeom>
              <a:blipFill rotWithShape="1">
                <a:blip r:embed="rId2"/>
                <a:stretch>
                  <a:fillRect l="-1103" t="-1832" b="-7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5561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ction Button: Forward or Next 9">
            <a:hlinkClick r:id="rId2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1" name="Action Button: Back or Previous 10">
            <a:hlinkClick r:id="rId3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66764" y="-10510"/>
            <a:ext cx="8954293" cy="1107866"/>
            <a:chOff x="534987" y="1748601"/>
            <a:chExt cx="23404876" cy="2477460"/>
          </a:xfrm>
        </p:grpSpPr>
        <p:grpSp>
          <p:nvGrpSpPr>
            <p:cNvPr id="13" name="Group 12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15" name="Rounded Rectangle 14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631543">
                  <a:defRPr/>
                </a:pPr>
                <a:endParaRPr lang="en-US" sz="2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6" name="Group 1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" name="Pentagon 1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2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3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4" name="Freeform 2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5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6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7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8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20" name="Chevron 1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95624" y="1653394"/>
                  <a:ext cx="2355594" cy="9635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5731" eaLnBrk="1" hangingPunct="1"/>
                  <a:r>
                    <a:rPr lang="en-US" sz="220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5</a:t>
                  </a:r>
                  <a:endParaRPr lang="en-US" sz="22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698460" y="1748601"/>
                  <a:ext cx="23241403" cy="24559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defTabSz="815731">
                    <a:lnSpc>
                      <a:spcPct val="115000"/>
                    </a:lnSpc>
                    <a:spcBef>
                      <a:spcPts val="450"/>
                    </a:spcBef>
                    <a:buClr>
                      <a:srgbClr val="0000FF"/>
                    </a:buClr>
                    <a:tabLst>
                      <a:tab pos="472032" algn="l"/>
                    </a:tabLst>
                  </a:pPr>
                  <a:r>
                    <a:rPr lang="pt-BR" sz="2400">
                      <a:solidFill>
                        <a:schemeClr val="tx2">
                          <a:lumMod val="75000"/>
                        </a:schemeClr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ìm </a:t>
                  </a:r>
                  <a:r>
                    <a:rPr lang="pt-BR" sz="2400" dirty="0">
                      <a:solidFill>
                        <a:schemeClr val="tx2">
                          <a:lumMod val="75000"/>
                        </a:schemeClr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ất cả các giá trị của tham số m để </a:t>
                  </a:r>
                  <a:r>
                    <a:rPr lang="pt-BR" sz="2400">
                      <a:solidFill>
                        <a:schemeClr val="tx2">
                          <a:lumMod val="75000"/>
                        </a:schemeClr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àm số</a:t>
                  </a:r>
                </a:p>
                <a:p>
                  <a:pPr algn="ctr" defTabSz="815731">
                    <a:lnSpc>
                      <a:spcPct val="115000"/>
                    </a:lnSpc>
                    <a:spcBef>
                      <a:spcPts val="450"/>
                    </a:spcBef>
                    <a:buClr>
                      <a:srgbClr val="0000FF"/>
                    </a:buClr>
                    <a:tabLst>
                      <a:tab pos="472032" algn="l"/>
                    </a:tabLst>
                  </a:pPr>
                  <a:r>
                    <a:rPr lang="pt-BR" sz="2400">
                      <a:solidFill>
                        <a:schemeClr val="tx2">
                          <a:lumMod val="75000"/>
                        </a:schemeClr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pt-BR" sz="2400" i="1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pt-BR" sz="2400" i="1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2400" i="1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pt-BR" sz="2400" i="1">
                                  <a:solidFill>
                                    <a:schemeClr val="tx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pt-BR" sz="240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pt-BR" sz="240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sSup>
                        <m:sSupPr>
                          <m:ctrlPr>
                            <a:rPr lang="en-US" sz="240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pt-BR" sz="240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pt-BR" sz="240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sup>
                      </m:sSup>
                      <m:r>
                        <a:rPr lang="pt-BR" sz="2400" i="1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pt-BR" sz="2400" i="1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pt-BR" sz="2400" i="1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pt-BR" sz="240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pt-BR" sz="240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pt-BR" sz="2400" dirty="0">
                      <a:solidFill>
                        <a:schemeClr val="tx2">
                          <a:lumMod val="75000"/>
                        </a:schemeClr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đồng biến trên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40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pt-BR" sz="240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pt-BR" sz="2400" i="1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+∞</m:t>
                          </m:r>
                        </m:e>
                      </m:d>
                    </m:oMath>
                  </a14:m>
                  <a:endPara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8460" y="1748601"/>
                  <a:ext cx="23241403" cy="2455977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5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Group 28"/>
          <p:cNvGrpSpPr/>
          <p:nvPr/>
        </p:nvGrpSpPr>
        <p:grpSpPr>
          <a:xfrm>
            <a:off x="63052" y="1187671"/>
            <a:ext cx="8856594" cy="1692164"/>
            <a:chOff x="449113" y="658321"/>
            <a:chExt cx="5899345" cy="1870841"/>
          </a:xfrm>
        </p:grpSpPr>
        <p:grpSp>
          <p:nvGrpSpPr>
            <p:cNvPr id="30" name="Group 29">
              <a:extLst>
                <a:ext uri="{FF2B5EF4-FFF2-40B4-BE49-F238E27FC236}">
                  <a16:creationId xmlns=""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499477" y="658321"/>
              <a:ext cx="2768422" cy="845115"/>
              <a:chOff x="1693991" y="5315058"/>
              <a:chExt cx="11278846" cy="2253640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0" name="Rectangle 39">
                    <a:extLst>
                      <a:ext uri="{FF2B5EF4-FFF2-40B4-BE49-F238E27FC236}">
                        <a16:creationId xmlns=""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78" y="5315058"/>
                    <a:ext cx="10832459" cy="2253640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pt-BR" sz="2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𝒎</m:t>
                          </m:r>
                          <m:r>
                            <a:rPr lang="pt-BR" sz="2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≤−</m:t>
                          </m:r>
                          <m:r>
                            <a:rPr lang="pt-BR" sz="2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m:rPr>
                              <m:nor/>
                            </m:rPr>
                            <a:rPr lang="en-US" sz="22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200" b="1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ho</m:t>
                          </m:r>
                          <m:r>
                            <m:rPr>
                              <m:nor/>
                            </m:rPr>
                            <a:rPr lang="en-US" sz="2200" b="1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ặ</m:t>
                          </m:r>
                          <m:r>
                            <m:rPr>
                              <m:nor/>
                            </m:rPr>
                            <a:rPr lang="en-US" sz="2200" b="1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sz="22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𝒎</m:t>
                          </m:r>
                          <m: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&gt;</m:t>
                          </m:r>
                          <m: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2200" b="1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2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>
              <p:sp>
                <p:nvSpPr>
                  <p:cNvPr id="40" name="Rectangle 39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78" y="5315058"/>
                    <a:ext cx="10832459" cy="2253640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1" name="Oval 40">
                <a:extLst>
                  <a:ext uri="{FF2B5EF4-FFF2-40B4-BE49-F238E27FC236}">
                    <a16:creationId xmlns=""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693991" y="5954167"/>
                <a:ext cx="989503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vi-VN" sz="2200" b="1" kern="0" dirty="0">
                    <a:solidFill>
                      <a:prstClr val="white"/>
                    </a:solidFill>
                    <a:latin typeface="Times New Roman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31" name="Group 30">
              <a:extLst>
                <a:ext uri="{FF2B5EF4-FFF2-40B4-BE49-F238E27FC236}">
                  <a16:creationId xmlns="" xmlns:a16="http://schemas.microsoft.com/office/drawing/2014/main" id="{A2194087-0D43-42CA-A1D2-4373C69CC457}"/>
                </a:ext>
              </a:extLst>
            </p:cNvPr>
            <p:cNvGrpSpPr/>
            <p:nvPr/>
          </p:nvGrpSpPr>
          <p:grpSpPr>
            <a:xfrm>
              <a:off x="3286483" y="658321"/>
              <a:ext cx="3061966" cy="888050"/>
              <a:chOff x="13048557" y="4038399"/>
              <a:chExt cx="12474776" cy="2368137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8" name="Rectangle 37">
                    <a:extLst>
                      <a:ext uri="{FF2B5EF4-FFF2-40B4-BE49-F238E27FC236}">
                        <a16:creationId xmlns="" xmlns:a16="http://schemas.microsoft.com/office/drawing/2014/main" id="{FB0B6341-256C-4170-AF4E-1216E5EDD04C}"/>
                      </a:ext>
                    </a:extLst>
                  </p:cNvPr>
                  <p:cNvSpPr/>
                  <p:nvPr/>
                </p:nvSpPr>
                <p:spPr>
                  <a:xfrm>
                    <a:off x="13419363" y="4038399"/>
                    <a:ext cx="12103970" cy="2368137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marL="629511" algn="just">
                      <a:tabLst>
                        <a:tab pos="3597475" algn="l"/>
                        <a:tab pos="5036719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pt-BR" sz="2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𝒎</m:t>
                          </m:r>
                          <m:r>
                            <a:rPr lang="pt-BR" sz="2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≤−</m:t>
                          </m:r>
                          <m:r>
                            <a:rPr lang="pt-BR" sz="2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m:rPr>
                              <m:nor/>
                            </m:rPr>
                            <a:rPr lang="en-US" sz="22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200" b="1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ho</m:t>
                          </m:r>
                          <m:r>
                            <m:rPr>
                              <m:nor/>
                            </m:rPr>
                            <a:rPr lang="en-US" sz="2200" b="1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ặ</m:t>
                          </m:r>
                          <m:r>
                            <m:rPr>
                              <m:nor/>
                            </m:rPr>
                            <a:rPr lang="en-US" sz="2200" b="1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sz="22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𝒎</m:t>
                          </m:r>
                          <m: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≥</m:t>
                          </m:r>
                          <m:f>
                            <m:fPr>
                              <m:ctrlPr>
                                <a:rPr lang="en-US" sz="22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2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2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2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200" b="1" dirty="0">
                      <a:solidFill>
                        <a:schemeClr val="bg1"/>
                      </a:solidFill>
                      <a:latin typeface="Times New Roman" pitchFamily="18" charset="0"/>
                      <a:ea typeface="Calibri"/>
                      <a:cs typeface="Times New Roman" pitchFamily="18" charset="0"/>
                    </a:endParaRPr>
                  </a:p>
                </p:txBody>
              </p:sp>
            </mc:Choice>
            <mc:Fallback>
              <p:sp>
                <p:nvSpPr>
                  <p:cNvPr id="38" name="Rectangle 37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FB0B6341-256C-4170-AF4E-1216E5EDD04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419363" y="4038399"/>
                    <a:ext cx="12103970" cy="2368137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9" name="Oval 38">
                <a:extLst>
                  <a:ext uri="{FF2B5EF4-FFF2-40B4-BE49-F238E27FC236}">
                    <a16:creationId xmlns="" xmlns:a16="http://schemas.microsoft.com/office/drawing/2014/main" id="{13A7BA64-0BA1-4ADF-A17E-617425026AFB}"/>
                  </a:ext>
                </a:extLst>
              </p:cNvPr>
              <p:cNvSpPr/>
              <p:nvPr/>
            </p:nvSpPr>
            <p:spPr>
              <a:xfrm>
                <a:off x="13048557" y="4795835"/>
                <a:ext cx="1087738" cy="1000535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32" name="Group 31">
              <a:extLst>
                <a:ext uri="{FF2B5EF4-FFF2-40B4-BE49-F238E27FC236}">
                  <a16:creationId xmlns="" xmlns:a16="http://schemas.microsoft.com/office/drawing/2014/main" id="{4D274B26-9415-432A-9282-BDEF246F0009}"/>
                </a:ext>
              </a:extLst>
            </p:cNvPr>
            <p:cNvGrpSpPr/>
            <p:nvPr/>
          </p:nvGrpSpPr>
          <p:grpSpPr>
            <a:xfrm>
              <a:off x="449113" y="1580818"/>
              <a:ext cx="2818786" cy="948344"/>
              <a:chOff x="1598811" y="5247274"/>
              <a:chExt cx="11392160" cy="2528918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6" name="Rectangle 35">
                    <a:extLst>
                      <a:ext uri="{FF2B5EF4-FFF2-40B4-BE49-F238E27FC236}">
                        <a16:creationId xmlns="" xmlns:a16="http://schemas.microsoft.com/office/drawing/2014/main" id="{6E15A8FC-94CE-45FB-8D02-B33F2327F992}"/>
                      </a:ext>
                    </a:extLst>
                  </p:cNvPr>
                  <p:cNvSpPr/>
                  <p:nvPr/>
                </p:nvSpPr>
                <p:spPr>
                  <a:xfrm>
                    <a:off x="2245207" y="5247274"/>
                    <a:ext cx="10745764" cy="2528918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algn="ctr" defTabSz="815908">
                      <a:spcBef>
                        <a:spcPts val="675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pt-BR" sz="2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𝑚</m:t>
                          </m:r>
                          <m:r>
                            <a:rPr lang="pt-BR" sz="2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=−</m:t>
                          </m:r>
                          <m:r>
                            <a:rPr lang="pt-BR" sz="2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sz="22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200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ho</m:t>
                          </m:r>
                          <m:r>
                            <m:rPr>
                              <m:nor/>
                            </m:rPr>
                            <a:rPr lang="en-US" sz="2200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ặ</m:t>
                          </m:r>
                          <m:r>
                            <m:rPr>
                              <m:nor/>
                            </m:rPr>
                            <a:rPr lang="en-US" sz="2200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sz="22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2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𝑚</m:t>
                          </m:r>
                          <m:r>
                            <a:rPr lang="en-US" sz="2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&gt;</m:t>
                          </m:r>
                          <m:f>
                            <m:fPr>
                              <m:ctrlPr>
                                <a:rPr lang="en-US" sz="22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en-US" sz="2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2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5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</m:oMath>
                      </m:oMathPara>
                    </a14:m>
                    <a:endParaRPr lang="vi-VN" sz="2200" b="1" kern="0" dirty="0">
                      <a:solidFill>
                        <a:schemeClr val="bg1"/>
                      </a:solidFill>
                      <a:latin typeface="Times New Roman"/>
                    </a:endParaRPr>
                  </a:p>
                </p:txBody>
              </p:sp>
            </mc:Choice>
            <mc:Fallback>
              <p:sp>
                <p:nvSpPr>
                  <p:cNvPr id="36" name="Rectangle 35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6E15A8FC-94CE-45FB-8D02-B33F2327F99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45207" y="5247274"/>
                    <a:ext cx="10745764" cy="2528918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7" name="Oval 36">
                <a:extLst>
                  <a:ext uri="{FF2B5EF4-FFF2-40B4-BE49-F238E27FC236}">
                    <a16:creationId xmlns="" xmlns:a16="http://schemas.microsoft.com/office/drawing/2014/main" id="{0D6B711C-CC2A-45AE-A2BD-46B4ECA3D81C}"/>
                  </a:ext>
                </a:extLst>
              </p:cNvPr>
              <p:cNvSpPr/>
              <p:nvPr/>
            </p:nvSpPr>
            <p:spPr>
              <a:xfrm>
                <a:off x="1598811" y="6111362"/>
                <a:ext cx="1115192" cy="1000534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33" name="Group 32">
              <a:extLst>
                <a:ext uri="{FF2B5EF4-FFF2-40B4-BE49-F238E27FC236}">
                  <a16:creationId xmlns="" xmlns:a16="http://schemas.microsoft.com/office/drawing/2014/main" id="{E278C7C5-EAEF-4F1A-B3FB-29FCE054F0E0}"/>
                </a:ext>
              </a:extLst>
            </p:cNvPr>
            <p:cNvGrpSpPr/>
            <p:nvPr/>
          </p:nvGrpSpPr>
          <p:grpSpPr>
            <a:xfrm>
              <a:off x="3277191" y="1559796"/>
              <a:ext cx="3071267" cy="969366"/>
              <a:chOff x="13028529" y="3956683"/>
              <a:chExt cx="12412562" cy="2584982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4" name="Rectangle 33">
                    <a:extLst>
                      <a:ext uri="{FF2B5EF4-FFF2-40B4-BE49-F238E27FC236}">
                        <a16:creationId xmlns="" xmlns:a16="http://schemas.microsoft.com/office/drawing/2014/main" id="{C4F0F9CE-3F15-4D47-A2C9-5C6F65E0E3FB}"/>
                      </a:ext>
                    </a:extLst>
                  </p:cNvPr>
                  <p:cNvSpPr/>
                  <p:nvPr/>
                </p:nvSpPr>
                <p:spPr>
                  <a:xfrm>
                    <a:off x="13433949" y="3956683"/>
                    <a:ext cx="12007142" cy="2584982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marL="472122" lvl="0" algn="just">
                      <a:lnSpc>
                        <a:spcPct val="115000"/>
                      </a:lnSpc>
                      <a:spcBef>
                        <a:spcPts val="300"/>
                      </a:spcBef>
                      <a:spcAft>
                        <a:spcPts val="750"/>
                      </a:spcAft>
                      <a:tabLst>
                        <a:tab pos="472122" algn="l"/>
                        <a:tab pos="2698039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pt-BR" sz="2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𝑚</m:t>
                          </m:r>
                          <m:r>
                            <a:rPr lang="pt-BR" sz="2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≤−</m:t>
                          </m:r>
                          <m:r>
                            <a:rPr lang="pt-BR" sz="2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oMath>
                      </m:oMathPara>
                    </a14:m>
                    <a:endParaRPr lang="en-US" sz="22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Malgun Gothic" panose="020B0503020000020004" pitchFamily="34" charset="-127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34" name="Rectangle 33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C4F0F9CE-3F15-4D47-A2C9-5C6F65E0E3F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433949" y="3956683"/>
                    <a:ext cx="12007142" cy="2584982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5" name="Oval 34">
                <a:extLst>
                  <a:ext uri="{FF2B5EF4-FFF2-40B4-BE49-F238E27FC236}">
                    <a16:creationId xmlns="" xmlns:a16="http://schemas.microsoft.com/office/drawing/2014/main" id="{17C2C013-2C1D-4DEE-A68B-FF23256FE92A}"/>
                  </a:ext>
                </a:extLst>
              </p:cNvPr>
              <p:cNvSpPr/>
              <p:nvPr/>
            </p:nvSpPr>
            <p:spPr>
              <a:xfrm>
                <a:off x="13028529" y="4748906"/>
                <a:ext cx="1029270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sp>
        <p:nvSpPr>
          <p:cNvPr id="42" name="Oval 41">
            <a:extLst>
              <a:ext uri="{FF2B5EF4-FFF2-40B4-BE49-F238E27FC236}">
                <a16:creationId xmlns=""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4331692" y="1429668"/>
            <a:ext cx="390016" cy="375200"/>
          </a:xfrm>
          <a:prstGeom prst="ellipse">
            <a:avLst/>
          </a:prstGeom>
          <a:solidFill>
            <a:srgbClr val="C0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2200" b="1" kern="0">
                <a:solidFill>
                  <a:prstClr val="white"/>
                </a:solidFill>
                <a:latin typeface="Calibri"/>
              </a:rPr>
              <a:t>B</a:t>
            </a:r>
            <a:endParaRPr lang="en-US" sz="2200" b="1" kern="0" dirty="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176238" y="2841243"/>
            <a:ext cx="8845376" cy="2211577"/>
            <a:chOff x="184495" y="3636276"/>
            <a:chExt cx="11913245" cy="3305014"/>
          </a:xfrm>
        </p:grpSpPr>
        <p:sp>
          <p:nvSpPr>
            <p:cNvPr id="44" name="Rounded Rectangle 43"/>
            <p:cNvSpPr/>
            <p:nvPr/>
          </p:nvSpPr>
          <p:spPr>
            <a:xfrm>
              <a:off x="184495" y="3760680"/>
              <a:ext cx="11913245" cy="318061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46" name="Freeform 20"/>
              <p:cNvSpPr>
                <a:spLocks/>
              </p:cNvSpPr>
              <p:nvPr/>
            </p:nvSpPr>
            <p:spPr bwMode="auto">
              <a:xfrm rot="16200000" flipV="1">
                <a:off x="3351940" y="4767112"/>
                <a:ext cx="960519" cy="407189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2187355" y="6239450"/>
                <a:ext cx="3132807" cy="112468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Round Diagonal Corner Rectangle 47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49" name="Freeform 48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="" xmlns:a16="http://schemas.microsoft.com/office/drawing/2014/main" id="{42BBFF9B-C11E-4F42-B434-D2E9D61602CA}"/>
                  </a:ext>
                </a:extLst>
              </p:cNvPr>
              <p:cNvSpPr/>
              <p:nvPr/>
            </p:nvSpPr>
            <p:spPr>
              <a:xfrm>
                <a:off x="566954" y="2902841"/>
                <a:ext cx="8352692" cy="2011273"/>
              </a:xfrm>
              <a:prstGeom prst="rect">
                <a:avLst/>
              </a:prstGeom>
            </p:spPr>
            <p:txBody>
              <a:bodyPr wrap="square" lIns="68534" tIns="34267" rIns="68534" bIns="34267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750"/>
                  </a:spcAft>
                  <a:tabLst>
                    <a:tab pos="1308803" algn="l"/>
                    <a:tab pos="2509095" algn="l"/>
                    <a:tab pos="3709865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 smtClean="0"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/>
                            <a:ea typeface="Calibri" panose="020F0502020204030204" pitchFamily="34" charset="0"/>
                          </a:rPr>
                          <m:t>                         </m:t>
                        </m:r>
                        <m:r>
                          <a:rPr lang="pt-BR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</m:e>
                      <m:sup>
                        <m:r>
                          <a:rPr lang="pt-BR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r>
                      <a:rPr lang="pt-BR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pt-BR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</m:t>
                    </m:r>
                    <m:d>
                      <m:dPr>
                        <m:ctrlPr>
                          <a:rPr lang="en-US" sz="2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pt-BR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pt-BR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pt-BR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pt-BR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</m:d>
                    <m:sSup>
                      <m:sSupPr>
                        <m:ctrlPr>
                          <a:rPr lang="en-US" sz="2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pt-BR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pt-BR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sup>
                    </m:sSup>
                    <m:r>
                      <a:rPr lang="pt-BR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pt-BR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</m:t>
                    </m:r>
                    <m:r>
                      <a:rPr lang="pt-BR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𝑥</m:t>
                    </m:r>
                    <m:r>
                      <a:rPr lang="pt-BR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pt-BR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</m:t>
                    </m:r>
                    <m:r>
                      <a:rPr lang="pt-BR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2200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200" i="1">
                                    <a:latin typeface="Cambria Math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pt-BR" sz="2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pt-BR" sz="2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pt-BR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pt-BR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e>
                        </m:d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pt-BR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pt-BR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pt-BR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pt-BR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𝑚</m:t>
                        </m:r>
                      </m:e>
                    </m:d>
                  </m:oMath>
                </a14:m>
                <a:r>
                  <a:rPr lang="pt-BR" sz="2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200" dirty="0"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750"/>
                  </a:spcAft>
                </a:pPr>
                <a:r>
                  <a:rPr lang="en-US" sz="2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sSup>
                      <m:sSupPr>
                        <m:ctrlPr>
                          <a:rPr lang="en-US" sz="2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sSup>
                      <m:sSupPr>
                        <m:ctrlPr>
                          <a:rPr lang="en-US" sz="2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+∞</m:t>
                        </m:r>
                      </m:e>
                    </m:d>
                  </m:oMath>
                </a14:m>
                <a:endParaRPr lang="en-US" sz="2200" i="1" dirty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75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22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2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en-US" sz="2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∀</m:t>
                      </m:r>
                      <m:r>
                        <a:rPr lang="en-US" sz="2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sz="22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+∞</m:t>
                          </m:r>
                        </m:e>
                      </m:d>
                    </m:oMath>
                  </m:oMathPara>
                </a14:m>
                <a:endParaRPr lang="en-US" sz="2200" dirty="0"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300"/>
                  </a:spcBef>
                  <a:spcAft>
                    <a:spcPts val="750"/>
                  </a:spcAft>
                </a:pP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ctrlPr>
                          <a:rPr lang="en-US" sz="2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</m:d>
                    <m:sSup>
                      <m:sSupPr>
                        <m:ctrlPr>
                          <a:rPr lang="en-US" sz="2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≥</m:t>
                    </m:r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∀</m:t>
                    </m:r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2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+∞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d>
                      <m:dPr>
                        <m:ctrlPr>
                          <a:rPr lang="en-US" sz="2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en-US" sz="2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200" dirty="0"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2BBFF9B-C11E-4F42-B434-D2E9D61602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54" y="2902841"/>
                <a:ext cx="8352692" cy="2011273"/>
              </a:xfrm>
              <a:prstGeom prst="rect">
                <a:avLst/>
              </a:prstGeom>
              <a:blipFill rotWithShape="1">
                <a:blip r:embed="rId11"/>
                <a:stretch>
                  <a:fillRect l="-11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970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0973" y="1103174"/>
            <a:ext cx="2592033" cy="2090215"/>
          </a:xfrm>
          <a:prstGeom prst="rect">
            <a:avLst/>
          </a:prstGeom>
          <a:noFill/>
          <a:ln>
            <a:noFill/>
          </a:ln>
        </p:spPr>
      </p:pic>
      <p:sp>
        <p:nvSpPr>
          <p:cNvPr id="26" name="Action Button: Forward or Next 25">
            <a:hlinkClick r:id="rId3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27" name="Action Button: Back or Previous 26">
            <a:hlinkClick r:id="rId4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39" name="Group 38"/>
          <p:cNvGrpSpPr/>
          <p:nvPr/>
        </p:nvGrpSpPr>
        <p:grpSpPr>
          <a:xfrm>
            <a:off x="110293" y="-15810"/>
            <a:ext cx="8954293" cy="1448935"/>
            <a:chOff x="534987" y="1869705"/>
            <a:chExt cx="23404876" cy="3460076"/>
          </a:xfrm>
        </p:grpSpPr>
        <p:grpSp>
          <p:nvGrpSpPr>
            <p:cNvPr id="40" name="Group 39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42" name="Rounded Rectangle 41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algn="ctr" defTabSz="1631543">
                  <a:defRPr/>
                </a:pPr>
                <a:endParaRPr lang="en-US" sz="2400" kern="0">
                  <a:solidFill>
                    <a:prstClr val="white"/>
                  </a:solidFill>
                  <a:latin typeface="Calibri"/>
                </a:endParaRPr>
              </a:p>
            </p:txBody>
          </p:sp>
          <p:grpSp>
            <p:nvGrpSpPr>
              <p:cNvPr id="43" name="Group 42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44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defTabSz="1631543">
                    <a:defRPr/>
                  </a:pPr>
                  <a:endParaRPr lang="en-US" sz="2400" kern="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45" name="Pentagon 44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defTabSz="1631543">
                    <a:defRPr/>
                  </a:pPr>
                  <a:endParaRPr lang="en-US" sz="2400" kern="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grpSp>
              <p:nvGrpSpPr>
                <p:cNvPr id="46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49" name="Freeform 48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 kern="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0" name="Freeform 49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 kern="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1" name="Freeform 50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 kern="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2" name="Rectangle 5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 kern="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3" name="Rectangle 5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 kern="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4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 kern="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5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 kern="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47" name="Chevron 46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 kern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8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95624" y="1653394"/>
                  <a:ext cx="2355594" cy="10289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5731" eaLnBrk="1" hangingPunct="1">
                    <a:defRPr/>
                  </a:pPr>
                  <a:r>
                    <a:rPr lang="en-US" sz="2200" kern="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 kern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2</a:t>
                  </a:r>
                  <a:endParaRPr lang="en-US" sz="2200" kern="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41" name="Rectangle 40"/>
            <p:cNvSpPr/>
            <p:nvPr/>
          </p:nvSpPr>
          <p:spPr>
            <a:xfrm>
              <a:off x="844222" y="1936624"/>
              <a:ext cx="23095641" cy="3393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>
                <a:spcBef>
                  <a:spcPts val="450"/>
                </a:spcBef>
                <a:spcAft>
                  <a:spcPts val="450"/>
                </a:spcAft>
              </a:pPr>
              <a:r>
                <a:rPr lang="en-US" sz="2400">
                  <a:solidFill>
                    <a:srgbClr val="2A4F86"/>
                  </a:solidFill>
                  <a:latin typeface="Times New Roman" pitchFamily="18" charset="0"/>
                  <a:cs typeface="Times New Roman" pitchFamily="18" charset="0"/>
                </a:rPr>
                <a:t>              Đường cong hình bên là đồ thị của một trong bốn hàm số dưới đây?</a:t>
              </a:r>
            </a:p>
            <a:p>
              <a:pPr>
                <a:spcBef>
                  <a:spcPts val="450"/>
                </a:spcBef>
                <a:spcAft>
                  <a:spcPts val="450"/>
                </a:spcAft>
              </a:pPr>
              <a:endParaRPr lang="en-US" sz="2400" dirty="0">
                <a:solidFill>
                  <a:srgbClr val="2A4F86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421504" y="1043241"/>
            <a:ext cx="3410325" cy="1873818"/>
            <a:chOff x="414450" y="1040485"/>
            <a:chExt cx="3410325" cy="1873818"/>
          </a:xfrm>
        </p:grpSpPr>
        <p:grpSp>
          <p:nvGrpSpPr>
            <p:cNvPr id="35" name="Group 34">
              <a:extLst>
                <a:ext uri="{FF2B5EF4-FFF2-40B4-BE49-F238E27FC236}">
                  <a16:creationId xmlns=""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441734" y="1040485"/>
              <a:ext cx="3383041" cy="462951"/>
              <a:chOff x="1458727" y="6334162"/>
              <a:chExt cx="13782860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Rectangle 61">
                    <a:extLst>
                      <a:ext uri="{FF2B5EF4-FFF2-40B4-BE49-F238E27FC236}">
                        <a16:creationId xmlns=""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𝒚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−</m:t>
                          </m:r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𝟒</m:t>
                              </m:r>
                            </m:sup>
                          </m:sSup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𝟑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.</m:t>
                          </m:r>
                        </m:oMath>
                      </m:oMathPara>
                    </a14:m>
                    <a:endParaRPr lang="en-US" sz="20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Rectangle 61">
                    <a:extLst>
                      <a:ext uri="{FF2B5EF4-FFF2-40B4-BE49-F238E27FC236}">
                        <a16:creationId xmlns=""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3" name="Oval 62">
                <a:extLst>
                  <a:ext uri="{FF2B5EF4-FFF2-40B4-BE49-F238E27FC236}">
                    <a16:creationId xmlns=""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458727" y="6481813"/>
                <a:ext cx="1548677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vi-VN" sz="2200" b="1" kern="0" dirty="0">
                    <a:solidFill>
                      <a:prstClr val="white"/>
                    </a:solidFill>
                    <a:latin typeface="Times New Roman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36" name="Group 35">
              <a:extLst>
                <a:ext uri="{FF2B5EF4-FFF2-40B4-BE49-F238E27FC236}">
                  <a16:creationId xmlns="" xmlns:a16="http://schemas.microsoft.com/office/drawing/2014/main" id="{A2194087-0D43-42CA-A1D2-4373C69CC457}"/>
                </a:ext>
              </a:extLst>
            </p:cNvPr>
            <p:cNvGrpSpPr/>
            <p:nvPr/>
          </p:nvGrpSpPr>
          <p:grpSpPr>
            <a:xfrm>
              <a:off x="441733" y="1519236"/>
              <a:ext cx="3383042" cy="462951"/>
              <a:chOff x="1458727" y="6334162"/>
              <a:chExt cx="13782860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Rectangle 59">
                    <a:extLst>
                      <a:ext uri="{FF2B5EF4-FFF2-40B4-BE49-F238E27FC236}">
                        <a16:creationId xmlns="" xmlns:a16="http://schemas.microsoft.com/office/drawing/2014/main" id="{FB0B6341-256C-4170-AF4E-1216E5EDD04C}"/>
                      </a:ext>
                    </a:extLst>
                  </p:cNvPr>
                  <p:cNvSpPr/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algn="ctr" defTabSz="815908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𝒚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−</m:t>
                          </m:r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𝟒</m:t>
                              </m:r>
                            </m:sup>
                          </m:sSup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.</m:t>
                          </m:r>
                        </m:oMath>
                      </m:oMathPara>
                    </a14:m>
                    <a:endParaRPr lang="en-US" sz="2200" b="1" kern="0" dirty="0">
                      <a:solidFill>
                        <a:schemeClr val="bg1"/>
                      </a:solidFill>
                      <a:latin typeface="Calibri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60" name="Rectangle 59">
                    <a:extLst>
                      <a:ext uri="{FF2B5EF4-FFF2-40B4-BE49-F238E27FC236}">
                        <a16:creationId xmlns="" xmlns:a16="http://schemas.microsoft.com/office/drawing/2014/main" id="{FB0B6341-256C-4170-AF4E-1216E5EDD04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1" name="Oval 60">
                <a:extLst>
                  <a:ext uri="{FF2B5EF4-FFF2-40B4-BE49-F238E27FC236}">
                    <a16:creationId xmlns="" xmlns:a16="http://schemas.microsoft.com/office/drawing/2014/main" id="{13A7BA64-0BA1-4ADF-A17E-617425026AFB}"/>
                  </a:ext>
                </a:extLst>
              </p:cNvPr>
              <p:cNvSpPr/>
              <p:nvPr/>
            </p:nvSpPr>
            <p:spPr>
              <a:xfrm>
                <a:off x="1458727" y="6481813"/>
                <a:ext cx="1548676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37" name="Group 36">
              <a:extLst>
                <a:ext uri="{FF2B5EF4-FFF2-40B4-BE49-F238E27FC236}">
                  <a16:creationId xmlns="" xmlns:a16="http://schemas.microsoft.com/office/drawing/2014/main" id="{4D274B26-9415-432A-9282-BDEF246F0009}"/>
                </a:ext>
              </a:extLst>
            </p:cNvPr>
            <p:cNvGrpSpPr/>
            <p:nvPr/>
          </p:nvGrpSpPr>
          <p:grpSpPr>
            <a:xfrm>
              <a:off x="414450" y="1988401"/>
              <a:ext cx="3410325" cy="462951"/>
              <a:chOff x="1458731" y="6334162"/>
              <a:chExt cx="13782856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Rectangle 57">
                    <a:extLst>
                      <a:ext uri="{FF2B5EF4-FFF2-40B4-BE49-F238E27FC236}">
                        <a16:creationId xmlns="" xmlns:a16="http://schemas.microsoft.com/office/drawing/2014/main" id="{6E15A8FC-94CE-45FB-8D02-B33F2327F992}"/>
                      </a:ext>
                    </a:extLst>
                  </p:cNvPr>
                  <p:cNvSpPr/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algn="ctr" defTabSz="815908">
                      <a:spcBef>
                        <a:spcPts val="675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𝒚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𝟒</m:t>
                              </m:r>
                            </m:sup>
                          </m:sSup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.</m:t>
                          </m:r>
                        </m:oMath>
                      </m:oMathPara>
                    </a14:m>
                    <a:endParaRPr lang="vi-VN" sz="2200" b="1" kern="0" dirty="0">
                      <a:solidFill>
                        <a:schemeClr val="bg1"/>
                      </a:solidFill>
                      <a:latin typeface="Times New Roman"/>
                    </a:endParaRPr>
                  </a:p>
                </p:txBody>
              </p:sp>
            </mc:Choice>
            <mc:Fallback xmlns="">
              <p:sp>
                <p:nvSpPr>
                  <p:cNvPr id="58" name="Rectangle 57">
                    <a:extLst>
                      <a:ext uri="{FF2B5EF4-FFF2-40B4-BE49-F238E27FC236}">
                        <a16:creationId xmlns="" xmlns:a16="http://schemas.microsoft.com/office/drawing/2014/main" id="{6E15A8FC-94CE-45FB-8D02-B33F2327F99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9" name="Oval 58">
                <a:extLst>
                  <a:ext uri="{FF2B5EF4-FFF2-40B4-BE49-F238E27FC236}">
                    <a16:creationId xmlns="" xmlns:a16="http://schemas.microsoft.com/office/drawing/2014/main" id="{0D6B711C-CC2A-45AE-A2BD-46B4ECA3D81C}"/>
                  </a:ext>
                </a:extLst>
              </p:cNvPr>
              <p:cNvSpPr/>
              <p:nvPr/>
            </p:nvSpPr>
            <p:spPr>
              <a:xfrm>
                <a:off x="1458731" y="6481813"/>
                <a:ext cx="1480635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38" name="Group 37">
              <a:extLst>
                <a:ext uri="{FF2B5EF4-FFF2-40B4-BE49-F238E27FC236}">
                  <a16:creationId xmlns="" xmlns:a16="http://schemas.microsoft.com/office/drawing/2014/main" id="{E278C7C5-EAEF-4F1A-B3FB-29FCE054F0E0}"/>
                </a:ext>
              </a:extLst>
            </p:cNvPr>
            <p:cNvGrpSpPr/>
            <p:nvPr/>
          </p:nvGrpSpPr>
          <p:grpSpPr>
            <a:xfrm>
              <a:off x="414451" y="2451352"/>
              <a:ext cx="3410324" cy="462951"/>
              <a:chOff x="1458731" y="6334162"/>
              <a:chExt cx="13782856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6" name="Rectangle 55">
                    <a:extLst>
                      <a:ext uri="{FF2B5EF4-FFF2-40B4-BE49-F238E27FC236}">
                        <a16:creationId xmlns="" xmlns:a16="http://schemas.microsoft.com/office/drawing/2014/main" id="{C4F0F9CE-3F15-4D47-A2C9-5C6F65E0E3FB}"/>
                      </a:ext>
                    </a:extLst>
                  </p:cNvPr>
                  <p:cNvSpPr/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𝒚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𝟒</m:t>
                              </m:r>
                            </m:sup>
                          </m:sSup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𝟑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.</m:t>
                          </m:r>
                        </m:oMath>
                      </m:oMathPara>
                    </a14:m>
                    <a:endParaRPr lang="en-US" sz="2000" b="1" dirty="0">
                      <a:solidFill>
                        <a:schemeClr val="bg1"/>
                      </a:solidFill>
                      <a:latin typeface="Times New Roman" pitchFamily="18" charset="0"/>
                      <a:ea typeface="Calibri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6" name="Rectangle 55">
                    <a:extLst>
                      <a:ext uri="{FF2B5EF4-FFF2-40B4-BE49-F238E27FC236}">
                        <a16:creationId xmlns="" xmlns:a16="http://schemas.microsoft.com/office/drawing/2014/main" id="{C4F0F9CE-3F15-4D47-A2C9-5C6F65E0E3F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7" name="Oval 56">
                <a:extLst>
                  <a:ext uri="{FF2B5EF4-FFF2-40B4-BE49-F238E27FC236}">
                    <a16:creationId xmlns="" xmlns:a16="http://schemas.microsoft.com/office/drawing/2014/main" id="{17C2C013-2C1D-4DEE-A68B-FF23256FE92A}"/>
                  </a:ext>
                </a:extLst>
              </p:cNvPr>
              <p:cNvSpPr/>
              <p:nvPr/>
            </p:nvSpPr>
            <p:spPr>
              <a:xfrm>
                <a:off x="1458731" y="6481813"/>
                <a:ext cx="1480631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sp>
        <p:nvSpPr>
          <p:cNvPr id="64" name="Oval 63">
            <a:extLst>
              <a:ext uri="{FF2B5EF4-FFF2-40B4-BE49-F238E27FC236}">
                <a16:creationId xmlns=""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412582" y="2035032"/>
            <a:ext cx="384485" cy="375200"/>
          </a:xfrm>
          <a:prstGeom prst="ellipse">
            <a:avLst/>
          </a:prstGeom>
          <a:solidFill>
            <a:srgbClr val="C0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2200" b="1" kern="0" dirty="0">
                <a:solidFill>
                  <a:prstClr val="white"/>
                </a:solidFill>
                <a:latin typeface="Calibri"/>
                <a:ea typeface="Tahoma" pitchFamily="34" charset="0"/>
                <a:cs typeface="Tahoma" pitchFamily="34" charset="0"/>
              </a:rPr>
              <a:t>C</a:t>
            </a:r>
            <a:endParaRPr lang="en-US" sz="2200" kern="0" dirty="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186180" y="2895016"/>
            <a:ext cx="8787206" cy="2079419"/>
            <a:chOff x="184495" y="3636276"/>
            <a:chExt cx="11834900" cy="2929380"/>
          </a:xfrm>
        </p:grpSpPr>
        <p:sp>
          <p:nvSpPr>
            <p:cNvPr id="66" name="Rounded Rectangle 65"/>
            <p:cNvSpPr/>
            <p:nvPr/>
          </p:nvSpPr>
          <p:spPr>
            <a:xfrm>
              <a:off x="184495" y="3865216"/>
              <a:ext cx="11834900" cy="270044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67" name="Group 66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68" name="Freeform 20"/>
              <p:cNvSpPr>
                <a:spLocks/>
              </p:cNvSpPr>
              <p:nvPr/>
            </p:nvSpPr>
            <p:spPr bwMode="auto">
              <a:xfrm rot="16200000" flipV="1">
                <a:off x="3351940" y="4767109"/>
                <a:ext cx="960521" cy="407189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187355" y="6239450"/>
                <a:ext cx="2904259" cy="11029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2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2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Round Diagonal Corner Rectangle 69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71" name="Freeform 70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278699" y="3393258"/>
                <a:ext cx="8663880" cy="1482950"/>
              </a:xfrm>
              <a:prstGeom prst="rect">
                <a:avLst/>
              </a:prstGeom>
            </p:spPr>
            <p:txBody>
              <a:bodyPr wrap="square" lIns="91293" tIns="45646" rIns="91293" bIns="45646">
                <a:spAutoFit/>
              </a:bodyPr>
              <a:lstStyle/>
              <a:p>
                <a:pPr marL="456395" indent="-456395" eaLnBrk="0" fontAlgn="base" hangingPunct="0">
                  <a:lnSpc>
                    <a:spcPct val="107000"/>
                  </a:lnSpc>
                  <a:spcBef>
                    <a:spcPct val="0"/>
                  </a:spcBef>
                  <a:spcAft>
                    <a:spcPts val="800"/>
                  </a:spcAft>
                  <a:buFont typeface="Arial" pitchFamily="34" charset="0"/>
                  <a:buChar char="•"/>
                  <a:tabLst>
                    <a:tab pos="2067203" algn="l"/>
                    <a:tab pos="3504905" algn="l"/>
                    <a:tab pos="5031966" algn="l"/>
                  </a:tabLst>
                </a:pP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Đồ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chiều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quay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lên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endParaRPr lang="en-US" sz="2400" dirty="0">
                  <a:solidFill>
                    <a:srgbClr val="2A4F86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456395" indent="-456395" eaLnBrk="0" fontAlgn="base" hangingPunct="0">
                  <a:lnSpc>
                    <a:spcPct val="107000"/>
                  </a:lnSpc>
                  <a:spcBef>
                    <a:spcPct val="0"/>
                  </a:spcBef>
                  <a:spcAft>
                    <a:spcPts val="800"/>
                  </a:spcAft>
                  <a:buFont typeface="Arial" pitchFamily="34" charset="0"/>
                  <a:buChar char="•"/>
                  <a:tabLst>
                    <a:tab pos="2067203" algn="l"/>
                    <a:tab pos="3504905" algn="l"/>
                    <a:tab pos="5031966" algn="l"/>
                  </a:tabLst>
                </a:pP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gốc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ọa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srgbClr val="2A4F86"/>
                        </a:solidFill>
                        <a:latin typeface="Cambria Math"/>
                      </a:rPr>
                      <m:t> </m:t>
                    </m:r>
                    <m:r>
                      <a:rPr lang="en-US" sz="2400" b="1">
                        <a:solidFill>
                          <a:srgbClr val="0000FF"/>
                        </a:solidFill>
                        <a:latin typeface="Cambria Math"/>
                      </a:rPr>
                      <m:t>𝐎</m:t>
                    </m:r>
                    <m:d>
                      <m:d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𝟎</m:t>
                        </m:r>
                        <m:r>
                          <a:rPr lang="en-US" sz="2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2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𝟎</m:t>
                        </m:r>
                      </m:e>
                    </m:d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</a:rPr>
                      <m:t> </m:t>
                    </m:r>
                  </m:oMath>
                </a14:m>
                <a:endParaRPr lang="en-US" sz="2400" dirty="0">
                  <a:solidFill>
                    <a:srgbClr val="2A4F86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eaLnBrk="0" fontAlgn="base" hangingPunct="0">
                  <a:lnSpc>
                    <a:spcPct val="107000"/>
                  </a:lnSpc>
                  <a:spcBef>
                    <a:spcPct val="0"/>
                  </a:spcBef>
                  <a:spcAft>
                    <a:spcPts val="800"/>
                  </a:spcAft>
                  <a:tabLst>
                    <a:tab pos="2067203" algn="l"/>
                    <a:tab pos="3504905" algn="l"/>
                    <a:tab pos="5031966" algn="l"/>
                  </a:tabLst>
                </a:pP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             </a:t>
                </a:r>
                <a:endParaRPr lang="en-US" sz="2400" dirty="0">
                  <a:solidFill>
                    <a:srgbClr val="2A4F86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699" y="3393258"/>
                <a:ext cx="8663880" cy="1482950"/>
              </a:xfrm>
              <a:prstGeom prst="rect">
                <a:avLst/>
              </a:prstGeom>
              <a:blipFill rotWithShape="1">
                <a:blip r:embed="rId9"/>
                <a:stretch>
                  <a:fillRect l="-985" t="-3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Right Arrow 72"/>
          <p:cNvSpPr/>
          <p:nvPr/>
        </p:nvSpPr>
        <p:spPr>
          <a:xfrm>
            <a:off x="5683461" y="3525671"/>
            <a:ext cx="685806" cy="26659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3" tIns="45646" rIns="91293" bIns="45646"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6273468" y="3406344"/>
            <a:ext cx="1667524" cy="461580"/>
          </a:xfrm>
          <a:prstGeom prst="rect">
            <a:avLst/>
          </a:prstGeom>
        </p:spPr>
        <p:txBody>
          <a:bodyPr wrap="square" lIns="91293" tIns="45646" rIns="91293" bIns="45646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2A4F86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oại 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A, B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Right Arrow 74"/>
          <p:cNvSpPr/>
          <p:nvPr/>
        </p:nvSpPr>
        <p:spPr>
          <a:xfrm>
            <a:off x="4117343" y="3558301"/>
            <a:ext cx="626985" cy="22107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3" tIns="45646" rIns="91293" bIns="45646"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/>
              <p:cNvSpPr/>
              <p:nvPr/>
            </p:nvSpPr>
            <p:spPr>
              <a:xfrm>
                <a:off x="4661192" y="3422505"/>
                <a:ext cx="1280565" cy="461580"/>
              </a:xfrm>
              <a:prstGeom prst="rect">
                <a:avLst/>
              </a:prstGeom>
            </p:spPr>
            <p:txBody>
              <a:bodyPr wrap="square" lIns="91293" tIns="45646" rIns="91293" bIns="45646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 dirty="0">
                    <a:solidFill>
                      <a:srgbClr val="2A4F86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𝒂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&gt;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𝟎</m:t>
                    </m:r>
                  </m:oMath>
                </a14:m>
                <a:endParaRPr lang="en-US" sz="2400" b="1" dirty="0">
                  <a:solidFill>
                    <a:srgbClr val="2A4F86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1192" y="3422505"/>
                <a:ext cx="1280565" cy="46158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Right Arrow 76"/>
          <p:cNvSpPr/>
          <p:nvPr/>
        </p:nvSpPr>
        <p:spPr>
          <a:xfrm>
            <a:off x="1003695" y="4422275"/>
            <a:ext cx="630650" cy="301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3" tIns="45646" rIns="91293" bIns="45646"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5784732" y="4377957"/>
            <a:ext cx="1667524" cy="461580"/>
          </a:xfrm>
          <a:prstGeom prst="rect">
            <a:avLst/>
          </a:prstGeom>
        </p:spPr>
        <p:txBody>
          <a:bodyPr wrap="square" lIns="91293" tIns="45646" rIns="91293" bIns="45646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họ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C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Right Arrow 78"/>
          <p:cNvSpPr/>
          <p:nvPr/>
        </p:nvSpPr>
        <p:spPr>
          <a:xfrm>
            <a:off x="5097340" y="4457888"/>
            <a:ext cx="630650" cy="301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3" tIns="45646" rIns="91293" bIns="45646"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/>
              <p:cNvSpPr/>
              <p:nvPr/>
            </p:nvSpPr>
            <p:spPr>
              <a:xfrm>
                <a:off x="1603124" y="4349241"/>
                <a:ext cx="3460101" cy="438572"/>
              </a:xfrm>
              <a:prstGeom prst="rect">
                <a:avLst/>
              </a:prstGeom>
            </p:spPr>
            <p:txBody>
              <a:bodyPr wrap="none" lIns="68493" tIns="34261" rIns="68493" bIns="34261">
                <a:spAutoFit/>
              </a:bodyPr>
              <a:lstStyle/>
              <a:p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hỏa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</a:rPr>
                      <m:t>𝑦</m:t>
                    </m:r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n-US" sz="2400" i="1">
                        <a:solidFill>
                          <a:srgbClr val="2A4F86"/>
                        </a:solidFill>
                        <a:latin typeface="Cambria Math"/>
                      </a:rPr>
                      <m:t>−2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rgbClr val="2A4F86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0" name="Rectangle 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3124" y="4349241"/>
                <a:ext cx="3460101" cy="438572"/>
              </a:xfrm>
              <a:prstGeom prst="rect">
                <a:avLst/>
              </a:prstGeom>
              <a:blipFill rotWithShape="1">
                <a:blip r:embed="rId11"/>
                <a:stretch>
                  <a:fillRect l="-3345" t="-12500" b="-34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639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73" grpId="0" animBg="1"/>
      <p:bldP spid="74" grpId="0"/>
      <p:bldP spid="75" grpId="0" animBg="1"/>
      <p:bldP spid="76" grpId="0"/>
      <p:bldP spid="77" grpId="0" animBg="1"/>
      <p:bldP spid="78" grpId="0"/>
      <p:bldP spid="79" grpId="0" animBg="1"/>
      <p:bldP spid="8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6304" y="1008997"/>
            <a:ext cx="2522483" cy="2021845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Action Button: Forward or Next 15">
            <a:hlinkClick r:id="rId3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17" name="Action Button: Back or Previous 16">
            <a:hlinkClick r:id="rId4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94486" y="0"/>
            <a:ext cx="8929797" cy="620110"/>
            <a:chOff x="534987" y="1869705"/>
            <a:chExt cx="23404876" cy="1622113"/>
          </a:xfrm>
        </p:grpSpPr>
        <p:grpSp>
          <p:nvGrpSpPr>
            <p:cNvPr id="18" name="Group 17"/>
            <p:cNvGrpSpPr/>
            <p:nvPr/>
          </p:nvGrpSpPr>
          <p:grpSpPr>
            <a:xfrm>
              <a:off x="534987" y="1869705"/>
              <a:ext cx="23340848" cy="1622113"/>
              <a:chOff x="534987" y="1647866"/>
              <a:chExt cx="23340848" cy="1622113"/>
            </a:xfrm>
          </p:grpSpPr>
          <p:sp>
            <p:nvSpPr>
              <p:cNvPr id="20" name="Rounded Rectangle 19"/>
              <p:cNvSpPr/>
              <p:nvPr/>
            </p:nvSpPr>
            <p:spPr bwMode="auto">
              <a:xfrm>
                <a:off x="755648" y="1720890"/>
                <a:ext cx="23120187" cy="1549089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631543">
                  <a:defRPr/>
                </a:pPr>
                <a:endParaRPr lang="en-US" sz="2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1" name="Group 20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2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3" name="Pentagon 22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4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7" name="Freeform 26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8" name="Freeform 27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9" name="Freeform 28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0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1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2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3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25" name="Chevron 24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92394" y="1653393"/>
                  <a:ext cx="2362057" cy="11271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5731" eaLnBrk="1" hangingPunct="1"/>
                  <a:r>
                    <a:rPr lang="en-US" sz="220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3</a:t>
                  </a:r>
                  <a:endParaRPr lang="en-US" sz="22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19" name="Rectangle 18"/>
            <p:cNvSpPr/>
            <p:nvPr/>
          </p:nvSpPr>
          <p:spPr>
            <a:xfrm>
              <a:off x="4104212" y="1936626"/>
              <a:ext cx="19835651" cy="1449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defTabSz="913179" eaLnBrk="0" fontAlgn="base" hangingPunct="0">
                <a:spcBef>
                  <a:spcPts val="450"/>
                </a:spcBef>
                <a:spcAft>
                  <a:spcPts val="450"/>
                </a:spcAft>
              </a:pPr>
              <a:r>
                <a:rPr lang="en-US" sz="2400">
                  <a:solidFill>
                    <a:srgbClr val="2A4F86"/>
                  </a:solidFill>
                  <a:latin typeface="Times New Roman" pitchFamily="18" charset="0"/>
                  <a:cs typeface="Times New Roman" pitchFamily="18" charset="0"/>
                </a:rPr>
                <a:t>Đồ thị hình bên dưới là của hàm số nào?</a:t>
              </a:r>
              <a:endParaRPr lang="en-US" sz="2400" dirty="0">
                <a:solidFill>
                  <a:srgbClr val="2A4F86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320995" y="767747"/>
            <a:ext cx="3410325" cy="1873818"/>
            <a:chOff x="414450" y="1040485"/>
            <a:chExt cx="3410325" cy="1873818"/>
          </a:xfrm>
        </p:grpSpPr>
        <p:grpSp>
          <p:nvGrpSpPr>
            <p:cNvPr id="35" name="Group 34">
              <a:extLst>
                <a:ext uri="{FF2B5EF4-FFF2-40B4-BE49-F238E27FC236}">
                  <a16:creationId xmlns=""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441734" y="1040485"/>
              <a:ext cx="3383041" cy="462951"/>
              <a:chOff x="1458727" y="6334162"/>
              <a:chExt cx="13782860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5" name="Rectangle 44">
                    <a:extLst>
                      <a:ext uri="{FF2B5EF4-FFF2-40B4-BE49-F238E27FC236}">
                        <a16:creationId xmlns=""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𝒚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−</m:t>
                          </m:r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𝟒</m:t>
                              </m:r>
                            </m:sup>
                          </m:sSup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𝟑</m:t>
                          </m:r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.</m:t>
                          </m:r>
                        </m:oMath>
                      </m:oMathPara>
                    </a14:m>
                    <a:endParaRPr lang="en-US" sz="20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5" name="Rectangle 44">
                    <a:extLst>
                      <a:ext uri="{FF2B5EF4-FFF2-40B4-BE49-F238E27FC236}">
                        <a16:creationId xmlns=""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6" name="Oval 45">
                <a:extLst>
                  <a:ext uri="{FF2B5EF4-FFF2-40B4-BE49-F238E27FC236}">
                    <a16:creationId xmlns=""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458727" y="6481813"/>
                <a:ext cx="1548677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vi-VN" sz="2200" b="1" kern="0" dirty="0">
                    <a:solidFill>
                      <a:prstClr val="white"/>
                    </a:solidFill>
                    <a:latin typeface="Times New Roman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36" name="Group 35">
              <a:extLst>
                <a:ext uri="{FF2B5EF4-FFF2-40B4-BE49-F238E27FC236}">
                  <a16:creationId xmlns="" xmlns:a16="http://schemas.microsoft.com/office/drawing/2014/main" id="{A2194087-0D43-42CA-A1D2-4373C69CC457}"/>
                </a:ext>
              </a:extLst>
            </p:cNvPr>
            <p:cNvGrpSpPr/>
            <p:nvPr/>
          </p:nvGrpSpPr>
          <p:grpSpPr>
            <a:xfrm>
              <a:off x="441733" y="1519236"/>
              <a:ext cx="3383042" cy="462951"/>
              <a:chOff x="1458727" y="6334162"/>
              <a:chExt cx="13782860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3" name="Rectangle 42">
                    <a:extLst>
                      <a:ext uri="{FF2B5EF4-FFF2-40B4-BE49-F238E27FC236}">
                        <a16:creationId xmlns="" xmlns:a16="http://schemas.microsoft.com/office/drawing/2014/main" id="{FB0B6341-256C-4170-AF4E-1216E5EDD04C}"/>
                      </a:ext>
                    </a:extLst>
                  </p:cNvPr>
                  <p:cNvSpPr/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algn="ctr" defTabSz="815908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𝒚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𝟒</m:t>
                              </m:r>
                            </m:sup>
                          </m:sSup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.</m:t>
                          </m:r>
                        </m:oMath>
                      </m:oMathPara>
                    </a14:m>
                    <a:endParaRPr lang="en-US" sz="2200" b="1" kern="0" dirty="0">
                      <a:solidFill>
                        <a:schemeClr val="bg1"/>
                      </a:solidFill>
                      <a:latin typeface="Calibri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3" name="Rectangle 42">
                    <a:extLst>
                      <a:ext uri="{FF2B5EF4-FFF2-40B4-BE49-F238E27FC236}">
                        <a16:creationId xmlns="" xmlns:a16="http://schemas.microsoft.com/office/drawing/2014/main" id="{FB0B6341-256C-4170-AF4E-1216E5EDD04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4" name="Oval 43">
                <a:extLst>
                  <a:ext uri="{FF2B5EF4-FFF2-40B4-BE49-F238E27FC236}">
                    <a16:creationId xmlns="" xmlns:a16="http://schemas.microsoft.com/office/drawing/2014/main" id="{13A7BA64-0BA1-4ADF-A17E-617425026AFB}"/>
                  </a:ext>
                </a:extLst>
              </p:cNvPr>
              <p:cNvSpPr/>
              <p:nvPr/>
            </p:nvSpPr>
            <p:spPr>
              <a:xfrm>
                <a:off x="1458727" y="6481813"/>
                <a:ext cx="1548676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37" name="Group 36">
              <a:extLst>
                <a:ext uri="{FF2B5EF4-FFF2-40B4-BE49-F238E27FC236}">
                  <a16:creationId xmlns="" xmlns:a16="http://schemas.microsoft.com/office/drawing/2014/main" id="{4D274B26-9415-432A-9282-BDEF246F0009}"/>
                </a:ext>
              </a:extLst>
            </p:cNvPr>
            <p:cNvGrpSpPr/>
            <p:nvPr/>
          </p:nvGrpSpPr>
          <p:grpSpPr>
            <a:xfrm>
              <a:off x="414450" y="1988401"/>
              <a:ext cx="3410325" cy="462951"/>
              <a:chOff x="1458731" y="6334162"/>
              <a:chExt cx="13782856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" name="Rectangle 40">
                    <a:extLst>
                      <a:ext uri="{FF2B5EF4-FFF2-40B4-BE49-F238E27FC236}">
                        <a16:creationId xmlns="" xmlns:a16="http://schemas.microsoft.com/office/drawing/2014/main" id="{6E15A8FC-94CE-45FB-8D02-B33F2327F992}"/>
                      </a:ext>
                    </a:extLst>
                  </p:cNvPr>
                  <p:cNvSpPr/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algn="ctr" defTabSz="815908">
                      <a:spcBef>
                        <a:spcPts val="675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𝒚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−</m:t>
                          </m:r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𝟒</m:t>
                              </m:r>
                            </m:sup>
                          </m:sSup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.</m:t>
                          </m:r>
                        </m:oMath>
                      </m:oMathPara>
                    </a14:m>
                    <a:endParaRPr lang="vi-VN" sz="2200" b="1" kern="0" dirty="0">
                      <a:solidFill>
                        <a:schemeClr val="bg1"/>
                      </a:solidFill>
                      <a:latin typeface="Times New Roman"/>
                    </a:endParaRPr>
                  </a:p>
                </p:txBody>
              </p:sp>
            </mc:Choice>
            <mc:Fallback xmlns="">
              <p:sp>
                <p:nvSpPr>
                  <p:cNvPr id="41" name="Rectangle 40">
                    <a:extLst>
                      <a:ext uri="{FF2B5EF4-FFF2-40B4-BE49-F238E27FC236}">
                        <a16:creationId xmlns="" xmlns:a16="http://schemas.microsoft.com/office/drawing/2014/main" id="{6E15A8FC-94CE-45FB-8D02-B33F2327F99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2" name="Oval 41">
                <a:extLst>
                  <a:ext uri="{FF2B5EF4-FFF2-40B4-BE49-F238E27FC236}">
                    <a16:creationId xmlns="" xmlns:a16="http://schemas.microsoft.com/office/drawing/2014/main" id="{0D6B711C-CC2A-45AE-A2BD-46B4ECA3D81C}"/>
                  </a:ext>
                </a:extLst>
              </p:cNvPr>
              <p:cNvSpPr/>
              <p:nvPr/>
            </p:nvSpPr>
            <p:spPr>
              <a:xfrm>
                <a:off x="1458731" y="6481813"/>
                <a:ext cx="1480635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38" name="Group 37">
              <a:extLst>
                <a:ext uri="{FF2B5EF4-FFF2-40B4-BE49-F238E27FC236}">
                  <a16:creationId xmlns="" xmlns:a16="http://schemas.microsoft.com/office/drawing/2014/main" id="{E278C7C5-EAEF-4F1A-B3FB-29FCE054F0E0}"/>
                </a:ext>
              </a:extLst>
            </p:cNvPr>
            <p:cNvGrpSpPr/>
            <p:nvPr/>
          </p:nvGrpSpPr>
          <p:grpSpPr>
            <a:xfrm>
              <a:off x="414451" y="2451352"/>
              <a:ext cx="3410324" cy="462951"/>
              <a:chOff x="1458731" y="6334162"/>
              <a:chExt cx="13782856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9" name="Rectangle 38">
                    <a:extLst>
                      <a:ext uri="{FF2B5EF4-FFF2-40B4-BE49-F238E27FC236}">
                        <a16:creationId xmlns="" xmlns:a16="http://schemas.microsoft.com/office/drawing/2014/main" id="{C4F0F9CE-3F15-4D47-A2C9-5C6F65E0E3FB}"/>
                      </a:ext>
                    </a:extLst>
                  </p:cNvPr>
                  <p:cNvSpPr/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𝒚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𝟒</m:t>
                              </m:r>
                            </m:sup>
                          </m:sSup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𝟑</m:t>
                          </m:r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.</m:t>
                          </m:r>
                        </m:oMath>
                      </m:oMathPara>
                    </a14:m>
                    <a:endParaRPr lang="en-US" sz="2000" b="1" dirty="0">
                      <a:solidFill>
                        <a:schemeClr val="bg1"/>
                      </a:solidFill>
                      <a:latin typeface="Times New Roman" pitchFamily="18" charset="0"/>
                      <a:ea typeface="Calibri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9" name="Rectangle 38">
                    <a:extLst>
                      <a:ext uri="{FF2B5EF4-FFF2-40B4-BE49-F238E27FC236}">
                        <a16:creationId xmlns="" xmlns:a16="http://schemas.microsoft.com/office/drawing/2014/main" id="{C4F0F9CE-3F15-4D47-A2C9-5C6F65E0E3F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0" name="Oval 39">
                <a:extLst>
                  <a:ext uri="{FF2B5EF4-FFF2-40B4-BE49-F238E27FC236}">
                    <a16:creationId xmlns="" xmlns:a16="http://schemas.microsoft.com/office/drawing/2014/main" id="{17C2C013-2C1D-4DEE-A68B-FF23256FE92A}"/>
                  </a:ext>
                </a:extLst>
              </p:cNvPr>
              <p:cNvSpPr/>
              <p:nvPr/>
            </p:nvSpPr>
            <p:spPr>
              <a:xfrm>
                <a:off x="1458731" y="6481813"/>
                <a:ext cx="1480631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2200" b="1" kern="0" dirty="0">
                    <a:solidFill>
                      <a:prstClr val="white"/>
                    </a:solidFill>
                    <a:latin typeface="Calibri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2200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grpSp>
        <p:nvGrpSpPr>
          <p:cNvPr id="47" name="Group 46"/>
          <p:cNvGrpSpPr/>
          <p:nvPr/>
        </p:nvGrpSpPr>
        <p:grpSpPr>
          <a:xfrm>
            <a:off x="180776" y="2823126"/>
            <a:ext cx="8787206" cy="2079419"/>
            <a:chOff x="184495" y="3636276"/>
            <a:chExt cx="11834900" cy="2929380"/>
          </a:xfrm>
        </p:grpSpPr>
        <p:sp>
          <p:nvSpPr>
            <p:cNvPr id="48" name="Rounded Rectangle 47"/>
            <p:cNvSpPr/>
            <p:nvPr/>
          </p:nvSpPr>
          <p:spPr>
            <a:xfrm>
              <a:off x="184495" y="3865216"/>
              <a:ext cx="11834900" cy="270044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49" name="Group 48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 rot="16200000" flipV="1">
                <a:off x="3351940" y="4767109"/>
                <a:ext cx="960521" cy="407189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2187355" y="6239450"/>
                <a:ext cx="2904259" cy="11029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2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2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2" name="Round Diagonal Corner Rectangle 51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53" name="Freeform 52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54" name="Right Arrow 53"/>
          <p:cNvSpPr/>
          <p:nvPr/>
        </p:nvSpPr>
        <p:spPr>
          <a:xfrm>
            <a:off x="5641258" y="3655859"/>
            <a:ext cx="692262" cy="2988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21" tIns="45661" rIns="91321" bIns="45661" rtlCol="0" anchor="ctr"/>
          <a:lstStyle/>
          <a:p>
            <a:pPr algn="ctr" defTabSz="913179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6369102" y="3564746"/>
            <a:ext cx="1667524" cy="461610"/>
          </a:xfrm>
          <a:prstGeom prst="rect">
            <a:avLst/>
          </a:prstGeom>
        </p:spPr>
        <p:txBody>
          <a:bodyPr wrap="square" lIns="91321" tIns="45661" rIns="91321" bIns="45661">
            <a:spAutoFit/>
          </a:bodyPr>
          <a:lstStyle/>
          <a:p>
            <a:pPr defTabSz="913179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oại</a:t>
            </a:r>
            <a:r>
              <a:rPr lang="vi-VN" sz="2400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, D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Right Arrow 55"/>
          <p:cNvSpPr/>
          <p:nvPr/>
        </p:nvSpPr>
        <p:spPr>
          <a:xfrm>
            <a:off x="3945475" y="3677345"/>
            <a:ext cx="692262" cy="2988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21" tIns="45661" rIns="91321" bIns="45661" rtlCol="0" anchor="ctr"/>
          <a:lstStyle/>
          <a:p>
            <a:pPr algn="ctr" defTabSz="913179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4658521" y="3576938"/>
                <a:ext cx="992246" cy="438572"/>
              </a:xfrm>
              <a:prstGeom prst="rect">
                <a:avLst/>
              </a:prstGeom>
            </p:spPr>
            <p:txBody>
              <a:bodyPr wrap="none" lIns="68493" tIns="34261" rIns="68493" bIns="34261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</a:rPr>
                      <m:t>𝒂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</a:rPr>
                      <m:t>&lt;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𝟎</m:t>
                    </m:r>
                  </m:oMath>
                </a14:m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8521" y="3576938"/>
                <a:ext cx="992246" cy="438572"/>
              </a:xfrm>
              <a:prstGeom prst="rect">
                <a:avLst/>
              </a:prstGeom>
              <a:blipFill rotWithShape="1">
                <a:blip r:embed="rId9"/>
                <a:stretch>
                  <a:fillRect l="-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242439" y="3445694"/>
                <a:ext cx="8663880" cy="1200274"/>
              </a:xfrm>
              <a:prstGeom prst="rect">
                <a:avLst/>
              </a:prstGeom>
            </p:spPr>
            <p:txBody>
              <a:bodyPr wrap="square" lIns="91321" tIns="45661" rIns="91321" bIns="45661">
                <a:spAutoFit/>
              </a:bodyPr>
              <a:lstStyle/>
              <a:p>
                <a:pPr marL="456563" indent="-456563" defTabSz="913179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Char char="•"/>
                </a:pP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Đồ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quay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xuống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dưới</a:t>
                </a:r>
                <a:endParaRPr lang="en-US" sz="2400" dirty="0">
                  <a:solidFill>
                    <a:srgbClr val="2A4F86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456563" indent="-456563" defTabSz="913179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Char char="•"/>
                </a:pP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cực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đại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</a:rPr>
                      <m:t>𝒙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</a:rPr>
                      <m:t>=±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hỏa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mãn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439" y="3445694"/>
                <a:ext cx="8663880" cy="1200274"/>
              </a:xfrm>
              <a:prstGeom prst="rect">
                <a:avLst/>
              </a:prstGeom>
              <a:blipFill rotWithShape="1">
                <a:blip r:embed="rId10"/>
                <a:stretch>
                  <a:fillRect l="-985" b="-55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Oval 58">
            <a:extLst>
              <a:ext uri="{FF2B5EF4-FFF2-40B4-BE49-F238E27FC236}">
                <a16:creationId xmlns=""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307045" y="1767056"/>
            <a:ext cx="384485" cy="375200"/>
          </a:xfrm>
          <a:prstGeom prst="ellipse">
            <a:avLst/>
          </a:prstGeom>
          <a:solidFill>
            <a:srgbClr val="C0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2200" b="1" kern="0" dirty="0">
                <a:solidFill>
                  <a:prstClr val="white"/>
                </a:solidFill>
                <a:latin typeface="Calibri"/>
                <a:ea typeface="Tahoma" pitchFamily="34" charset="0"/>
                <a:cs typeface="Tahoma" pitchFamily="34" charset="0"/>
              </a:rPr>
              <a:t>C</a:t>
            </a:r>
            <a:endParaRPr lang="en-US" sz="2200" kern="0" dirty="0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2678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5" grpId="0"/>
      <p:bldP spid="56" grpId="0" animBg="1"/>
      <p:bldP spid="57" grpId="0"/>
      <p:bldP spid="5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ction Button: Forward or Next 19">
            <a:hlinkClick r:id="rId2" action="ppaction://hlinksldjump" highlightClick="1"/>
          </p:cNvPr>
          <p:cNvSpPr/>
          <p:nvPr/>
        </p:nvSpPr>
        <p:spPr>
          <a:xfrm>
            <a:off x="7930811" y="4804818"/>
            <a:ext cx="278004" cy="1954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sp>
        <p:nvSpPr>
          <p:cNvPr id="21" name="Action Button: Back or Previous 20">
            <a:hlinkClick r:id="rId3" action="ppaction://hlinksldjump" highlightClick="1"/>
          </p:cNvPr>
          <p:cNvSpPr/>
          <p:nvPr/>
        </p:nvSpPr>
        <p:spPr>
          <a:xfrm>
            <a:off x="7559393" y="4804818"/>
            <a:ext cx="316923" cy="1954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4" rIns="68523" bIns="34264" rtlCol="0" anchor="ctr"/>
          <a:lstStyle/>
          <a:p>
            <a:pPr algn="ctr"/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77682" y="-64664"/>
            <a:ext cx="8929797" cy="609408"/>
            <a:chOff x="534987" y="1725098"/>
            <a:chExt cx="23340848" cy="1497026"/>
          </a:xfrm>
        </p:grpSpPr>
        <p:grpSp>
          <p:nvGrpSpPr>
            <p:cNvPr id="23" name="Group 22"/>
            <p:cNvGrpSpPr/>
            <p:nvPr/>
          </p:nvGrpSpPr>
          <p:grpSpPr>
            <a:xfrm>
              <a:off x="534987" y="1869705"/>
              <a:ext cx="23340848" cy="1352419"/>
              <a:chOff x="534987" y="1647866"/>
              <a:chExt cx="23340848" cy="1352419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8" y="1720891"/>
                <a:ext cx="23120187" cy="127939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631543">
                  <a:defRPr/>
                </a:pPr>
                <a:endParaRPr lang="en-US" sz="2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631543"/>
                  <a:endParaRPr lang="en-US" sz="2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1631543">
                      <a:defRPr/>
                    </a:pPr>
                    <a:endParaRPr lang="en-US" sz="240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1631543">
                    <a:defRPr/>
                  </a:pPr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95624" y="1653393"/>
                  <a:ext cx="2355594" cy="10584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815731" eaLnBrk="1" hangingPunct="1"/>
                  <a:r>
                    <a:rPr lang="en-US" sz="220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220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4</a:t>
                  </a:r>
                  <a:endParaRPr lang="en-US" sz="22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ectangle 23"/>
                <p:cNvSpPr/>
                <p:nvPr/>
              </p:nvSpPr>
              <p:spPr>
                <a:xfrm>
                  <a:off x="1456255" y="1725098"/>
                  <a:ext cx="19835650" cy="14970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defTabSz="815731">
                    <a:lnSpc>
                      <a:spcPct val="115000"/>
                    </a:lnSpc>
                    <a:spcBef>
                      <a:spcPts val="450"/>
                    </a:spcBef>
                    <a:buClr>
                      <a:srgbClr val="0000FF"/>
                    </a:buClr>
                    <a:tabLst>
                      <a:tab pos="472032" algn="l"/>
                    </a:tabLst>
                  </a:pPr>
                  <a:r>
                    <a:rPr lang="en-US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Đồ </a:t>
                  </a:r>
                  <a:r>
                    <a:rPr lang="en-US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thị</a:t>
                  </a:r>
                  <a:r>
                    <a:rPr lang="en-US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hàm</a:t>
                  </a:r>
                  <a:r>
                    <a:rPr lang="en-US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số</a:t>
                  </a:r>
                  <a:r>
                    <a:rPr lang="en-US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</a:rPr>
                        <m:t>=−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</a:rPr>
                            <m:t>4</m:t>
                          </m:r>
                        </m:sup>
                      </m:sSup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</a:rPr>
                        <m:t>2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2A4F86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2400" i="1">
                          <a:solidFill>
                            <a:srgbClr val="2A4F86"/>
                          </a:solidFill>
                          <a:latin typeface="Cambria Math"/>
                        </a:rPr>
                        <m:t>1</m:t>
                      </m:r>
                    </m:oMath>
                  </a14:m>
                  <a:r>
                    <a:rPr lang="en-US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có</a:t>
                  </a:r>
                  <a:r>
                    <a:rPr lang="en-US" sz="2400" dirty="0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2A4F86"/>
                      </a:solidFill>
                      <a:latin typeface="Times New Roman" pitchFamily="18" charset="0"/>
                      <a:cs typeface="Times New Roman" pitchFamily="18" charset="0"/>
                    </a:rPr>
                    <a:t>dạng</a:t>
                  </a:r>
                  <a:endPara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4" name="Rectangle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56255" y="1725098"/>
                  <a:ext cx="19835650" cy="1285499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1578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/>
          <p:cNvGrpSpPr/>
          <p:nvPr/>
        </p:nvGrpSpPr>
        <p:grpSpPr>
          <a:xfrm>
            <a:off x="332596" y="568906"/>
            <a:ext cx="8504388" cy="2227730"/>
            <a:chOff x="332596" y="726556"/>
            <a:chExt cx="8504388" cy="2227730"/>
          </a:xfrm>
        </p:grpSpPr>
        <p:grpSp>
          <p:nvGrpSpPr>
            <p:cNvPr id="43" name="Group 42"/>
            <p:cNvGrpSpPr/>
            <p:nvPr/>
          </p:nvGrpSpPr>
          <p:grpSpPr>
            <a:xfrm>
              <a:off x="332596" y="726556"/>
              <a:ext cx="8504388" cy="1915318"/>
              <a:chOff x="316494" y="863131"/>
              <a:chExt cx="8504388" cy="1915318"/>
            </a:xfrm>
          </p:grpSpPr>
          <p:pic>
            <p:nvPicPr>
              <p:cNvPr id="7" name="Picture 6"/>
              <p:cNvPicPr/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6494" y="883916"/>
                <a:ext cx="1990288" cy="1894533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11" name="Picture 10"/>
              <p:cNvPicPr/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30139" y="883935"/>
                <a:ext cx="2090888" cy="1789741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13" name="Picture 12"/>
              <p:cNvPicPr/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64182" y="873522"/>
                <a:ext cx="2215676" cy="178974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14" name="Picture 13"/>
              <p:cNvPicPr/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06081" y="863131"/>
                <a:ext cx="2014801" cy="1789742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sp>
          <p:nvSpPr>
            <p:cNvPr id="45" name="Oval 44">
              <a:extLst>
                <a:ext uri="{FF2B5EF4-FFF2-40B4-BE49-F238E27FC236}">
                  <a16:creationId xmlns=""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079534" y="2579086"/>
              <a:ext cx="380127" cy="375200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algn="ctr" defTabSz="815908"/>
              <a:r>
                <a:rPr lang="vi-VN" sz="2200" b="1" kern="0" dirty="0">
                  <a:solidFill>
                    <a:prstClr val="white"/>
                  </a:solidFill>
                  <a:latin typeface="Times New Roman"/>
                  <a:ea typeface="Tahoma" pitchFamily="34" charset="0"/>
                  <a:cs typeface="Tahoma" pitchFamily="34" charset="0"/>
                </a:rPr>
                <a:t>A</a:t>
              </a:r>
              <a:endParaRPr lang="en-US" sz="2200" kern="0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6" name="Oval 45">
              <a:extLst>
                <a:ext uri="{FF2B5EF4-FFF2-40B4-BE49-F238E27FC236}">
                  <a16:creationId xmlns=""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3020025" y="2567045"/>
              <a:ext cx="380127" cy="375200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algn="ctr" defTabSz="815908"/>
              <a:r>
                <a:rPr lang="en-US" sz="2200" b="1" kern="0" dirty="0">
                  <a:solidFill>
                    <a:prstClr val="white"/>
                  </a:solidFill>
                  <a:latin typeface="Times New Roman"/>
                  <a:ea typeface="Tahoma" pitchFamily="34" charset="0"/>
                  <a:cs typeface="Tahoma" pitchFamily="34" charset="0"/>
                </a:rPr>
                <a:t>B</a:t>
              </a:r>
              <a:endParaRPr lang="en-US" sz="2200" kern="0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7" name="Oval 46">
              <a:extLst>
                <a:ext uri="{FF2B5EF4-FFF2-40B4-BE49-F238E27FC236}">
                  <a16:creationId xmlns=""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5268109" y="2548809"/>
              <a:ext cx="380127" cy="375200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algn="ctr" defTabSz="815908"/>
              <a:r>
                <a:rPr lang="en-US" sz="2200" b="1" kern="0">
                  <a:solidFill>
                    <a:prstClr val="white"/>
                  </a:solidFill>
                  <a:latin typeface="Times New Roman"/>
                  <a:ea typeface="Tahoma" pitchFamily="34" charset="0"/>
                  <a:cs typeface="Tahoma" pitchFamily="34" charset="0"/>
                </a:rPr>
                <a:t>C</a:t>
              </a:r>
              <a:endParaRPr lang="en-US" sz="2200" kern="0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8" name="Oval 47">
              <a:extLst>
                <a:ext uri="{FF2B5EF4-FFF2-40B4-BE49-F238E27FC236}">
                  <a16:creationId xmlns=""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7633927" y="2537046"/>
              <a:ext cx="380127" cy="375200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algn="ctr" defTabSz="815908"/>
              <a:r>
                <a:rPr lang="en-US" sz="2200" b="1" kern="0" dirty="0">
                  <a:solidFill>
                    <a:prstClr val="white"/>
                  </a:solidFill>
                  <a:latin typeface="Times New Roman"/>
                  <a:ea typeface="Tahoma" pitchFamily="34" charset="0"/>
                  <a:cs typeface="Tahoma" pitchFamily="34" charset="0"/>
                </a:rPr>
                <a:t>D</a:t>
              </a:r>
              <a:endParaRPr lang="en-US" sz="2200" kern="0" dirty="0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49" name="Oval 48">
            <a:extLst>
              <a:ext uri="{FF2B5EF4-FFF2-40B4-BE49-F238E27FC236}">
                <a16:creationId xmlns=""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7647851" y="2370139"/>
            <a:ext cx="384485" cy="375200"/>
          </a:xfrm>
          <a:prstGeom prst="ellipse">
            <a:avLst/>
          </a:prstGeom>
          <a:solidFill>
            <a:srgbClr val="C0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2200" b="1" kern="0" dirty="0">
                <a:solidFill>
                  <a:prstClr val="white"/>
                </a:solidFill>
                <a:latin typeface="Calibri"/>
                <a:ea typeface="Tahoma" pitchFamily="34" charset="0"/>
                <a:cs typeface="Tahoma" pitchFamily="34" charset="0"/>
              </a:rPr>
              <a:t>D</a:t>
            </a:r>
            <a:endParaRPr lang="en-US" sz="2200" kern="0" dirty="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238297" y="2799524"/>
            <a:ext cx="8787206" cy="2286806"/>
            <a:chOff x="184495" y="3636276"/>
            <a:chExt cx="11834900" cy="3036092"/>
          </a:xfrm>
        </p:grpSpPr>
        <p:sp>
          <p:nvSpPr>
            <p:cNvPr id="58" name="Rounded Rectangle 57"/>
            <p:cNvSpPr/>
            <p:nvPr/>
          </p:nvSpPr>
          <p:spPr>
            <a:xfrm>
              <a:off x="184495" y="3865216"/>
              <a:ext cx="11834900" cy="280715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5908"/>
              <a:endParaRPr lang="en-US" sz="2400">
                <a:solidFill>
                  <a:prstClr val="white"/>
                </a:solidFill>
              </a:endParaRPr>
            </a:p>
          </p:txBody>
        </p:sp>
        <p:grpSp>
          <p:nvGrpSpPr>
            <p:cNvPr id="59" name="Group 58"/>
            <p:cNvGrpSpPr/>
            <p:nvPr/>
          </p:nvGrpSpPr>
          <p:grpSpPr>
            <a:xfrm>
              <a:off x="203200" y="3636276"/>
              <a:ext cx="2342699" cy="757245"/>
              <a:chOff x="1275608" y="6239450"/>
              <a:chExt cx="4592539" cy="1375877"/>
            </a:xfrm>
          </p:grpSpPr>
          <p:sp>
            <p:nvSpPr>
              <p:cNvPr id="60" name="Freeform 20"/>
              <p:cNvSpPr>
                <a:spLocks/>
              </p:cNvSpPr>
              <p:nvPr/>
            </p:nvSpPr>
            <p:spPr bwMode="auto">
              <a:xfrm rot="16200000" flipV="1">
                <a:off x="3351940" y="4767109"/>
                <a:ext cx="960521" cy="407189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2187355" y="6239450"/>
                <a:ext cx="2904259" cy="103942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defTabSz="815908"/>
                <a:r>
                  <a:rPr lang="vi-VN" sz="22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2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Round Diagonal Corner Rectangle 61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tx1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5908"/>
                <a:endParaRPr lang="en-US" sz="2400">
                  <a:solidFill>
                    <a:prstClr val="white"/>
                  </a:solidFill>
                </a:endParaRPr>
              </a:p>
            </p:txBody>
          </p:sp>
          <p:sp>
            <p:nvSpPr>
              <p:cNvPr id="63" name="Freeform 62"/>
              <p:cNvSpPr>
                <a:spLocks noEditPoints="1"/>
              </p:cNvSpPr>
              <p:nvPr/>
            </p:nvSpPr>
            <p:spPr bwMode="auto">
              <a:xfrm>
                <a:off x="1403698" y="6378163"/>
                <a:ext cx="615470" cy="123716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815908"/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361623" y="3232254"/>
                <a:ext cx="8663880" cy="1878126"/>
              </a:xfrm>
              <a:prstGeom prst="rect">
                <a:avLst/>
              </a:prstGeom>
            </p:spPr>
            <p:txBody>
              <a:bodyPr wrap="square" lIns="91297" tIns="45648" rIns="91297" bIns="45648">
                <a:spAutoFit/>
              </a:bodyPr>
              <a:lstStyle/>
              <a:p>
                <a:pPr marL="456419" indent="-456419" defTabSz="912909" eaLnBrk="0" fontAlgn="base" hangingPunct="0">
                  <a:lnSpc>
                    <a:spcPct val="107000"/>
                  </a:lnSpc>
                  <a:spcBef>
                    <a:spcPct val="0"/>
                  </a:spcBef>
                  <a:spcAft>
                    <a:spcPts val="800"/>
                  </a:spcAft>
                  <a:buFont typeface="Arial" pitchFamily="34" charset="0"/>
                  <a:buChar char="•"/>
                  <a:tabLst>
                    <a:tab pos="2067305" algn="l"/>
                    <a:tab pos="3505082" algn="l"/>
                    <a:tab pos="5032218" algn="l"/>
                  </a:tabLst>
                </a:pP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Hàm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</a:rPr>
                      <m:t>𝒂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</a:rPr>
                      <m:t>=−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</a:rPr>
                      <m:t>𝟏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</a:rPr>
                      <m:t>&lt;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endParaRPr lang="en-US" sz="2400" b="1" dirty="0">
                  <a:solidFill>
                    <a:srgbClr val="2A4F86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456419" indent="-456419" defTabSz="912909" eaLnBrk="0" fontAlgn="base" hangingPunct="0">
                  <a:lnSpc>
                    <a:spcPct val="107000"/>
                  </a:lnSpc>
                  <a:spcBef>
                    <a:spcPct val="0"/>
                  </a:spcBef>
                  <a:spcAft>
                    <a:spcPts val="800"/>
                  </a:spcAft>
                  <a:buFont typeface="Arial" pitchFamily="34" charset="0"/>
                  <a:buChar char="•"/>
                  <a:tabLst>
                    <a:tab pos="2067305" algn="l"/>
                    <a:tab pos="3505082" algn="l"/>
                    <a:tab pos="5032218" algn="l"/>
                  </a:tabLst>
                </a:pP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𝒂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,</m:t>
                    </m:r>
                    <m:r>
                      <a:rPr lang="en-US" sz="2400" b="1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𝒃</m:t>
                    </m:r>
                  </m:oMath>
                </a14:m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rái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ấu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ba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cực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marL="456419" indent="-456419" defTabSz="912909" eaLnBrk="0" fontAlgn="base" hangingPunct="0">
                  <a:lnSpc>
                    <a:spcPct val="107000"/>
                  </a:lnSpc>
                  <a:spcBef>
                    <a:spcPct val="0"/>
                  </a:spcBef>
                  <a:spcAft>
                    <a:spcPts val="800"/>
                  </a:spcAft>
                  <a:buFont typeface="Arial" pitchFamily="34" charset="0"/>
                  <a:buChar char="•"/>
                  <a:tabLst>
                    <a:tab pos="2067305" algn="l"/>
                    <a:tab pos="3505082" algn="l"/>
                    <a:tab pos="5032218" algn="l"/>
                  </a:tabLst>
                </a:pP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giao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ung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𝟎</m:t>
                        </m:r>
                        <m:r>
                          <a:rPr lang="en-US" sz="2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;−</m:t>
                        </m:r>
                        <m:r>
                          <a:rPr lang="en-US" sz="24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thỏa</a:t>
                </a:r>
                <a:r>
                  <a:rPr lang="en-US" sz="2400" dirty="0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2A4F86"/>
                    </a:solidFill>
                    <a:latin typeface="Times New Roman" pitchFamily="18" charset="0"/>
                    <a:cs typeface="Times New Roman" pitchFamily="18" charset="0"/>
                  </a:rPr>
                  <a:t>mãn</a:t>
                </a:r>
                <a:endParaRPr lang="en-US" sz="2400" dirty="0">
                  <a:solidFill>
                    <a:srgbClr val="2A4F86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623" y="3232254"/>
                <a:ext cx="8663880" cy="1878126"/>
              </a:xfrm>
              <a:prstGeom prst="rect">
                <a:avLst/>
              </a:prstGeom>
              <a:blipFill rotWithShape="1">
                <a:blip r:embed="rId10"/>
                <a:stretch>
                  <a:fillRect l="-914" t="-2597" b="-5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ight Arrow 64"/>
          <p:cNvSpPr/>
          <p:nvPr/>
        </p:nvSpPr>
        <p:spPr>
          <a:xfrm>
            <a:off x="4657682" y="3385821"/>
            <a:ext cx="692262" cy="2306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7" tIns="45648" rIns="91297" bIns="45648" rtlCol="0" anchor="ctr"/>
          <a:lstStyle/>
          <a:p>
            <a:pPr algn="ctr" defTabSz="912909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5330928" y="3235404"/>
            <a:ext cx="1667524" cy="461584"/>
          </a:xfrm>
          <a:prstGeom prst="rect">
            <a:avLst/>
          </a:prstGeom>
        </p:spPr>
        <p:txBody>
          <a:bodyPr wrap="square" lIns="91297" tIns="45648" rIns="91297" bIns="45648">
            <a:spAutoFit/>
          </a:bodyPr>
          <a:lstStyle/>
          <a:p>
            <a:pPr defTabSz="912909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oại 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Right Arrow 66"/>
          <p:cNvSpPr/>
          <p:nvPr/>
        </p:nvSpPr>
        <p:spPr>
          <a:xfrm>
            <a:off x="6067545" y="3876372"/>
            <a:ext cx="692262" cy="23034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7" tIns="45648" rIns="91297" bIns="45648" rtlCol="0" anchor="ctr"/>
          <a:lstStyle/>
          <a:p>
            <a:pPr algn="ctr" defTabSz="912909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6725631" y="3728675"/>
            <a:ext cx="1667524" cy="461584"/>
          </a:xfrm>
          <a:prstGeom prst="rect">
            <a:avLst/>
          </a:prstGeom>
        </p:spPr>
        <p:txBody>
          <a:bodyPr wrap="square" lIns="91297" tIns="45648" rIns="91297" bIns="45648">
            <a:spAutoFit/>
          </a:bodyPr>
          <a:lstStyle/>
          <a:p>
            <a:pPr defTabSz="912909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oại 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B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3026039" y="4595048"/>
            <a:ext cx="1667524" cy="461580"/>
          </a:xfrm>
          <a:prstGeom prst="rect">
            <a:avLst/>
          </a:prstGeom>
        </p:spPr>
        <p:txBody>
          <a:bodyPr wrap="square" lIns="91293" tIns="45646" rIns="91293" bIns="45646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họ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D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Right Arrow 69"/>
          <p:cNvSpPr/>
          <p:nvPr/>
        </p:nvSpPr>
        <p:spPr>
          <a:xfrm>
            <a:off x="2380686" y="4706388"/>
            <a:ext cx="630650" cy="301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93" tIns="45646" rIns="91293" bIns="45646"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8365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65" grpId="0" animBg="1"/>
      <p:bldP spid="66" grpId="0"/>
      <p:bldP spid="67" grpId="0" animBg="1"/>
      <p:bldP spid="68" grpId="0"/>
      <p:bldP spid="69" grpId="0"/>
      <p:bldP spid="70" grpId="0" animBg="1"/>
    </p:bldLst>
  </p:timing>
</p:sld>
</file>

<file path=ppt/theme/theme1.xml><?xml version="1.0" encoding="utf-8"?>
<a:theme xmlns:a="http://schemas.openxmlformats.org/drawingml/2006/main" name="sample">
  <a:themeElements>
    <a:clrScheme name="sample 3">
      <a:dk1>
        <a:srgbClr val="2A4F86"/>
      </a:dk1>
      <a:lt1>
        <a:srgbClr val="FFFFFF"/>
      </a:lt1>
      <a:dk2>
        <a:srgbClr val="3E68D0"/>
      </a:dk2>
      <a:lt2>
        <a:srgbClr val="D3D9DD"/>
      </a:lt2>
      <a:accent1>
        <a:srgbClr val="6C89DA"/>
      </a:accent1>
      <a:accent2>
        <a:srgbClr val="8FAFE9"/>
      </a:accent2>
      <a:accent3>
        <a:srgbClr val="FFFFFF"/>
      </a:accent3>
      <a:accent4>
        <a:srgbClr val="224272"/>
      </a:accent4>
      <a:accent5>
        <a:srgbClr val="BAC4EA"/>
      </a:accent5>
      <a:accent6>
        <a:srgbClr val="819ED3"/>
      </a:accent6>
      <a:hlink>
        <a:srgbClr val="57ABA3"/>
      </a:hlink>
      <a:folHlink>
        <a:srgbClr val="85819D"/>
      </a:folHlink>
    </a:clrScheme>
    <a:fontScheme name="sample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sample 1">
        <a:dk1>
          <a:srgbClr val="384D68"/>
        </a:dk1>
        <a:lt1>
          <a:srgbClr val="FFFFFF"/>
        </a:lt1>
        <a:dk2>
          <a:srgbClr val="2B6185"/>
        </a:dk2>
        <a:lt2>
          <a:srgbClr val="D3D9DD"/>
        </a:lt2>
        <a:accent1>
          <a:srgbClr val="638AA1"/>
        </a:accent1>
        <a:accent2>
          <a:srgbClr val="8CA8B5"/>
        </a:accent2>
        <a:accent3>
          <a:srgbClr val="FFFFFF"/>
        </a:accent3>
        <a:accent4>
          <a:srgbClr val="2E4058"/>
        </a:accent4>
        <a:accent5>
          <a:srgbClr val="B7C4CD"/>
        </a:accent5>
        <a:accent6>
          <a:srgbClr val="7E98A4"/>
        </a:accent6>
        <a:hlink>
          <a:srgbClr val="6FA2E7"/>
        </a:hlink>
        <a:folHlink>
          <a:srgbClr val="B2A66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D4940"/>
        </a:dk1>
        <a:lt1>
          <a:srgbClr val="FFFFFF"/>
        </a:lt1>
        <a:dk2>
          <a:srgbClr val="3F716F"/>
        </a:dk2>
        <a:lt2>
          <a:srgbClr val="DDDDDD"/>
        </a:lt2>
        <a:accent1>
          <a:srgbClr val="669E86"/>
        </a:accent1>
        <a:accent2>
          <a:srgbClr val="A2CAB4"/>
        </a:accent2>
        <a:accent3>
          <a:srgbClr val="FFFFFF"/>
        </a:accent3>
        <a:accent4>
          <a:srgbClr val="173D35"/>
        </a:accent4>
        <a:accent5>
          <a:srgbClr val="B8CCC3"/>
        </a:accent5>
        <a:accent6>
          <a:srgbClr val="92B7A3"/>
        </a:accent6>
        <a:hlink>
          <a:srgbClr val="8CA35F"/>
        </a:hlink>
        <a:folHlink>
          <a:srgbClr val="BC936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2A4F86"/>
        </a:dk1>
        <a:lt1>
          <a:srgbClr val="FFFFFF"/>
        </a:lt1>
        <a:dk2>
          <a:srgbClr val="3E68D0"/>
        </a:dk2>
        <a:lt2>
          <a:srgbClr val="D3D9DD"/>
        </a:lt2>
        <a:accent1>
          <a:srgbClr val="6C89DA"/>
        </a:accent1>
        <a:accent2>
          <a:srgbClr val="8FAFE9"/>
        </a:accent2>
        <a:accent3>
          <a:srgbClr val="FFFFFF"/>
        </a:accent3>
        <a:accent4>
          <a:srgbClr val="224272"/>
        </a:accent4>
        <a:accent5>
          <a:srgbClr val="BAC4EA"/>
        </a:accent5>
        <a:accent6>
          <a:srgbClr val="819ED3"/>
        </a:accent6>
        <a:hlink>
          <a:srgbClr val="57ABA3"/>
        </a:hlink>
        <a:folHlink>
          <a:srgbClr val="85819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9_sample">
  <a:themeElements>
    <a:clrScheme name="sample 3">
      <a:dk1>
        <a:srgbClr val="2A4F86"/>
      </a:dk1>
      <a:lt1>
        <a:srgbClr val="FFFFFF"/>
      </a:lt1>
      <a:dk2>
        <a:srgbClr val="3E68D0"/>
      </a:dk2>
      <a:lt2>
        <a:srgbClr val="D3D9DD"/>
      </a:lt2>
      <a:accent1>
        <a:srgbClr val="6C89DA"/>
      </a:accent1>
      <a:accent2>
        <a:srgbClr val="8FAFE9"/>
      </a:accent2>
      <a:accent3>
        <a:srgbClr val="FFFFFF"/>
      </a:accent3>
      <a:accent4>
        <a:srgbClr val="224272"/>
      </a:accent4>
      <a:accent5>
        <a:srgbClr val="BAC4EA"/>
      </a:accent5>
      <a:accent6>
        <a:srgbClr val="819ED3"/>
      </a:accent6>
      <a:hlink>
        <a:srgbClr val="57ABA3"/>
      </a:hlink>
      <a:folHlink>
        <a:srgbClr val="85819D"/>
      </a:folHlink>
    </a:clrScheme>
    <a:fontScheme name="sample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sample 1">
        <a:dk1>
          <a:srgbClr val="384D68"/>
        </a:dk1>
        <a:lt1>
          <a:srgbClr val="FFFFFF"/>
        </a:lt1>
        <a:dk2>
          <a:srgbClr val="2B6185"/>
        </a:dk2>
        <a:lt2>
          <a:srgbClr val="D3D9DD"/>
        </a:lt2>
        <a:accent1>
          <a:srgbClr val="638AA1"/>
        </a:accent1>
        <a:accent2>
          <a:srgbClr val="8CA8B5"/>
        </a:accent2>
        <a:accent3>
          <a:srgbClr val="FFFFFF"/>
        </a:accent3>
        <a:accent4>
          <a:srgbClr val="2E4058"/>
        </a:accent4>
        <a:accent5>
          <a:srgbClr val="B7C4CD"/>
        </a:accent5>
        <a:accent6>
          <a:srgbClr val="7E98A4"/>
        </a:accent6>
        <a:hlink>
          <a:srgbClr val="6FA2E7"/>
        </a:hlink>
        <a:folHlink>
          <a:srgbClr val="B2A66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D4940"/>
        </a:dk1>
        <a:lt1>
          <a:srgbClr val="FFFFFF"/>
        </a:lt1>
        <a:dk2>
          <a:srgbClr val="3F716F"/>
        </a:dk2>
        <a:lt2>
          <a:srgbClr val="DDDDDD"/>
        </a:lt2>
        <a:accent1>
          <a:srgbClr val="669E86"/>
        </a:accent1>
        <a:accent2>
          <a:srgbClr val="A2CAB4"/>
        </a:accent2>
        <a:accent3>
          <a:srgbClr val="FFFFFF"/>
        </a:accent3>
        <a:accent4>
          <a:srgbClr val="173D35"/>
        </a:accent4>
        <a:accent5>
          <a:srgbClr val="B8CCC3"/>
        </a:accent5>
        <a:accent6>
          <a:srgbClr val="92B7A3"/>
        </a:accent6>
        <a:hlink>
          <a:srgbClr val="8CA35F"/>
        </a:hlink>
        <a:folHlink>
          <a:srgbClr val="BC936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2A4F86"/>
        </a:dk1>
        <a:lt1>
          <a:srgbClr val="FFFFFF"/>
        </a:lt1>
        <a:dk2>
          <a:srgbClr val="3E68D0"/>
        </a:dk2>
        <a:lt2>
          <a:srgbClr val="D3D9DD"/>
        </a:lt2>
        <a:accent1>
          <a:srgbClr val="6C89DA"/>
        </a:accent1>
        <a:accent2>
          <a:srgbClr val="8FAFE9"/>
        </a:accent2>
        <a:accent3>
          <a:srgbClr val="FFFFFF"/>
        </a:accent3>
        <a:accent4>
          <a:srgbClr val="224272"/>
        </a:accent4>
        <a:accent5>
          <a:srgbClr val="BAC4EA"/>
        </a:accent5>
        <a:accent6>
          <a:srgbClr val="819ED3"/>
        </a:accent6>
        <a:hlink>
          <a:srgbClr val="57ABA3"/>
        </a:hlink>
        <a:folHlink>
          <a:srgbClr val="85819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10_sample">
  <a:themeElements>
    <a:clrScheme name="sample 3">
      <a:dk1>
        <a:srgbClr val="2A4F86"/>
      </a:dk1>
      <a:lt1>
        <a:srgbClr val="FFFFFF"/>
      </a:lt1>
      <a:dk2>
        <a:srgbClr val="3E68D0"/>
      </a:dk2>
      <a:lt2>
        <a:srgbClr val="D3D9DD"/>
      </a:lt2>
      <a:accent1>
        <a:srgbClr val="6C89DA"/>
      </a:accent1>
      <a:accent2>
        <a:srgbClr val="8FAFE9"/>
      </a:accent2>
      <a:accent3>
        <a:srgbClr val="FFFFFF"/>
      </a:accent3>
      <a:accent4>
        <a:srgbClr val="224272"/>
      </a:accent4>
      <a:accent5>
        <a:srgbClr val="BAC4EA"/>
      </a:accent5>
      <a:accent6>
        <a:srgbClr val="819ED3"/>
      </a:accent6>
      <a:hlink>
        <a:srgbClr val="57ABA3"/>
      </a:hlink>
      <a:folHlink>
        <a:srgbClr val="85819D"/>
      </a:folHlink>
    </a:clrScheme>
    <a:fontScheme name="sample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sample 1">
        <a:dk1>
          <a:srgbClr val="384D68"/>
        </a:dk1>
        <a:lt1>
          <a:srgbClr val="FFFFFF"/>
        </a:lt1>
        <a:dk2>
          <a:srgbClr val="2B6185"/>
        </a:dk2>
        <a:lt2>
          <a:srgbClr val="D3D9DD"/>
        </a:lt2>
        <a:accent1>
          <a:srgbClr val="638AA1"/>
        </a:accent1>
        <a:accent2>
          <a:srgbClr val="8CA8B5"/>
        </a:accent2>
        <a:accent3>
          <a:srgbClr val="FFFFFF"/>
        </a:accent3>
        <a:accent4>
          <a:srgbClr val="2E4058"/>
        </a:accent4>
        <a:accent5>
          <a:srgbClr val="B7C4CD"/>
        </a:accent5>
        <a:accent6>
          <a:srgbClr val="7E98A4"/>
        </a:accent6>
        <a:hlink>
          <a:srgbClr val="6FA2E7"/>
        </a:hlink>
        <a:folHlink>
          <a:srgbClr val="B2A66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D4940"/>
        </a:dk1>
        <a:lt1>
          <a:srgbClr val="FFFFFF"/>
        </a:lt1>
        <a:dk2>
          <a:srgbClr val="3F716F"/>
        </a:dk2>
        <a:lt2>
          <a:srgbClr val="DDDDDD"/>
        </a:lt2>
        <a:accent1>
          <a:srgbClr val="669E86"/>
        </a:accent1>
        <a:accent2>
          <a:srgbClr val="A2CAB4"/>
        </a:accent2>
        <a:accent3>
          <a:srgbClr val="FFFFFF"/>
        </a:accent3>
        <a:accent4>
          <a:srgbClr val="173D35"/>
        </a:accent4>
        <a:accent5>
          <a:srgbClr val="B8CCC3"/>
        </a:accent5>
        <a:accent6>
          <a:srgbClr val="92B7A3"/>
        </a:accent6>
        <a:hlink>
          <a:srgbClr val="8CA35F"/>
        </a:hlink>
        <a:folHlink>
          <a:srgbClr val="BC936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2A4F86"/>
        </a:dk1>
        <a:lt1>
          <a:srgbClr val="FFFFFF"/>
        </a:lt1>
        <a:dk2>
          <a:srgbClr val="3E68D0"/>
        </a:dk2>
        <a:lt2>
          <a:srgbClr val="D3D9DD"/>
        </a:lt2>
        <a:accent1>
          <a:srgbClr val="6C89DA"/>
        </a:accent1>
        <a:accent2>
          <a:srgbClr val="8FAFE9"/>
        </a:accent2>
        <a:accent3>
          <a:srgbClr val="FFFFFF"/>
        </a:accent3>
        <a:accent4>
          <a:srgbClr val="224272"/>
        </a:accent4>
        <a:accent5>
          <a:srgbClr val="BAC4EA"/>
        </a:accent5>
        <a:accent6>
          <a:srgbClr val="819ED3"/>
        </a:accent6>
        <a:hlink>
          <a:srgbClr val="57ABA3"/>
        </a:hlink>
        <a:folHlink>
          <a:srgbClr val="85819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11_sample">
  <a:themeElements>
    <a:clrScheme name="sample 3">
      <a:dk1>
        <a:srgbClr val="2A4F86"/>
      </a:dk1>
      <a:lt1>
        <a:srgbClr val="FFFFFF"/>
      </a:lt1>
      <a:dk2>
        <a:srgbClr val="3E68D0"/>
      </a:dk2>
      <a:lt2>
        <a:srgbClr val="D3D9DD"/>
      </a:lt2>
      <a:accent1>
        <a:srgbClr val="6C89DA"/>
      </a:accent1>
      <a:accent2>
        <a:srgbClr val="8FAFE9"/>
      </a:accent2>
      <a:accent3>
        <a:srgbClr val="FFFFFF"/>
      </a:accent3>
      <a:accent4>
        <a:srgbClr val="224272"/>
      </a:accent4>
      <a:accent5>
        <a:srgbClr val="BAC4EA"/>
      </a:accent5>
      <a:accent6>
        <a:srgbClr val="819ED3"/>
      </a:accent6>
      <a:hlink>
        <a:srgbClr val="57ABA3"/>
      </a:hlink>
      <a:folHlink>
        <a:srgbClr val="85819D"/>
      </a:folHlink>
    </a:clrScheme>
    <a:fontScheme name="sample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sample 1">
        <a:dk1>
          <a:srgbClr val="384D68"/>
        </a:dk1>
        <a:lt1>
          <a:srgbClr val="FFFFFF"/>
        </a:lt1>
        <a:dk2>
          <a:srgbClr val="2B6185"/>
        </a:dk2>
        <a:lt2>
          <a:srgbClr val="D3D9DD"/>
        </a:lt2>
        <a:accent1>
          <a:srgbClr val="638AA1"/>
        </a:accent1>
        <a:accent2>
          <a:srgbClr val="8CA8B5"/>
        </a:accent2>
        <a:accent3>
          <a:srgbClr val="FFFFFF"/>
        </a:accent3>
        <a:accent4>
          <a:srgbClr val="2E4058"/>
        </a:accent4>
        <a:accent5>
          <a:srgbClr val="B7C4CD"/>
        </a:accent5>
        <a:accent6>
          <a:srgbClr val="7E98A4"/>
        </a:accent6>
        <a:hlink>
          <a:srgbClr val="6FA2E7"/>
        </a:hlink>
        <a:folHlink>
          <a:srgbClr val="B2A66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D4940"/>
        </a:dk1>
        <a:lt1>
          <a:srgbClr val="FFFFFF"/>
        </a:lt1>
        <a:dk2>
          <a:srgbClr val="3F716F"/>
        </a:dk2>
        <a:lt2>
          <a:srgbClr val="DDDDDD"/>
        </a:lt2>
        <a:accent1>
          <a:srgbClr val="669E86"/>
        </a:accent1>
        <a:accent2>
          <a:srgbClr val="A2CAB4"/>
        </a:accent2>
        <a:accent3>
          <a:srgbClr val="FFFFFF"/>
        </a:accent3>
        <a:accent4>
          <a:srgbClr val="173D35"/>
        </a:accent4>
        <a:accent5>
          <a:srgbClr val="B8CCC3"/>
        </a:accent5>
        <a:accent6>
          <a:srgbClr val="92B7A3"/>
        </a:accent6>
        <a:hlink>
          <a:srgbClr val="8CA35F"/>
        </a:hlink>
        <a:folHlink>
          <a:srgbClr val="BC936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2A4F86"/>
        </a:dk1>
        <a:lt1>
          <a:srgbClr val="FFFFFF"/>
        </a:lt1>
        <a:dk2>
          <a:srgbClr val="3E68D0"/>
        </a:dk2>
        <a:lt2>
          <a:srgbClr val="D3D9DD"/>
        </a:lt2>
        <a:accent1>
          <a:srgbClr val="6C89DA"/>
        </a:accent1>
        <a:accent2>
          <a:srgbClr val="8FAFE9"/>
        </a:accent2>
        <a:accent3>
          <a:srgbClr val="FFFFFF"/>
        </a:accent3>
        <a:accent4>
          <a:srgbClr val="224272"/>
        </a:accent4>
        <a:accent5>
          <a:srgbClr val="BAC4EA"/>
        </a:accent5>
        <a:accent6>
          <a:srgbClr val="819ED3"/>
        </a:accent6>
        <a:hlink>
          <a:srgbClr val="57ABA3"/>
        </a:hlink>
        <a:folHlink>
          <a:srgbClr val="85819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12_sample">
  <a:themeElements>
    <a:clrScheme name="sample 3">
      <a:dk1>
        <a:srgbClr val="2A4F86"/>
      </a:dk1>
      <a:lt1>
        <a:srgbClr val="FFFFFF"/>
      </a:lt1>
      <a:dk2>
        <a:srgbClr val="3E68D0"/>
      </a:dk2>
      <a:lt2>
        <a:srgbClr val="D3D9DD"/>
      </a:lt2>
      <a:accent1>
        <a:srgbClr val="6C89DA"/>
      </a:accent1>
      <a:accent2>
        <a:srgbClr val="8FAFE9"/>
      </a:accent2>
      <a:accent3>
        <a:srgbClr val="FFFFFF"/>
      </a:accent3>
      <a:accent4>
        <a:srgbClr val="224272"/>
      </a:accent4>
      <a:accent5>
        <a:srgbClr val="BAC4EA"/>
      </a:accent5>
      <a:accent6>
        <a:srgbClr val="819ED3"/>
      </a:accent6>
      <a:hlink>
        <a:srgbClr val="57ABA3"/>
      </a:hlink>
      <a:folHlink>
        <a:srgbClr val="85819D"/>
      </a:folHlink>
    </a:clrScheme>
    <a:fontScheme name="sample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sample 1">
        <a:dk1>
          <a:srgbClr val="384D68"/>
        </a:dk1>
        <a:lt1>
          <a:srgbClr val="FFFFFF"/>
        </a:lt1>
        <a:dk2>
          <a:srgbClr val="2B6185"/>
        </a:dk2>
        <a:lt2>
          <a:srgbClr val="D3D9DD"/>
        </a:lt2>
        <a:accent1>
          <a:srgbClr val="638AA1"/>
        </a:accent1>
        <a:accent2>
          <a:srgbClr val="8CA8B5"/>
        </a:accent2>
        <a:accent3>
          <a:srgbClr val="FFFFFF"/>
        </a:accent3>
        <a:accent4>
          <a:srgbClr val="2E4058"/>
        </a:accent4>
        <a:accent5>
          <a:srgbClr val="B7C4CD"/>
        </a:accent5>
        <a:accent6>
          <a:srgbClr val="7E98A4"/>
        </a:accent6>
        <a:hlink>
          <a:srgbClr val="6FA2E7"/>
        </a:hlink>
        <a:folHlink>
          <a:srgbClr val="B2A66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D4940"/>
        </a:dk1>
        <a:lt1>
          <a:srgbClr val="FFFFFF"/>
        </a:lt1>
        <a:dk2>
          <a:srgbClr val="3F716F"/>
        </a:dk2>
        <a:lt2>
          <a:srgbClr val="DDDDDD"/>
        </a:lt2>
        <a:accent1>
          <a:srgbClr val="669E86"/>
        </a:accent1>
        <a:accent2>
          <a:srgbClr val="A2CAB4"/>
        </a:accent2>
        <a:accent3>
          <a:srgbClr val="FFFFFF"/>
        </a:accent3>
        <a:accent4>
          <a:srgbClr val="173D35"/>
        </a:accent4>
        <a:accent5>
          <a:srgbClr val="B8CCC3"/>
        </a:accent5>
        <a:accent6>
          <a:srgbClr val="92B7A3"/>
        </a:accent6>
        <a:hlink>
          <a:srgbClr val="8CA35F"/>
        </a:hlink>
        <a:folHlink>
          <a:srgbClr val="BC936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2A4F86"/>
        </a:dk1>
        <a:lt1>
          <a:srgbClr val="FFFFFF"/>
        </a:lt1>
        <a:dk2>
          <a:srgbClr val="3E68D0"/>
        </a:dk2>
        <a:lt2>
          <a:srgbClr val="D3D9DD"/>
        </a:lt2>
        <a:accent1>
          <a:srgbClr val="6C89DA"/>
        </a:accent1>
        <a:accent2>
          <a:srgbClr val="8FAFE9"/>
        </a:accent2>
        <a:accent3>
          <a:srgbClr val="FFFFFF"/>
        </a:accent3>
        <a:accent4>
          <a:srgbClr val="224272"/>
        </a:accent4>
        <a:accent5>
          <a:srgbClr val="BAC4EA"/>
        </a:accent5>
        <a:accent6>
          <a:srgbClr val="819ED3"/>
        </a:accent6>
        <a:hlink>
          <a:srgbClr val="57ABA3"/>
        </a:hlink>
        <a:folHlink>
          <a:srgbClr val="85819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13_sample">
  <a:themeElements>
    <a:clrScheme name="sample 3">
      <a:dk1>
        <a:srgbClr val="2A4F86"/>
      </a:dk1>
      <a:lt1>
        <a:srgbClr val="FFFFFF"/>
      </a:lt1>
      <a:dk2>
        <a:srgbClr val="3E68D0"/>
      </a:dk2>
      <a:lt2>
        <a:srgbClr val="D3D9DD"/>
      </a:lt2>
      <a:accent1>
        <a:srgbClr val="6C89DA"/>
      </a:accent1>
      <a:accent2>
        <a:srgbClr val="8FAFE9"/>
      </a:accent2>
      <a:accent3>
        <a:srgbClr val="FFFFFF"/>
      </a:accent3>
      <a:accent4>
        <a:srgbClr val="224272"/>
      </a:accent4>
      <a:accent5>
        <a:srgbClr val="BAC4EA"/>
      </a:accent5>
      <a:accent6>
        <a:srgbClr val="819ED3"/>
      </a:accent6>
      <a:hlink>
        <a:srgbClr val="57ABA3"/>
      </a:hlink>
      <a:folHlink>
        <a:srgbClr val="85819D"/>
      </a:folHlink>
    </a:clrScheme>
    <a:fontScheme name="sample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sample 1">
        <a:dk1>
          <a:srgbClr val="384D68"/>
        </a:dk1>
        <a:lt1>
          <a:srgbClr val="FFFFFF"/>
        </a:lt1>
        <a:dk2>
          <a:srgbClr val="2B6185"/>
        </a:dk2>
        <a:lt2>
          <a:srgbClr val="D3D9DD"/>
        </a:lt2>
        <a:accent1>
          <a:srgbClr val="638AA1"/>
        </a:accent1>
        <a:accent2>
          <a:srgbClr val="8CA8B5"/>
        </a:accent2>
        <a:accent3>
          <a:srgbClr val="FFFFFF"/>
        </a:accent3>
        <a:accent4>
          <a:srgbClr val="2E4058"/>
        </a:accent4>
        <a:accent5>
          <a:srgbClr val="B7C4CD"/>
        </a:accent5>
        <a:accent6>
          <a:srgbClr val="7E98A4"/>
        </a:accent6>
        <a:hlink>
          <a:srgbClr val="6FA2E7"/>
        </a:hlink>
        <a:folHlink>
          <a:srgbClr val="B2A66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D4940"/>
        </a:dk1>
        <a:lt1>
          <a:srgbClr val="FFFFFF"/>
        </a:lt1>
        <a:dk2>
          <a:srgbClr val="3F716F"/>
        </a:dk2>
        <a:lt2>
          <a:srgbClr val="DDDDDD"/>
        </a:lt2>
        <a:accent1>
          <a:srgbClr val="669E86"/>
        </a:accent1>
        <a:accent2>
          <a:srgbClr val="A2CAB4"/>
        </a:accent2>
        <a:accent3>
          <a:srgbClr val="FFFFFF"/>
        </a:accent3>
        <a:accent4>
          <a:srgbClr val="173D35"/>
        </a:accent4>
        <a:accent5>
          <a:srgbClr val="B8CCC3"/>
        </a:accent5>
        <a:accent6>
          <a:srgbClr val="92B7A3"/>
        </a:accent6>
        <a:hlink>
          <a:srgbClr val="8CA35F"/>
        </a:hlink>
        <a:folHlink>
          <a:srgbClr val="BC936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2A4F86"/>
        </a:dk1>
        <a:lt1>
          <a:srgbClr val="FFFFFF"/>
        </a:lt1>
        <a:dk2>
          <a:srgbClr val="3E68D0"/>
        </a:dk2>
        <a:lt2>
          <a:srgbClr val="D3D9DD"/>
        </a:lt2>
        <a:accent1>
          <a:srgbClr val="6C89DA"/>
        </a:accent1>
        <a:accent2>
          <a:srgbClr val="8FAFE9"/>
        </a:accent2>
        <a:accent3>
          <a:srgbClr val="FFFFFF"/>
        </a:accent3>
        <a:accent4>
          <a:srgbClr val="224272"/>
        </a:accent4>
        <a:accent5>
          <a:srgbClr val="BAC4EA"/>
        </a:accent5>
        <a:accent6>
          <a:srgbClr val="819ED3"/>
        </a:accent6>
        <a:hlink>
          <a:srgbClr val="57ABA3"/>
        </a:hlink>
        <a:folHlink>
          <a:srgbClr val="85819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14_sample">
  <a:themeElements>
    <a:clrScheme name="sample 3">
      <a:dk1>
        <a:srgbClr val="2A4F86"/>
      </a:dk1>
      <a:lt1>
        <a:srgbClr val="FFFFFF"/>
      </a:lt1>
      <a:dk2>
        <a:srgbClr val="3E68D0"/>
      </a:dk2>
      <a:lt2>
        <a:srgbClr val="D3D9DD"/>
      </a:lt2>
      <a:accent1>
        <a:srgbClr val="6C89DA"/>
      </a:accent1>
      <a:accent2>
        <a:srgbClr val="8FAFE9"/>
      </a:accent2>
      <a:accent3>
        <a:srgbClr val="FFFFFF"/>
      </a:accent3>
      <a:accent4>
        <a:srgbClr val="224272"/>
      </a:accent4>
      <a:accent5>
        <a:srgbClr val="BAC4EA"/>
      </a:accent5>
      <a:accent6>
        <a:srgbClr val="819ED3"/>
      </a:accent6>
      <a:hlink>
        <a:srgbClr val="57ABA3"/>
      </a:hlink>
      <a:folHlink>
        <a:srgbClr val="85819D"/>
      </a:folHlink>
    </a:clrScheme>
    <a:fontScheme name="sample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sample 1">
        <a:dk1>
          <a:srgbClr val="384D68"/>
        </a:dk1>
        <a:lt1>
          <a:srgbClr val="FFFFFF"/>
        </a:lt1>
        <a:dk2>
          <a:srgbClr val="2B6185"/>
        </a:dk2>
        <a:lt2>
          <a:srgbClr val="D3D9DD"/>
        </a:lt2>
        <a:accent1>
          <a:srgbClr val="638AA1"/>
        </a:accent1>
        <a:accent2>
          <a:srgbClr val="8CA8B5"/>
        </a:accent2>
        <a:accent3>
          <a:srgbClr val="FFFFFF"/>
        </a:accent3>
        <a:accent4>
          <a:srgbClr val="2E4058"/>
        </a:accent4>
        <a:accent5>
          <a:srgbClr val="B7C4CD"/>
        </a:accent5>
        <a:accent6>
          <a:srgbClr val="7E98A4"/>
        </a:accent6>
        <a:hlink>
          <a:srgbClr val="6FA2E7"/>
        </a:hlink>
        <a:folHlink>
          <a:srgbClr val="B2A66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D4940"/>
        </a:dk1>
        <a:lt1>
          <a:srgbClr val="FFFFFF"/>
        </a:lt1>
        <a:dk2>
          <a:srgbClr val="3F716F"/>
        </a:dk2>
        <a:lt2>
          <a:srgbClr val="DDDDDD"/>
        </a:lt2>
        <a:accent1>
          <a:srgbClr val="669E86"/>
        </a:accent1>
        <a:accent2>
          <a:srgbClr val="A2CAB4"/>
        </a:accent2>
        <a:accent3>
          <a:srgbClr val="FFFFFF"/>
        </a:accent3>
        <a:accent4>
          <a:srgbClr val="173D35"/>
        </a:accent4>
        <a:accent5>
          <a:srgbClr val="B8CCC3"/>
        </a:accent5>
        <a:accent6>
          <a:srgbClr val="92B7A3"/>
        </a:accent6>
        <a:hlink>
          <a:srgbClr val="8CA35F"/>
        </a:hlink>
        <a:folHlink>
          <a:srgbClr val="BC936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2A4F86"/>
        </a:dk1>
        <a:lt1>
          <a:srgbClr val="FFFFFF"/>
        </a:lt1>
        <a:dk2>
          <a:srgbClr val="3E68D0"/>
        </a:dk2>
        <a:lt2>
          <a:srgbClr val="D3D9DD"/>
        </a:lt2>
        <a:accent1>
          <a:srgbClr val="6C89DA"/>
        </a:accent1>
        <a:accent2>
          <a:srgbClr val="8FAFE9"/>
        </a:accent2>
        <a:accent3>
          <a:srgbClr val="FFFFFF"/>
        </a:accent3>
        <a:accent4>
          <a:srgbClr val="224272"/>
        </a:accent4>
        <a:accent5>
          <a:srgbClr val="BAC4EA"/>
        </a:accent5>
        <a:accent6>
          <a:srgbClr val="819ED3"/>
        </a:accent6>
        <a:hlink>
          <a:srgbClr val="57ABA3"/>
        </a:hlink>
        <a:folHlink>
          <a:srgbClr val="85819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sample">
  <a:themeElements>
    <a:clrScheme name="sample 3">
      <a:dk1>
        <a:srgbClr val="2A4F86"/>
      </a:dk1>
      <a:lt1>
        <a:srgbClr val="FFFFFF"/>
      </a:lt1>
      <a:dk2>
        <a:srgbClr val="3E68D0"/>
      </a:dk2>
      <a:lt2>
        <a:srgbClr val="D3D9DD"/>
      </a:lt2>
      <a:accent1>
        <a:srgbClr val="6C89DA"/>
      </a:accent1>
      <a:accent2>
        <a:srgbClr val="8FAFE9"/>
      </a:accent2>
      <a:accent3>
        <a:srgbClr val="FFFFFF"/>
      </a:accent3>
      <a:accent4>
        <a:srgbClr val="224272"/>
      </a:accent4>
      <a:accent5>
        <a:srgbClr val="BAC4EA"/>
      </a:accent5>
      <a:accent6>
        <a:srgbClr val="819ED3"/>
      </a:accent6>
      <a:hlink>
        <a:srgbClr val="57ABA3"/>
      </a:hlink>
      <a:folHlink>
        <a:srgbClr val="85819D"/>
      </a:folHlink>
    </a:clrScheme>
    <a:fontScheme name="sample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sample 1">
        <a:dk1>
          <a:srgbClr val="384D68"/>
        </a:dk1>
        <a:lt1>
          <a:srgbClr val="FFFFFF"/>
        </a:lt1>
        <a:dk2>
          <a:srgbClr val="2B6185"/>
        </a:dk2>
        <a:lt2>
          <a:srgbClr val="D3D9DD"/>
        </a:lt2>
        <a:accent1>
          <a:srgbClr val="638AA1"/>
        </a:accent1>
        <a:accent2>
          <a:srgbClr val="8CA8B5"/>
        </a:accent2>
        <a:accent3>
          <a:srgbClr val="FFFFFF"/>
        </a:accent3>
        <a:accent4>
          <a:srgbClr val="2E4058"/>
        </a:accent4>
        <a:accent5>
          <a:srgbClr val="B7C4CD"/>
        </a:accent5>
        <a:accent6>
          <a:srgbClr val="7E98A4"/>
        </a:accent6>
        <a:hlink>
          <a:srgbClr val="6FA2E7"/>
        </a:hlink>
        <a:folHlink>
          <a:srgbClr val="B2A66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D4940"/>
        </a:dk1>
        <a:lt1>
          <a:srgbClr val="FFFFFF"/>
        </a:lt1>
        <a:dk2>
          <a:srgbClr val="3F716F"/>
        </a:dk2>
        <a:lt2>
          <a:srgbClr val="DDDDDD"/>
        </a:lt2>
        <a:accent1>
          <a:srgbClr val="669E86"/>
        </a:accent1>
        <a:accent2>
          <a:srgbClr val="A2CAB4"/>
        </a:accent2>
        <a:accent3>
          <a:srgbClr val="FFFFFF"/>
        </a:accent3>
        <a:accent4>
          <a:srgbClr val="173D35"/>
        </a:accent4>
        <a:accent5>
          <a:srgbClr val="B8CCC3"/>
        </a:accent5>
        <a:accent6>
          <a:srgbClr val="92B7A3"/>
        </a:accent6>
        <a:hlink>
          <a:srgbClr val="8CA35F"/>
        </a:hlink>
        <a:folHlink>
          <a:srgbClr val="BC936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2A4F86"/>
        </a:dk1>
        <a:lt1>
          <a:srgbClr val="FFFFFF"/>
        </a:lt1>
        <a:dk2>
          <a:srgbClr val="3E68D0"/>
        </a:dk2>
        <a:lt2>
          <a:srgbClr val="D3D9DD"/>
        </a:lt2>
        <a:accent1>
          <a:srgbClr val="6C89DA"/>
        </a:accent1>
        <a:accent2>
          <a:srgbClr val="8FAFE9"/>
        </a:accent2>
        <a:accent3>
          <a:srgbClr val="FFFFFF"/>
        </a:accent3>
        <a:accent4>
          <a:srgbClr val="224272"/>
        </a:accent4>
        <a:accent5>
          <a:srgbClr val="BAC4EA"/>
        </a:accent5>
        <a:accent6>
          <a:srgbClr val="819ED3"/>
        </a:accent6>
        <a:hlink>
          <a:srgbClr val="57ABA3"/>
        </a:hlink>
        <a:folHlink>
          <a:srgbClr val="85819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sample">
  <a:themeElements>
    <a:clrScheme name="sample 3">
      <a:dk1>
        <a:srgbClr val="2A4F86"/>
      </a:dk1>
      <a:lt1>
        <a:srgbClr val="FFFFFF"/>
      </a:lt1>
      <a:dk2>
        <a:srgbClr val="3E68D0"/>
      </a:dk2>
      <a:lt2>
        <a:srgbClr val="D3D9DD"/>
      </a:lt2>
      <a:accent1>
        <a:srgbClr val="6C89DA"/>
      </a:accent1>
      <a:accent2>
        <a:srgbClr val="8FAFE9"/>
      </a:accent2>
      <a:accent3>
        <a:srgbClr val="FFFFFF"/>
      </a:accent3>
      <a:accent4>
        <a:srgbClr val="224272"/>
      </a:accent4>
      <a:accent5>
        <a:srgbClr val="BAC4EA"/>
      </a:accent5>
      <a:accent6>
        <a:srgbClr val="819ED3"/>
      </a:accent6>
      <a:hlink>
        <a:srgbClr val="57ABA3"/>
      </a:hlink>
      <a:folHlink>
        <a:srgbClr val="85819D"/>
      </a:folHlink>
    </a:clrScheme>
    <a:fontScheme name="sample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sample 1">
        <a:dk1>
          <a:srgbClr val="384D68"/>
        </a:dk1>
        <a:lt1>
          <a:srgbClr val="FFFFFF"/>
        </a:lt1>
        <a:dk2>
          <a:srgbClr val="2B6185"/>
        </a:dk2>
        <a:lt2>
          <a:srgbClr val="D3D9DD"/>
        </a:lt2>
        <a:accent1>
          <a:srgbClr val="638AA1"/>
        </a:accent1>
        <a:accent2>
          <a:srgbClr val="8CA8B5"/>
        </a:accent2>
        <a:accent3>
          <a:srgbClr val="FFFFFF"/>
        </a:accent3>
        <a:accent4>
          <a:srgbClr val="2E4058"/>
        </a:accent4>
        <a:accent5>
          <a:srgbClr val="B7C4CD"/>
        </a:accent5>
        <a:accent6>
          <a:srgbClr val="7E98A4"/>
        </a:accent6>
        <a:hlink>
          <a:srgbClr val="6FA2E7"/>
        </a:hlink>
        <a:folHlink>
          <a:srgbClr val="B2A66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D4940"/>
        </a:dk1>
        <a:lt1>
          <a:srgbClr val="FFFFFF"/>
        </a:lt1>
        <a:dk2>
          <a:srgbClr val="3F716F"/>
        </a:dk2>
        <a:lt2>
          <a:srgbClr val="DDDDDD"/>
        </a:lt2>
        <a:accent1>
          <a:srgbClr val="669E86"/>
        </a:accent1>
        <a:accent2>
          <a:srgbClr val="A2CAB4"/>
        </a:accent2>
        <a:accent3>
          <a:srgbClr val="FFFFFF"/>
        </a:accent3>
        <a:accent4>
          <a:srgbClr val="173D35"/>
        </a:accent4>
        <a:accent5>
          <a:srgbClr val="B8CCC3"/>
        </a:accent5>
        <a:accent6>
          <a:srgbClr val="92B7A3"/>
        </a:accent6>
        <a:hlink>
          <a:srgbClr val="8CA35F"/>
        </a:hlink>
        <a:folHlink>
          <a:srgbClr val="BC936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2A4F86"/>
        </a:dk1>
        <a:lt1>
          <a:srgbClr val="FFFFFF"/>
        </a:lt1>
        <a:dk2>
          <a:srgbClr val="3E68D0"/>
        </a:dk2>
        <a:lt2>
          <a:srgbClr val="D3D9DD"/>
        </a:lt2>
        <a:accent1>
          <a:srgbClr val="6C89DA"/>
        </a:accent1>
        <a:accent2>
          <a:srgbClr val="8FAFE9"/>
        </a:accent2>
        <a:accent3>
          <a:srgbClr val="FFFFFF"/>
        </a:accent3>
        <a:accent4>
          <a:srgbClr val="224272"/>
        </a:accent4>
        <a:accent5>
          <a:srgbClr val="BAC4EA"/>
        </a:accent5>
        <a:accent6>
          <a:srgbClr val="819ED3"/>
        </a:accent6>
        <a:hlink>
          <a:srgbClr val="57ABA3"/>
        </a:hlink>
        <a:folHlink>
          <a:srgbClr val="85819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4_sample">
  <a:themeElements>
    <a:clrScheme name="sample 3">
      <a:dk1>
        <a:srgbClr val="2A4F86"/>
      </a:dk1>
      <a:lt1>
        <a:srgbClr val="FFFFFF"/>
      </a:lt1>
      <a:dk2>
        <a:srgbClr val="3E68D0"/>
      </a:dk2>
      <a:lt2>
        <a:srgbClr val="D3D9DD"/>
      </a:lt2>
      <a:accent1>
        <a:srgbClr val="6C89DA"/>
      </a:accent1>
      <a:accent2>
        <a:srgbClr val="8FAFE9"/>
      </a:accent2>
      <a:accent3>
        <a:srgbClr val="FFFFFF"/>
      </a:accent3>
      <a:accent4>
        <a:srgbClr val="224272"/>
      </a:accent4>
      <a:accent5>
        <a:srgbClr val="BAC4EA"/>
      </a:accent5>
      <a:accent6>
        <a:srgbClr val="819ED3"/>
      </a:accent6>
      <a:hlink>
        <a:srgbClr val="57ABA3"/>
      </a:hlink>
      <a:folHlink>
        <a:srgbClr val="85819D"/>
      </a:folHlink>
    </a:clrScheme>
    <a:fontScheme name="sample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sample 1">
        <a:dk1>
          <a:srgbClr val="384D68"/>
        </a:dk1>
        <a:lt1>
          <a:srgbClr val="FFFFFF"/>
        </a:lt1>
        <a:dk2>
          <a:srgbClr val="2B6185"/>
        </a:dk2>
        <a:lt2>
          <a:srgbClr val="D3D9DD"/>
        </a:lt2>
        <a:accent1>
          <a:srgbClr val="638AA1"/>
        </a:accent1>
        <a:accent2>
          <a:srgbClr val="8CA8B5"/>
        </a:accent2>
        <a:accent3>
          <a:srgbClr val="FFFFFF"/>
        </a:accent3>
        <a:accent4>
          <a:srgbClr val="2E4058"/>
        </a:accent4>
        <a:accent5>
          <a:srgbClr val="B7C4CD"/>
        </a:accent5>
        <a:accent6>
          <a:srgbClr val="7E98A4"/>
        </a:accent6>
        <a:hlink>
          <a:srgbClr val="6FA2E7"/>
        </a:hlink>
        <a:folHlink>
          <a:srgbClr val="B2A66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D4940"/>
        </a:dk1>
        <a:lt1>
          <a:srgbClr val="FFFFFF"/>
        </a:lt1>
        <a:dk2>
          <a:srgbClr val="3F716F"/>
        </a:dk2>
        <a:lt2>
          <a:srgbClr val="DDDDDD"/>
        </a:lt2>
        <a:accent1>
          <a:srgbClr val="669E86"/>
        </a:accent1>
        <a:accent2>
          <a:srgbClr val="A2CAB4"/>
        </a:accent2>
        <a:accent3>
          <a:srgbClr val="FFFFFF"/>
        </a:accent3>
        <a:accent4>
          <a:srgbClr val="173D35"/>
        </a:accent4>
        <a:accent5>
          <a:srgbClr val="B8CCC3"/>
        </a:accent5>
        <a:accent6>
          <a:srgbClr val="92B7A3"/>
        </a:accent6>
        <a:hlink>
          <a:srgbClr val="8CA35F"/>
        </a:hlink>
        <a:folHlink>
          <a:srgbClr val="BC936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2A4F86"/>
        </a:dk1>
        <a:lt1>
          <a:srgbClr val="FFFFFF"/>
        </a:lt1>
        <a:dk2>
          <a:srgbClr val="3E68D0"/>
        </a:dk2>
        <a:lt2>
          <a:srgbClr val="D3D9DD"/>
        </a:lt2>
        <a:accent1>
          <a:srgbClr val="6C89DA"/>
        </a:accent1>
        <a:accent2>
          <a:srgbClr val="8FAFE9"/>
        </a:accent2>
        <a:accent3>
          <a:srgbClr val="FFFFFF"/>
        </a:accent3>
        <a:accent4>
          <a:srgbClr val="224272"/>
        </a:accent4>
        <a:accent5>
          <a:srgbClr val="BAC4EA"/>
        </a:accent5>
        <a:accent6>
          <a:srgbClr val="819ED3"/>
        </a:accent6>
        <a:hlink>
          <a:srgbClr val="57ABA3"/>
        </a:hlink>
        <a:folHlink>
          <a:srgbClr val="85819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5_sample">
  <a:themeElements>
    <a:clrScheme name="sample 1">
      <a:dk1>
        <a:srgbClr val="384D68"/>
      </a:dk1>
      <a:lt1>
        <a:srgbClr val="FFFFFF"/>
      </a:lt1>
      <a:dk2>
        <a:srgbClr val="2B6185"/>
      </a:dk2>
      <a:lt2>
        <a:srgbClr val="D3D9DD"/>
      </a:lt2>
      <a:accent1>
        <a:srgbClr val="638AA1"/>
      </a:accent1>
      <a:accent2>
        <a:srgbClr val="8CA8B5"/>
      </a:accent2>
      <a:accent3>
        <a:srgbClr val="FFFFFF"/>
      </a:accent3>
      <a:accent4>
        <a:srgbClr val="2E4058"/>
      </a:accent4>
      <a:accent5>
        <a:srgbClr val="B7C4CD"/>
      </a:accent5>
      <a:accent6>
        <a:srgbClr val="7E98A4"/>
      </a:accent6>
      <a:hlink>
        <a:srgbClr val="6FA2E7"/>
      </a:hlink>
      <a:folHlink>
        <a:srgbClr val="B2A66C"/>
      </a:folHlink>
    </a:clrScheme>
    <a:fontScheme name="sample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sample 1">
        <a:dk1>
          <a:srgbClr val="384D68"/>
        </a:dk1>
        <a:lt1>
          <a:srgbClr val="FFFFFF"/>
        </a:lt1>
        <a:dk2>
          <a:srgbClr val="2B6185"/>
        </a:dk2>
        <a:lt2>
          <a:srgbClr val="D3D9DD"/>
        </a:lt2>
        <a:accent1>
          <a:srgbClr val="638AA1"/>
        </a:accent1>
        <a:accent2>
          <a:srgbClr val="8CA8B5"/>
        </a:accent2>
        <a:accent3>
          <a:srgbClr val="FFFFFF"/>
        </a:accent3>
        <a:accent4>
          <a:srgbClr val="2E4058"/>
        </a:accent4>
        <a:accent5>
          <a:srgbClr val="B7C4CD"/>
        </a:accent5>
        <a:accent6>
          <a:srgbClr val="7E98A4"/>
        </a:accent6>
        <a:hlink>
          <a:srgbClr val="6FA2E7"/>
        </a:hlink>
        <a:folHlink>
          <a:srgbClr val="B2A66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D4940"/>
        </a:dk1>
        <a:lt1>
          <a:srgbClr val="FFFFFF"/>
        </a:lt1>
        <a:dk2>
          <a:srgbClr val="3F716F"/>
        </a:dk2>
        <a:lt2>
          <a:srgbClr val="DDDDDD"/>
        </a:lt2>
        <a:accent1>
          <a:srgbClr val="669E86"/>
        </a:accent1>
        <a:accent2>
          <a:srgbClr val="A2CAB4"/>
        </a:accent2>
        <a:accent3>
          <a:srgbClr val="FFFFFF"/>
        </a:accent3>
        <a:accent4>
          <a:srgbClr val="173D35"/>
        </a:accent4>
        <a:accent5>
          <a:srgbClr val="B8CCC3"/>
        </a:accent5>
        <a:accent6>
          <a:srgbClr val="92B7A3"/>
        </a:accent6>
        <a:hlink>
          <a:srgbClr val="8CA35F"/>
        </a:hlink>
        <a:folHlink>
          <a:srgbClr val="BC936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2A4F86"/>
        </a:dk1>
        <a:lt1>
          <a:srgbClr val="FFFFFF"/>
        </a:lt1>
        <a:dk2>
          <a:srgbClr val="3E68D0"/>
        </a:dk2>
        <a:lt2>
          <a:srgbClr val="D3D9DD"/>
        </a:lt2>
        <a:accent1>
          <a:srgbClr val="6C89DA"/>
        </a:accent1>
        <a:accent2>
          <a:srgbClr val="8FAFE9"/>
        </a:accent2>
        <a:accent3>
          <a:srgbClr val="FFFFFF"/>
        </a:accent3>
        <a:accent4>
          <a:srgbClr val="224272"/>
        </a:accent4>
        <a:accent5>
          <a:srgbClr val="BAC4EA"/>
        </a:accent5>
        <a:accent6>
          <a:srgbClr val="819ED3"/>
        </a:accent6>
        <a:hlink>
          <a:srgbClr val="57ABA3"/>
        </a:hlink>
        <a:folHlink>
          <a:srgbClr val="85819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6_sample">
  <a:themeElements>
    <a:clrScheme name="sample 3">
      <a:dk1>
        <a:srgbClr val="2A4F86"/>
      </a:dk1>
      <a:lt1>
        <a:srgbClr val="FFFFFF"/>
      </a:lt1>
      <a:dk2>
        <a:srgbClr val="3E68D0"/>
      </a:dk2>
      <a:lt2>
        <a:srgbClr val="D3D9DD"/>
      </a:lt2>
      <a:accent1>
        <a:srgbClr val="6C89DA"/>
      </a:accent1>
      <a:accent2>
        <a:srgbClr val="8FAFE9"/>
      </a:accent2>
      <a:accent3>
        <a:srgbClr val="FFFFFF"/>
      </a:accent3>
      <a:accent4>
        <a:srgbClr val="224272"/>
      </a:accent4>
      <a:accent5>
        <a:srgbClr val="BAC4EA"/>
      </a:accent5>
      <a:accent6>
        <a:srgbClr val="819ED3"/>
      </a:accent6>
      <a:hlink>
        <a:srgbClr val="57ABA3"/>
      </a:hlink>
      <a:folHlink>
        <a:srgbClr val="85819D"/>
      </a:folHlink>
    </a:clrScheme>
    <a:fontScheme name="sample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sample 1">
        <a:dk1>
          <a:srgbClr val="384D68"/>
        </a:dk1>
        <a:lt1>
          <a:srgbClr val="FFFFFF"/>
        </a:lt1>
        <a:dk2>
          <a:srgbClr val="2B6185"/>
        </a:dk2>
        <a:lt2>
          <a:srgbClr val="D3D9DD"/>
        </a:lt2>
        <a:accent1>
          <a:srgbClr val="638AA1"/>
        </a:accent1>
        <a:accent2>
          <a:srgbClr val="8CA8B5"/>
        </a:accent2>
        <a:accent3>
          <a:srgbClr val="FFFFFF"/>
        </a:accent3>
        <a:accent4>
          <a:srgbClr val="2E4058"/>
        </a:accent4>
        <a:accent5>
          <a:srgbClr val="B7C4CD"/>
        </a:accent5>
        <a:accent6>
          <a:srgbClr val="7E98A4"/>
        </a:accent6>
        <a:hlink>
          <a:srgbClr val="6FA2E7"/>
        </a:hlink>
        <a:folHlink>
          <a:srgbClr val="B2A66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D4940"/>
        </a:dk1>
        <a:lt1>
          <a:srgbClr val="FFFFFF"/>
        </a:lt1>
        <a:dk2>
          <a:srgbClr val="3F716F"/>
        </a:dk2>
        <a:lt2>
          <a:srgbClr val="DDDDDD"/>
        </a:lt2>
        <a:accent1>
          <a:srgbClr val="669E86"/>
        </a:accent1>
        <a:accent2>
          <a:srgbClr val="A2CAB4"/>
        </a:accent2>
        <a:accent3>
          <a:srgbClr val="FFFFFF"/>
        </a:accent3>
        <a:accent4>
          <a:srgbClr val="173D35"/>
        </a:accent4>
        <a:accent5>
          <a:srgbClr val="B8CCC3"/>
        </a:accent5>
        <a:accent6>
          <a:srgbClr val="92B7A3"/>
        </a:accent6>
        <a:hlink>
          <a:srgbClr val="8CA35F"/>
        </a:hlink>
        <a:folHlink>
          <a:srgbClr val="BC936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2A4F86"/>
        </a:dk1>
        <a:lt1>
          <a:srgbClr val="FFFFFF"/>
        </a:lt1>
        <a:dk2>
          <a:srgbClr val="3E68D0"/>
        </a:dk2>
        <a:lt2>
          <a:srgbClr val="D3D9DD"/>
        </a:lt2>
        <a:accent1>
          <a:srgbClr val="6C89DA"/>
        </a:accent1>
        <a:accent2>
          <a:srgbClr val="8FAFE9"/>
        </a:accent2>
        <a:accent3>
          <a:srgbClr val="FFFFFF"/>
        </a:accent3>
        <a:accent4>
          <a:srgbClr val="224272"/>
        </a:accent4>
        <a:accent5>
          <a:srgbClr val="BAC4EA"/>
        </a:accent5>
        <a:accent6>
          <a:srgbClr val="819ED3"/>
        </a:accent6>
        <a:hlink>
          <a:srgbClr val="57ABA3"/>
        </a:hlink>
        <a:folHlink>
          <a:srgbClr val="85819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1_sample">
  <a:themeElements>
    <a:clrScheme name="sample 3">
      <a:dk1>
        <a:srgbClr val="2A4F86"/>
      </a:dk1>
      <a:lt1>
        <a:srgbClr val="FFFFFF"/>
      </a:lt1>
      <a:dk2>
        <a:srgbClr val="3E68D0"/>
      </a:dk2>
      <a:lt2>
        <a:srgbClr val="D3D9DD"/>
      </a:lt2>
      <a:accent1>
        <a:srgbClr val="6C89DA"/>
      </a:accent1>
      <a:accent2>
        <a:srgbClr val="8FAFE9"/>
      </a:accent2>
      <a:accent3>
        <a:srgbClr val="FFFFFF"/>
      </a:accent3>
      <a:accent4>
        <a:srgbClr val="224272"/>
      </a:accent4>
      <a:accent5>
        <a:srgbClr val="BAC4EA"/>
      </a:accent5>
      <a:accent6>
        <a:srgbClr val="819ED3"/>
      </a:accent6>
      <a:hlink>
        <a:srgbClr val="57ABA3"/>
      </a:hlink>
      <a:folHlink>
        <a:srgbClr val="85819D"/>
      </a:folHlink>
    </a:clrScheme>
    <a:fontScheme name="sample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sample 1">
        <a:dk1>
          <a:srgbClr val="384D68"/>
        </a:dk1>
        <a:lt1>
          <a:srgbClr val="FFFFFF"/>
        </a:lt1>
        <a:dk2>
          <a:srgbClr val="2B6185"/>
        </a:dk2>
        <a:lt2>
          <a:srgbClr val="D3D9DD"/>
        </a:lt2>
        <a:accent1>
          <a:srgbClr val="638AA1"/>
        </a:accent1>
        <a:accent2>
          <a:srgbClr val="8CA8B5"/>
        </a:accent2>
        <a:accent3>
          <a:srgbClr val="FFFFFF"/>
        </a:accent3>
        <a:accent4>
          <a:srgbClr val="2E4058"/>
        </a:accent4>
        <a:accent5>
          <a:srgbClr val="B7C4CD"/>
        </a:accent5>
        <a:accent6>
          <a:srgbClr val="7E98A4"/>
        </a:accent6>
        <a:hlink>
          <a:srgbClr val="6FA2E7"/>
        </a:hlink>
        <a:folHlink>
          <a:srgbClr val="B2A66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D4940"/>
        </a:dk1>
        <a:lt1>
          <a:srgbClr val="FFFFFF"/>
        </a:lt1>
        <a:dk2>
          <a:srgbClr val="3F716F"/>
        </a:dk2>
        <a:lt2>
          <a:srgbClr val="DDDDDD"/>
        </a:lt2>
        <a:accent1>
          <a:srgbClr val="669E86"/>
        </a:accent1>
        <a:accent2>
          <a:srgbClr val="A2CAB4"/>
        </a:accent2>
        <a:accent3>
          <a:srgbClr val="FFFFFF"/>
        </a:accent3>
        <a:accent4>
          <a:srgbClr val="173D35"/>
        </a:accent4>
        <a:accent5>
          <a:srgbClr val="B8CCC3"/>
        </a:accent5>
        <a:accent6>
          <a:srgbClr val="92B7A3"/>
        </a:accent6>
        <a:hlink>
          <a:srgbClr val="8CA35F"/>
        </a:hlink>
        <a:folHlink>
          <a:srgbClr val="BC936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2A4F86"/>
        </a:dk1>
        <a:lt1>
          <a:srgbClr val="FFFFFF"/>
        </a:lt1>
        <a:dk2>
          <a:srgbClr val="3E68D0"/>
        </a:dk2>
        <a:lt2>
          <a:srgbClr val="D3D9DD"/>
        </a:lt2>
        <a:accent1>
          <a:srgbClr val="6C89DA"/>
        </a:accent1>
        <a:accent2>
          <a:srgbClr val="8FAFE9"/>
        </a:accent2>
        <a:accent3>
          <a:srgbClr val="FFFFFF"/>
        </a:accent3>
        <a:accent4>
          <a:srgbClr val="224272"/>
        </a:accent4>
        <a:accent5>
          <a:srgbClr val="BAC4EA"/>
        </a:accent5>
        <a:accent6>
          <a:srgbClr val="819ED3"/>
        </a:accent6>
        <a:hlink>
          <a:srgbClr val="57ABA3"/>
        </a:hlink>
        <a:folHlink>
          <a:srgbClr val="85819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7_sample">
  <a:themeElements>
    <a:clrScheme name="sample 3">
      <a:dk1>
        <a:srgbClr val="2A4F86"/>
      </a:dk1>
      <a:lt1>
        <a:srgbClr val="FFFFFF"/>
      </a:lt1>
      <a:dk2>
        <a:srgbClr val="3E68D0"/>
      </a:dk2>
      <a:lt2>
        <a:srgbClr val="D3D9DD"/>
      </a:lt2>
      <a:accent1>
        <a:srgbClr val="6C89DA"/>
      </a:accent1>
      <a:accent2>
        <a:srgbClr val="8FAFE9"/>
      </a:accent2>
      <a:accent3>
        <a:srgbClr val="FFFFFF"/>
      </a:accent3>
      <a:accent4>
        <a:srgbClr val="224272"/>
      </a:accent4>
      <a:accent5>
        <a:srgbClr val="BAC4EA"/>
      </a:accent5>
      <a:accent6>
        <a:srgbClr val="819ED3"/>
      </a:accent6>
      <a:hlink>
        <a:srgbClr val="57ABA3"/>
      </a:hlink>
      <a:folHlink>
        <a:srgbClr val="85819D"/>
      </a:folHlink>
    </a:clrScheme>
    <a:fontScheme name="sample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sample 1">
        <a:dk1>
          <a:srgbClr val="384D68"/>
        </a:dk1>
        <a:lt1>
          <a:srgbClr val="FFFFFF"/>
        </a:lt1>
        <a:dk2>
          <a:srgbClr val="2B6185"/>
        </a:dk2>
        <a:lt2>
          <a:srgbClr val="D3D9DD"/>
        </a:lt2>
        <a:accent1>
          <a:srgbClr val="638AA1"/>
        </a:accent1>
        <a:accent2>
          <a:srgbClr val="8CA8B5"/>
        </a:accent2>
        <a:accent3>
          <a:srgbClr val="FFFFFF"/>
        </a:accent3>
        <a:accent4>
          <a:srgbClr val="2E4058"/>
        </a:accent4>
        <a:accent5>
          <a:srgbClr val="B7C4CD"/>
        </a:accent5>
        <a:accent6>
          <a:srgbClr val="7E98A4"/>
        </a:accent6>
        <a:hlink>
          <a:srgbClr val="6FA2E7"/>
        </a:hlink>
        <a:folHlink>
          <a:srgbClr val="B2A66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D4940"/>
        </a:dk1>
        <a:lt1>
          <a:srgbClr val="FFFFFF"/>
        </a:lt1>
        <a:dk2>
          <a:srgbClr val="3F716F"/>
        </a:dk2>
        <a:lt2>
          <a:srgbClr val="DDDDDD"/>
        </a:lt2>
        <a:accent1>
          <a:srgbClr val="669E86"/>
        </a:accent1>
        <a:accent2>
          <a:srgbClr val="A2CAB4"/>
        </a:accent2>
        <a:accent3>
          <a:srgbClr val="FFFFFF"/>
        </a:accent3>
        <a:accent4>
          <a:srgbClr val="173D35"/>
        </a:accent4>
        <a:accent5>
          <a:srgbClr val="B8CCC3"/>
        </a:accent5>
        <a:accent6>
          <a:srgbClr val="92B7A3"/>
        </a:accent6>
        <a:hlink>
          <a:srgbClr val="8CA35F"/>
        </a:hlink>
        <a:folHlink>
          <a:srgbClr val="BC936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2A4F86"/>
        </a:dk1>
        <a:lt1>
          <a:srgbClr val="FFFFFF"/>
        </a:lt1>
        <a:dk2>
          <a:srgbClr val="3E68D0"/>
        </a:dk2>
        <a:lt2>
          <a:srgbClr val="D3D9DD"/>
        </a:lt2>
        <a:accent1>
          <a:srgbClr val="6C89DA"/>
        </a:accent1>
        <a:accent2>
          <a:srgbClr val="8FAFE9"/>
        </a:accent2>
        <a:accent3>
          <a:srgbClr val="FFFFFF"/>
        </a:accent3>
        <a:accent4>
          <a:srgbClr val="224272"/>
        </a:accent4>
        <a:accent5>
          <a:srgbClr val="BAC4EA"/>
        </a:accent5>
        <a:accent6>
          <a:srgbClr val="819ED3"/>
        </a:accent6>
        <a:hlink>
          <a:srgbClr val="57ABA3"/>
        </a:hlink>
        <a:folHlink>
          <a:srgbClr val="85819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8_sample">
  <a:themeElements>
    <a:clrScheme name="sample 3">
      <a:dk1>
        <a:srgbClr val="2A4F86"/>
      </a:dk1>
      <a:lt1>
        <a:srgbClr val="FFFFFF"/>
      </a:lt1>
      <a:dk2>
        <a:srgbClr val="3E68D0"/>
      </a:dk2>
      <a:lt2>
        <a:srgbClr val="D3D9DD"/>
      </a:lt2>
      <a:accent1>
        <a:srgbClr val="6C89DA"/>
      </a:accent1>
      <a:accent2>
        <a:srgbClr val="8FAFE9"/>
      </a:accent2>
      <a:accent3>
        <a:srgbClr val="FFFFFF"/>
      </a:accent3>
      <a:accent4>
        <a:srgbClr val="224272"/>
      </a:accent4>
      <a:accent5>
        <a:srgbClr val="BAC4EA"/>
      </a:accent5>
      <a:accent6>
        <a:srgbClr val="819ED3"/>
      </a:accent6>
      <a:hlink>
        <a:srgbClr val="57ABA3"/>
      </a:hlink>
      <a:folHlink>
        <a:srgbClr val="85819D"/>
      </a:folHlink>
    </a:clrScheme>
    <a:fontScheme name="sample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sample 1">
        <a:dk1>
          <a:srgbClr val="384D68"/>
        </a:dk1>
        <a:lt1>
          <a:srgbClr val="FFFFFF"/>
        </a:lt1>
        <a:dk2>
          <a:srgbClr val="2B6185"/>
        </a:dk2>
        <a:lt2>
          <a:srgbClr val="D3D9DD"/>
        </a:lt2>
        <a:accent1>
          <a:srgbClr val="638AA1"/>
        </a:accent1>
        <a:accent2>
          <a:srgbClr val="8CA8B5"/>
        </a:accent2>
        <a:accent3>
          <a:srgbClr val="FFFFFF"/>
        </a:accent3>
        <a:accent4>
          <a:srgbClr val="2E4058"/>
        </a:accent4>
        <a:accent5>
          <a:srgbClr val="B7C4CD"/>
        </a:accent5>
        <a:accent6>
          <a:srgbClr val="7E98A4"/>
        </a:accent6>
        <a:hlink>
          <a:srgbClr val="6FA2E7"/>
        </a:hlink>
        <a:folHlink>
          <a:srgbClr val="B2A66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1D4940"/>
        </a:dk1>
        <a:lt1>
          <a:srgbClr val="FFFFFF"/>
        </a:lt1>
        <a:dk2>
          <a:srgbClr val="3F716F"/>
        </a:dk2>
        <a:lt2>
          <a:srgbClr val="DDDDDD"/>
        </a:lt2>
        <a:accent1>
          <a:srgbClr val="669E86"/>
        </a:accent1>
        <a:accent2>
          <a:srgbClr val="A2CAB4"/>
        </a:accent2>
        <a:accent3>
          <a:srgbClr val="FFFFFF"/>
        </a:accent3>
        <a:accent4>
          <a:srgbClr val="173D35"/>
        </a:accent4>
        <a:accent5>
          <a:srgbClr val="B8CCC3"/>
        </a:accent5>
        <a:accent6>
          <a:srgbClr val="92B7A3"/>
        </a:accent6>
        <a:hlink>
          <a:srgbClr val="8CA35F"/>
        </a:hlink>
        <a:folHlink>
          <a:srgbClr val="BC936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2A4F86"/>
        </a:dk1>
        <a:lt1>
          <a:srgbClr val="FFFFFF"/>
        </a:lt1>
        <a:dk2>
          <a:srgbClr val="3E68D0"/>
        </a:dk2>
        <a:lt2>
          <a:srgbClr val="D3D9DD"/>
        </a:lt2>
        <a:accent1>
          <a:srgbClr val="6C89DA"/>
        </a:accent1>
        <a:accent2>
          <a:srgbClr val="8FAFE9"/>
        </a:accent2>
        <a:accent3>
          <a:srgbClr val="FFFFFF"/>
        </a:accent3>
        <a:accent4>
          <a:srgbClr val="224272"/>
        </a:accent4>
        <a:accent5>
          <a:srgbClr val="BAC4EA"/>
        </a:accent5>
        <a:accent6>
          <a:srgbClr val="819ED3"/>
        </a:accent6>
        <a:hlink>
          <a:srgbClr val="57ABA3"/>
        </a:hlink>
        <a:folHlink>
          <a:srgbClr val="85819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~present</Template>
  <TotalTime>8351</TotalTime>
  <Words>7959</Words>
  <PresentationFormat>On-screen Show (16:9)</PresentationFormat>
  <Paragraphs>917</Paragraphs>
  <Slides>66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7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6</vt:i4>
      </vt:variant>
    </vt:vector>
  </HeadingPairs>
  <TitlesOfParts>
    <vt:vector size="86" baseType="lpstr">
      <vt:lpstr>sample</vt:lpstr>
      <vt:lpstr>2_sample</vt:lpstr>
      <vt:lpstr>3_sample</vt:lpstr>
      <vt:lpstr>4_sample</vt:lpstr>
      <vt:lpstr>5_sample</vt:lpstr>
      <vt:lpstr>6_sample</vt:lpstr>
      <vt:lpstr>1_sample</vt:lpstr>
      <vt:lpstr>7_sample</vt:lpstr>
      <vt:lpstr>8_sample</vt:lpstr>
      <vt:lpstr>9_sample</vt:lpstr>
      <vt:lpstr>Office Theme</vt:lpstr>
      <vt:lpstr>10_sample</vt:lpstr>
      <vt:lpstr>11_sample</vt:lpstr>
      <vt:lpstr>12_sample</vt:lpstr>
      <vt:lpstr>13_sample</vt:lpstr>
      <vt:lpstr>14_sample</vt:lpstr>
      <vt:lpstr>1_Office Theme</vt:lpstr>
      <vt:lpstr>Image</vt:lpstr>
      <vt:lpstr>Bitmap Imag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10-01T03:04:33Z</dcterms:created>
  <dcterms:modified xsi:type="dcterms:W3CDTF">2020-03-20T13:15:38Z</dcterms:modified>
</cp:coreProperties>
</file>